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19EEE2" w14:textId="22DCC804" w:rsidR="008F2728" w:rsidRPr="00065687" w:rsidRDefault="00065687" w:rsidP="00065687">
      <w:pPr>
        <w:rPr>
          <w:rFonts w:ascii="Times New Roman" w:hAnsi="Times New Roman" w:cs="Times New Roman"/>
          <w:bCs/>
          <w:spacing w:val="-14"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pacing w:val="-14"/>
          <w:sz w:val="28"/>
          <w:szCs w:val="28"/>
          <w:lang w:val="en-US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5"/>
        <w:gridCol w:w="4619"/>
      </w:tblGrid>
      <w:tr w:rsidR="008F2728" w:rsidRPr="008F2728" w14:paraId="480371BD" w14:textId="77777777" w:rsidTr="00065687">
        <w:trPr>
          <w:trHeight w:val="696"/>
        </w:trPr>
        <w:tc>
          <w:tcPr>
            <w:tcW w:w="4715" w:type="dxa"/>
          </w:tcPr>
          <w:p w14:paraId="48EE1F67" w14:textId="6E588F52" w:rsidR="008F2728" w:rsidRPr="008F2728" w:rsidRDefault="008F2728" w:rsidP="00065687">
            <w:pPr>
              <w:jc w:val="both"/>
              <w:rPr>
                <w:b/>
                <w:bCs/>
                <w:sz w:val="28"/>
                <w:szCs w:val="28"/>
                <w:lang w:val="en-US"/>
              </w:rPr>
            </w:pPr>
            <w:r w:rsidRPr="008F2728">
              <w:rPr>
                <w:b/>
                <w:bCs/>
                <w:sz w:val="28"/>
                <w:szCs w:val="28"/>
              </w:rPr>
              <w:t>Trường:</w:t>
            </w:r>
            <w:r>
              <w:rPr>
                <w:b/>
                <w:bCs/>
                <w:sz w:val="28"/>
                <w:szCs w:val="28"/>
                <w:lang w:val="en-US"/>
              </w:rPr>
              <w:t xml:space="preserve"> THCS Khánh Phú</w:t>
            </w:r>
          </w:p>
          <w:p w14:paraId="7237A14F" w14:textId="71CA0617" w:rsidR="008F2728" w:rsidRPr="008F2728" w:rsidRDefault="008F2728" w:rsidP="008F2728">
            <w:pPr>
              <w:jc w:val="both"/>
              <w:rPr>
                <w:b/>
                <w:bCs/>
                <w:sz w:val="28"/>
                <w:szCs w:val="28"/>
                <w:lang w:val="en-US"/>
              </w:rPr>
            </w:pPr>
            <w:r w:rsidRPr="008F2728">
              <w:rPr>
                <w:b/>
                <w:bCs/>
                <w:sz w:val="28"/>
                <w:szCs w:val="28"/>
              </w:rPr>
              <w:t>Tổ:</w:t>
            </w:r>
            <w:r>
              <w:rPr>
                <w:b/>
                <w:bCs/>
                <w:sz w:val="28"/>
                <w:szCs w:val="28"/>
                <w:lang w:val="en-US"/>
              </w:rPr>
              <w:t xml:space="preserve"> KHTN</w:t>
            </w:r>
          </w:p>
        </w:tc>
        <w:tc>
          <w:tcPr>
            <w:tcW w:w="4619" w:type="dxa"/>
          </w:tcPr>
          <w:p w14:paraId="2A9C0BB1" w14:textId="0EB7B3A9" w:rsidR="00D43D93" w:rsidRDefault="00D43D93" w:rsidP="006D69E3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 xml:space="preserve">                           </w:t>
            </w:r>
            <w:r w:rsidR="008F2728" w:rsidRPr="00D452CA">
              <w:rPr>
                <w:b/>
                <w:sz w:val="28"/>
                <w:szCs w:val="28"/>
              </w:rPr>
              <w:t>Họ và tên giáo viên:</w:t>
            </w:r>
            <w:r w:rsidR="006D69E3" w:rsidRPr="00D452CA">
              <w:rPr>
                <w:b/>
                <w:sz w:val="28"/>
                <w:szCs w:val="28"/>
                <w:lang w:val="en-US"/>
              </w:rPr>
              <w:t xml:space="preserve"> </w:t>
            </w:r>
          </w:p>
          <w:p w14:paraId="0086A20D" w14:textId="6971CC3E" w:rsidR="008F2728" w:rsidRPr="00D452CA" w:rsidRDefault="00D43D93" w:rsidP="006D69E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 xml:space="preserve">                           </w:t>
            </w:r>
            <w:r w:rsidR="008F2728" w:rsidRPr="00D452CA">
              <w:rPr>
                <w:b/>
                <w:sz w:val="28"/>
                <w:szCs w:val="28"/>
                <w:lang w:val="en-US"/>
              </w:rPr>
              <w:t>Đỗ Thị Lan</w:t>
            </w:r>
          </w:p>
        </w:tc>
      </w:tr>
    </w:tbl>
    <w:p w14:paraId="472F2F29" w14:textId="77777777" w:rsidR="008F2728" w:rsidRPr="007C1C42" w:rsidRDefault="008F2728" w:rsidP="007C1C42">
      <w:pPr>
        <w:rPr>
          <w:b/>
          <w:bCs/>
          <w:lang w:val="en-US"/>
        </w:rPr>
      </w:pPr>
    </w:p>
    <w:p w14:paraId="5256C185" w14:textId="6C624B8C" w:rsidR="00DE05F2" w:rsidRPr="00752F92" w:rsidRDefault="00C64343" w:rsidP="00DE05F2">
      <w:pPr>
        <w:spacing w:after="0" w:line="288" w:lineRule="auto"/>
        <w:jc w:val="center"/>
        <w:rPr>
          <w:rFonts w:asciiTheme="majorHAnsi" w:hAnsiTheme="majorHAnsi" w:cstheme="majorHAnsi"/>
          <w:b/>
          <w:bCs/>
          <w:sz w:val="26"/>
          <w:szCs w:val="28"/>
        </w:rPr>
      </w:pPr>
      <w:r>
        <w:rPr>
          <w:rFonts w:asciiTheme="majorHAnsi" w:hAnsiTheme="majorHAnsi" w:cstheme="majorHAnsi"/>
          <w:b/>
          <w:bCs/>
          <w:sz w:val="26"/>
          <w:szCs w:val="28"/>
          <w:lang w:val="en-US"/>
        </w:rPr>
        <w:t>BÀI 1</w:t>
      </w:r>
      <w:r w:rsidR="00DE05F2" w:rsidRPr="00752F92">
        <w:rPr>
          <w:rFonts w:asciiTheme="majorHAnsi" w:hAnsiTheme="majorHAnsi" w:cstheme="majorHAnsi"/>
          <w:b/>
          <w:bCs/>
          <w:sz w:val="26"/>
          <w:szCs w:val="28"/>
        </w:rPr>
        <w:t xml:space="preserve">: PHƯƠNG TRÌNH QUY VỀ </w:t>
      </w:r>
      <w:r w:rsidR="00DE05F2" w:rsidRPr="00502C48">
        <w:rPr>
          <w:rFonts w:asciiTheme="majorHAnsi" w:hAnsiTheme="majorHAnsi" w:cstheme="majorHAnsi"/>
          <w:b/>
          <w:bCs/>
          <w:sz w:val="26"/>
          <w:szCs w:val="28"/>
        </w:rPr>
        <w:t>PH</w:t>
      </w:r>
      <w:r w:rsidR="00502C48" w:rsidRPr="00502C48">
        <w:rPr>
          <w:rFonts w:asciiTheme="majorHAnsi" w:hAnsiTheme="majorHAnsi" w:cstheme="majorHAnsi"/>
          <w:b/>
          <w:bCs/>
          <w:sz w:val="26"/>
          <w:szCs w:val="28"/>
          <w:lang w:val="en-US"/>
        </w:rPr>
        <w:t>ƯƠNG</w:t>
      </w:r>
      <w:r w:rsidR="00DE05F2" w:rsidRPr="00752F92">
        <w:rPr>
          <w:rFonts w:asciiTheme="majorHAnsi" w:hAnsiTheme="majorHAnsi" w:cstheme="majorHAnsi"/>
          <w:b/>
          <w:bCs/>
          <w:sz w:val="26"/>
          <w:szCs w:val="28"/>
        </w:rPr>
        <w:t xml:space="preserve"> TRÌNH BẬC NHẤT MỘT ẨN</w:t>
      </w:r>
    </w:p>
    <w:p w14:paraId="27AB15D7" w14:textId="77777777" w:rsidR="00C64343" w:rsidRPr="008C172A" w:rsidRDefault="00C64343" w:rsidP="00C64343">
      <w:pPr>
        <w:widowControl w:val="0"/>
        <w:spacing w:before="60" w:after="60"/>
        <w:jc w:val="center"/>
        <w:rPr>
          <w:rFonts w:ascii="Times New Roman" w:hAnsi="Times New Roman" w:cs="Times New Roman"/>
          <w:sz w:val="28"/>
          <w:szCs w:val="28"/>
        </w:rPr>
      </w:pPr>
      <w:r w:rsidRPr="008C172A">
        <w:rPr>
          <w:rFonts w:ascii="Times New Roman" w:hAnsi="Times New Roman" w:cs="Times New Roman"/>
          <w:sz w:val="28"/>
          <w:szCs w:val="28"/>
        </w:rPr>
        <w:t>Môn học/Hoạt động giáo dục: Môn toán: lớp 9</w:t>
      </w:r>
    </w:p>
    <w:p w14:paraId="654AE5E7" w14:textId="77777777" w:rsidR="00DE05F2" w:rsidRPr="008C172A" w:rsidRDefault="00DE05F2" w:rsidP="00DE05F2">
      <w:pPr>
        <w:spacing w:after="0" w:line="288" w:lineRule="auto"/>
        <w:jc w:val="center"/>
        <w:rPr>
          <w:rFonts w:asciiTheme="majorHAnsi" w:hAnsiTheme="majorHAnsi" w:cstheme="majorHAnsi"/>
          <w:sz w:val="28"/>
          <w:szCs w:val="28"/>
        </w:rPr>
      </w:pPr>
      <w:r w:rsidRPr="008C172A">
        <w:rPr>
          <w:rFonts w:asciiTheme="majorHAnsi" w:hAnsiTheme="majorHAnsi" w:cstheme="majorHAnsi"/>
          <w:sz w:val="28"/>
          <w:szCs w:val="28"/>
        </w:rPr>
        <w:t>Thời gian thực hiện: 4 tiết</w:t>
      </w:r>
    </w:p>
    <w:p w14:paraId="0562BFEA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b/>
          <w:bCs/>
          <w:sz w:val="26"/>
          <w:szCs w:val="28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</w:rPr>
        <w:t>I. Mục tiêu</w:t>
      </w:r>
    </w:p>
    <w:p w14:paraId="38692430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b/>
          <w:bCs/>
          <w:sz w:val="26"/>
          <w:szCs w:val="28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</w:rPr>
        <w:t>1. Về kiến thức:</w:t>
      </w:r>
    </w:p>
    <w:p w14:paraId="349E1769" w14:textId="7DDD8285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 xml:space="preserve">- Hiểu được các bước giải của phương trình tích có dạng </w:t>
      </w:r>
      <w:r w:rsidR="00C459AB">
        <w:rPr>
          <w:rFonts w:asciiTheme="majorHAnsi" w:hAnsiTheme="majorHAnsi" w:cstheme="majorHAnsi"/>
          <w:noProof/>
          <w:position w:val="-14"/>
          <w:sz w:val="26"/>
          <w:szCs w:val="28"/>
        </w:rPr>
        <w:drawing>
          <wp:inline distT="0" distB="0" distL="0" distR="0" wp14:anchorId="370FC4FC" wp14:editId="26A40842">
            <wp:extent cx="2247900" cy="259080"/>
            <wp:effectExtent l="0" t="0" r="0" b="7620"/>
            <wp:docPr id="4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2F92">
        <w:rPr>
          <w:rFonts w:asciiTheme="majorHAnsi" w:hAnsiTheme="majorHAnsi" w:cstheme="majorHAnsi"/>
          <w:sz w:val="26"/>
          <w:szCs w:val="28"/>
        </w:rPr>
        <w:t xml:space="preserve"> và phương trình chứa ẩn ở mẫu.</w:t>
      </w:r>
    </w:p>
    <w:p w14:paraId="2FF4E60C" w14:textId="7314E904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 xml:space="preserve">- Giải được phương trình tích có dạng </w:t>
      </w:r>
      <w:r w:rsidR="00C459AB">
        <w:rPr>
          <w:rFonts w:asciiTheme="majorHAnsi" w:hAnsiTheme="majorHAnsi" w:cstheme="majorHAnsi"/>
          <w:noProof/>
          <w:position w:val="-14"/>
          <w:sz w:val="26"/>
          <w:szCs w:val="28"/>
        </w:rPr>
        <w:drawing>
          <wp:inline distT="0" distB="0" distL="0" distR="0" wp14:anchorId="7304BCC7" wp14:editId="5D1E6BA8">
            <wp:extent cx="2247900" cy="259080"/>
            <wp:effectExtent l="0" t="0" r="0" b="7620"/>
            <wp:docPr id="40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2F92">
        <w:rPr>
          <w:rFonts w:asciiTheme="majorHAnsi" w:hAnsiTheme="majorHAnsi" w:cstheme="majorHAnsi"/>
          <w:sz w:val="26"/>
          <w:szCs w:val="28"/>
        </w:rPr>
        <w:t>.</w:t>
      </w:r>
    </w:p>
    <w:p w14:paraId="612A1819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>- Tìm được điều kiện xác định của phương trình chứa ẩn ở mẫu.</w:t>
      </w:r>
    </w:p>
    <w:p w14:paraId="26EB6AB3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>- Giải được phương trình chứa ẩn ở mẫu quy về phương trình bậc nhất.</w:t>
      </w:r>
    </w:p>
    <w:p w14:paraId="306912EB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b/>
          <w:bCs/>
          <w:sz w:val="26"/>
          <w:szCs w:val="28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</w:rPr>
        <w:t>2. Về năng lực:</w:t>
      </w:r>
    </w:p>
    <w:p w14:paraId="4A079C8F" w14:textId="77777777" w:rsidR="00DE05F2" w:rsidRPr="00752F92" w:rsidRDefault="00DE05F2" w:rsidP="00DE05F2">
      <w:pPr>
        <w:keepNext/>
        <w:keepLines/>
        <w:spacing w:after="0" w:line="288" w:lineRule="auto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>- Góp phần tạo cơ hội để HS phát triển một số năng lực chung như: năng lực tự học thông qua hoạt động cá nhân; năng lực hợp tác thông qua trao đổi với bạn bè và hoạt động nhóm.</w:t>
      </w:r>
    </w:p>
    <w:p w14:paraId="210DF5F7" w14:textId="77777777" w:rsidR="00DE05F2" w:rsidRPr="00752F92" w:rsidRDefault="00DE05F2" w:rsidP="00DE05F2">
      <w:pPr>
        <w:keepNext/>
        <w:keepLines/>
        <w:tabs>
          <w:tab w:val="center" w:pos="5400"/>
          <w:tab w:val="left" w:pos="7169"/>
        </w:tabs>
        <w:spacing w:after="0" w:line="288" w:lineRule="auto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 xml:space="preserve">- Góp phần phát triển một số năng lực toán học như: năng lực tư duy và lập luận toán học; năng lực mô hình hoá toán học; năng lực giao tiếp toán học; năng lực sử dụng công cụ, phương tiện học toán; năng lực giải quyết vấn đề toán học.      </w:t>
      </w:r>
    </w:p>
    <w:p w14:paraId="2FA1BA4E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</w:rPr>
        <w:t>3. Về phẩm chất:</w:t>
      </w:r>
      <w:r w:rsidRPr="00752F92">
        <w:rPr>
          <w:rFonts w:asciiTheme="majorHAnsi" w:hAnsiTheme="majorHAnsi" w:cstheme="majorHAnsi"/>
          <w:sz w:val="26"/>
          <w:szCs w:val="28"/>
        </w:rPr>
        <w:t xml:space="preserve"> </w:t>
      </w:r>
    </w:p>
    <w:p w14:paraId="6A75174D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>- Chăm chỉ: Thực hiện đầy đủ các hoạt động học tập một cách tự giác, tích cực.</w:t>
      </w:r>
    </w:p>
    <w:p w14:paraId="290BE46D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 xml:space="preserve">- Trung thực: Thật thà, thẳng thắn </w:t>
      </w:r>
      <w:r w:rsidRPr="00752F92">
        <w:rPr>
          <w:rFonts w:asciiTheme="majorHAnsi" w:hAnsiTheme="majorHAnsi" w:cstheme="majorHAnsi"/>
          <w:sz w:val="26"/>
          <w:szCs w:val="28"/>
          <w:lang w:val="es-MX"/>
        </w:rPr>
        <w:t>trong báo cáo kết quả hoạt động cá nhân và theo nhóm, trong đánh giá và tự đánh giá.</w:t>
      </w:r>
    </w:p>
    <w:p w14:paraId="48470250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b/>
          <w:bCs/>
          <w:sz w:val="26"/>
          <w:szCs w:val="28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</w:rPr>
        <w:t>II. Thiết bị dạy học và học liệu</w:t>
      </w:r>
    </w:p>
    <w:p w14:paraId="6730934C" w14:textId="429ABB2A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b/>
          <w:sz w:val="26"/>
          <w:szCs w:val="28"/>
          <w:lang w:val="nl-NL"/>
        </w:rPr>
      </w:pPr>
      <w:r w:rsidRPr="00752F92">
        <w:rPr>
          <w:rFonts w:asciiTheme="majorHAnsi" w:hAnsiTheme="majorHAnsi" w:cstheme="majorHAnsi"/>
          <w:b/>
          <w:sz w:val="26"/>
          <w:szCs w:val="28"/>
          <w:lang w:val="nl-NL"/>
        </w:rPr>
        <w:t xml:space="preserve">1 </w:t>
      </w:r>
      <w:r w:rsidR="00555E8B">
        <w:rPr>
          <w:rFonts w:asciiTheme="majorHAnsi" w:hAnsiTheme="majorHAnsi" w:cstheme="majorHAnsi"/>
          <w:b/>
          <w:sz w:val="26"/>
          <w:szCs w:val="28"/>
          <w:lang w:val="nl-NL"/>
        </w:rPr>
        <w:t>-</w:t>
      </w:r>
      <w:r w:rsidRPr="00752F92">
        <w:rPr>
          <w:rFonts w:asciiTheme="majorHAnsi" w:hAnsiTheme="majorHAnsi" w:cstheme="majorHAnsi"/>
          <w:b/>
          <w:sz w:val="26"/>
          <w:szCs w:val="28"/>
          <w:lang w:val="nl-NL"/>
        </w:rPr>
        <w:t xml:space="preserve"> Giáo viên: </w:t>
      </w:r>
    </w:p>
    <w:p w14:paraId="4D8FBB73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spacing w:val="-6"/>
          <w:sz w:val="26"/>
          <w:szCs w:val="28"/>
          <w:lang w:val="nl-NL"/>
        </w:rPr>
      </w:pPr>
      <w:r w:rsidRPr="00752F92">
        <w:rPr>
          <w:rFonts w:asciiTheme="majorHAnsi" w:hAnsiTheme="majorHAnsi" w:cstheme="majorHAnsi"/>
          <w:b/>
          <w:spacing w:val="-6"/>
          <w:sz w:val="26"/>
          <w:szCs w:val="28"/>
          <w:lang w:val="nl-NL"/>
        </w:rPr>
        <w:t xml:space="preserve">- </w:t>
      </w:r>
      <w:r w:rsidRPr="00752F92">
        <w:rPr>
          <w:rFonts w:asciiTheme="majorHAnsi" w:hAnsiTheme="majorHAnsi" w:cstheme="majorHAnsi"/>
          <w:spacing w:val="-6"/>
          <w:sz w:val="26"/>
          <w:szCs w:val="28"/>
          <w:lang w:val="nl-NL"/>
        </w:rPr>
        <w:t>SGK, tài liệu  giảng dạy, kế hoạch bài dạy, giáo án word và powerpoint, phiếu học tập, ti vi.</w:t>
      </w:r>
    </w:p>
    <w:p w14:paraId="1E1719C0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  <w:lang w:val="nl-NL"/>
        </w:rPr>
      </w:pPr>
      <w:r w:rsidRPr="00752F92">
        <w:rPr>
          <w:rFonts w:asciiTheme="majorHAnsi" w:hAnsiTheme="majorHAnsi" w:cstheme="majorHAnsi"/>
          <w:sz w:val="26"/>
          <w:szCs w:val="28"/>
          <w:lang w:val="nl-NL"/>
        </w:rPr>
        <w:t>- Nghiên cứu kĩ bài học và phương pháp dạy học phù hợp.</w:t>
      </w:r>
    </w:p>
    <w:p w14:paraId="77438E99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  <w:lang w:val="nl-NL"/>
        </w:rPr>
      </w:pPr>
      <w:r w:rsidRPr="00752F92">
        <w:rPr>
          <w:rFonts w:asciiTheme="majorHAnsi" w:hAnsiTheme="majorHAnsi" w:cstheme="majorHAnsi"/>
          <w:sz w:val="26"/>
          <w:szCs w:val="28"/>
          <w:lang w:val="nl-NL"/>
        </w:rPr>
        <w:t xml:space="preserve">- Các thiết bị dạy học phục vụ hình thành và phát triển năng lực HS. </w:t>
      </w:r>
    </w:p>
    <w:p w14:paraId="75C27818" w14:textId="55007566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  <w:lang w:val="nl-NL"/>
        </w:rPr>
      </w:pPr>
      <w:r w:rsidRPr="00752F92">
        <w:rPr>
          <w:rFonts w:asciiTheme="majorHAnsi" w:hAnsiTheme="majorHAnsi" w:cstheme="majorHAnsi"/>
          <w:b/>
          <w:sz w:val="26"/>
          <w:szCs w:val="28"/>
          <w:lang w:val="nl-NL"/>
        </w:rPr>
        <w:t xml:space="preserve">2 </w:t>
      </w:r>
      <w:r w:rsidR="00555E8B">
        <w:rPr>
          <w:rFonts w:asciiTheme="majorHAnsi" w:hAnsiTheme="majorHAnsi" w:cstheme="majorHAnsi"/>
          <w:b/>
          <w:sz w:val="26"/>
          <w:szCs w:val="28"/>
          <w:lang w:val="nl-NL"/>
        </w:rPr>
        <w:t>-</w:t>
      </w:r>
      <w:r w:rsidRPr="00752F92">
        <w:rPr>
          <w:rFonts w:asciiTheme="majorHAnsi" w:hAnsiTheme="majorHAnsi" w:cstheme="majorHAnsi"/>
          <w:b/>
          <w:sz w:val="26"/>
          <w:szCs w:val="28"/>
          <w:lang w:val="nl-NL"/>
        </w:rPr>
        <w:t xml:space="preserve"> Học sinh</w:t>
      </w:r>
      <w:r w:rsidRPr="00752F92">
        <w:rPr>
          <w:rFonts w:asciiTheme="majorHAnsi" w:hAnsiTheme="majorHAnsi" w:cstheme="majorHAnsi"/>
          <w:sz w:val="26"/>
          <w:szCs w:val="28"/>
          <w:lang w:val="nl-NL"/>
        </w:rPr>
        <w:t xml:space="preserve"> :</w:t>
      </w:r>
    </w:p>
    <w:p w14:paraId="40861BF1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  <w:lang w:val="nl-NL"/>
        </w:rPr>
      </w:pPr>
      <w:r w:rsidRPr="00752F92">
        <w:rPr>
          <w:rFonts w:asciiTheme="majorHAnsi" w:hAnsiTheme="majorHAnsi" w:cstheme="majorHAnsi"/>
          <w:sz w:val="26"/>
          <w:szCs w:val="28"/>
          <w:lang w:val="nl-NL"/>
        </w:rPr>
        <w:t>- Đồ dùng học tập: bút, thước thẳng, bảng phụ nhóm, bút dạ,...</w:t>
      </w:r>
    </w:p>
    <w:p w14:paraId="73EAC3B1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  <w:lang w:val="nl-NL"/>
        </w:rPr>
      </w:pPr>
      <w:r w:rsidRPr="00752F92">
        <w:rPr>
          <w:rFonts w:asciiTheme="majorHAnsi" w:hAnsiTheme="majorHAnsi" w:cstheme="majorHAnsi"/>
          <w:sz w:val="26"/>
          <w:szCs w:val="28"/>
          <w:lang w:val="nl-NL"/>
        </w:rPr>
        <w:t>- Hoàn thành phiếu học tập cho hoạt động về nhà.</w:t>
      </w:r>
    </w:p>
    <w:p w14:paraId="106240A9" w14:textId="77777777" w:rsidR="00DE05F2" w:rsidRPr="00752F92" w:rsidRDefault="00DE05F2" w:rsidP="00DE05F2">
      <w:pPr>
        <w:snapToGrid w:val="0"/>
        <w:spacing w:after="0" w:line="288" w:lineRule="auto"/>
        <w:jc w:val="both"/>
        <w:rPr>
          <w:rFonts w:asciiTheme="majorHAnsi" w:hAnsiTheme="majorHAnsi" w:cstheme="majorHAnsi"/>
          <w:b/>
          <w:bCs/>
          <w:sz w:val="26"/>
          <w:szCs w:val="28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</w:rPr>
        <w:t>III. Tiến trình dạy học</w:t>
      </w:r>
    </w:p>
    <w:p w14:paraId="2457417A" w14:textId="77777777" w:rsidR="00DE05F2" w:rsidRPr="00752F92" w:rsidRDefault="00DE05F2" w:rsidP="00DE05F2">
      <w:pPr>
        <w:snapToGrid w:val="0"/>
        <w:spacing w:after="0" w:line="288" w:lineRule="auto"/>
        <w:jc w:val="both"/>
        <w:rPr>
          <w:rFonts w:asciiTheme="majorHAnsi" w:hAnsiTheme="majorHAnsi" w:cstheme="majorHAnsi"/>
          <w:b/>
          <w:bCs/>
          <w:sz w:val="26"/>
          <w:szCs w:val="28"/>
          <w:u w:val="single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  <w:u w:val="single"/>
        </w:rPr>
        <w:t>Tiết 1</w:t>
      </w:r>
    </w:p>
    <w:p w14:paraId="4277B3FF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</w:rPr>
        <w:t xml:space="preserve">A. HOẠT ĐỘNG MỞ ĐẦU </w:t>
      </w:r>
      <w:r w:rsidRPr="00752F92">
        <w:rPr>
          <w:rFonts w:asciiTheme="majorHAnsi" w:hAnsiTheme="majorHAnsi" w:cstheme="majorHAnsi"/>
          <w:sz w:val="26"/>
          <w:szCs w:val="28"/>
        </w:rPr>
        <w:t>(5 phút)</w:t>
      </w:r>
    </w:p>
    <w:p w14:paraId="05410CD7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</w:rPr>
        <w:t>a) Mục tiêu:</w:t>
      </w:r>
      <w:r w:rsidRPr="00752F92">
        <w:rPr>
          <w:rFonts w:asciiTheme="majorHAnsi" w:hAnsiTheme="majorHAnsi" w:cstheme="majorHAnsi"/>
          <w:sz w:val="26"/>
          <w:szCs w:val="28"/>
        </w:rPr>
        <w:t xml:space="preserve"> </w:t>
      </w:r>
    </w:p>
    <w:p w14:paraId="2B96475C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>- HS ôn tập lại khái niệm về phương trình bậc nhất 1 ẩn.</w:t>
      </w:r>
    </w:p>
    <w:p w14:paraId="3F3C5130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>- Giới thiệu nội dung chương I: Phương trình và hệ phương trình bậc nhất.</w:t>
      </w:r>
    </w:p>
    <w:p w14:paraId="08038432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iCs/>
          <w:sz w:val="26"/>
          <w:szCs w:val="28"/>
        </w:rPr>
      </w:pPr>
      <w:r w:rsidRPr="00752F92">
        <w:rPr>
          <w:rFonts w:asciiTheme="majorHAnsi" w:hAnsiTheme="majorHAnsi" w:cstheme="majorHAnsi"/>
          <w:iCs/>
          <w:sz w:val="26"/>
          <w:szCs w:val="28"/>
        </w:rPr>
        <w:t xml:space="preserve">-  </w:t>
      </w:r>
      <w:r w:rsidRPr="00752F92">
        <w:rPr>
          <w:rFonts w:asciiTheme="majorHAnsi" w:hAnsiTheme="majorHAnsi" w:cstheme="majorHAnsi"/>
          <w:sz w:val="26"/>
          <w:szCs w:val="28"/>
        </w:rPr>
        <w:t>Tạo động cơ, hứng thú học tập cho học sinh.</w:t>
      </w:r>
      <w:r w:rsidRPr="00752F92">
        <w:rPr>
          <w:rFonts w:asciiTheme="majorHAnsi" w:hAnsiTheme="majorHAnsi" w:cstheme="majorHAnsi"/>
          <w:iCs/>
          <w:sz w:val="26"/>
          <w:szCs w:val="28"/>
        </w:rPr>
        <w:t xml:space="preserve"> </w:t>
      </w:r>
    </w:p>
    <w:p w14:paraId="7489833A" w14:textId="7B48FF97" w:rsidR="00DE05F2" w:rsidRPr="00555E8B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iCs/>
          <w:sz w:val="26"/>
          <w:szCs w:val="28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</w:rPr>
        <w:t>b) Tổ chức thực hiện:</w:t>
      </w:r>
      <w:r w:rsidRPr="00752F92">
        <w:rPr>
          <w:rFonts w:asciiTheme="majorHAnsi" w:hAnsiTheme="majorHAnsi" w:cstheme="majorHAnsi"/>
          <w:sz w:val="26"/>
          <w:szCs w:val="28"/>
        </w:rPr>
        <w:t xml:space="preserve"> </w:t>
      </w:r>
    </w:p>
    <w:tbl>
      <w:tblPr>
        <w:tblStyle w:val="TableGrid"/>
        <w:tblW w:w="9998" w:type="dxa"/>
        <w:tblInd w:w="108" w:type="dxa"/>
        <w:tblLook w:val="04A0" w:firstRow="1" w:lastRow="0" w:firstColumn="1" w:lastColumn="0" w:noHBand="0" w:noVBand="1"/>
      </w:tblPr>
      <w:tblGrid>
        <w:gridCol w:w="6885"/>
        <w:gridCol w:w="3113"/>
      </w:tblGrid>
      <w:tr w:rsidR="009F5E0E" w:rsidRPr="00752F92" w14:paraId="3E419257" w14:textId="77777777" w:rsidTr="00752F92">
        <w:trPr>
          <w:trHeight w:val="612"/>
        </w:trPr>
        <w:tc>
          <w:tcPr>
            <w:tcW w:w="6885" w:type="dxa"/>
            <w:vAlign w:val="center"/>
          </w:tcPr>
          <w:p w14:paraId="5A7C335E" w14:textId="77777777" w:rsidR="00DE05F2" w:rsidRPr="00752F92" w:rsidRDefault="00DE05F2" w:rsidP="00C02EA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lastRenderedPageBreak/>
              <w:t>Hoạt động của GV và HS</w:t>
            </w:r>
          </w:p>
        </w:tc>
        <w:tc>
          <w:tcPr>
            <w:tcW w:w="3113" w:type="dxa"/>
          </w:tcPr>
          <w:p w14:paraId="69CB7B2E" w14:textId="77777777" w:rsidR="00DE05F2" w:rsidRPr="00752F92" w:rsidRDefault="00DE05F2" w:rsidP="00C02EA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Sản phẩm dự kiến</w:t>
            </w:r>
          </w:p>
        </w:tc>
      </w:tr>
      <w:tr w:rsidR="009F5E0E" w:rsidRPr="00752F92" w14:paraId="5179A154" w14:textId="77777777" w:rsidTr="0008297A">
        <w:trPr>
          <w:trHeight w:val="983"/>
        </w:trPr>
        <w:tc>
          <w:tcPr>
            <w:tcW w:w="6885" w:type="dxa"/>
          </w:tcPr>
          <w:p w14:paraId="7497EC65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Giao nhiệm vụ học tập1: </w:t>
            </w:r>
          </w:p>
          <w:p w14:paraId="0354C1E7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- 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Nhắc lại khái niệm về phương trình bậc nhất một ẩn?</w:t>
            </w:r>
          </w:p>
          <w:p w14:paraId="659F5AE9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Thực hiện nhiệm vụ 1: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</w:p>
          <w:p w14:paraId="2D6F8BFE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HS hoạt động cá nhân thực hiện nhiệm vụ.</w:t>
            </w:r>
          </w:p>
          <w:p w14:paraId="2B5A569B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Báo cáo, thảo luận 1: </w:t>
            </w:r>
          </w:p>
          <w:p w14:paraId="43B94F27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2 HS đứng tại chỗ trả lời</w:t>
            </w:r>
          </w:p>
          <w:p w14:paraId="371E52A7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HS khác nhận xét, bổ sung</w:t>
            </w:r>
          </w:p>
          <w:p w14:paraId="21558F16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Kết luận, nhận định1: </w:t>
            </w:r>
          </w:p>
          <w:p w14:paraId="6A5EFE3B" w14:textId="77777777" w:rsidR="00DE05F2" w:rsidRPr="00752F92" w:rsidRDefault="00DE05F2" w:rsidP="00C02EA0">
            <w:pPr>
              <w:widowControl w:val="0"/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GV kết luận</w:t>
            </w:r>
          </w:p>
          <w:p w14:paraId="594C02F6" w14:textId="77777777" w:rsidR="00DE05F2" w:rsidRPr="00752F92" w:rsidRDefault="00DE05F2" w:rsidP="00C02EA0">
            <w:pPr>
              <w:widowControl w:val="0"/>
              <w:spacing w:line="288" w:lineRule="auto"/>
              <w:rPr>
                <w:rFonts w:asciiTheme="majorHAnsi" w:hAnsiTheme="majorHAnsi" w:cstheme="majorHAnsi"/>
                <w:sz w:val="26"/>
                <w:szCs w:val="28"/>
                <w:lang w:val="nl-NL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-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GV giới thiệu chương I :</w:t>
            </w:r>
            <w:r w:rsidRPr="00752F92">
              <w:rPr>
                <w:rFonts w:asciiTheme="majorHAnsi" w:hAnsiTheme="majorHAnsi" w:cstheme="majorHAnsi"/>
                <w:sz w:val="26"/>
                <w:szCs w:val="28"/>
                <w:lang w:val="nl-NL"/>
              </w:rPr>
              <w:t xml:space="preserve"> Trong chương này, chúng ta sẽ tìm hiểu những nội dung sau</w:t>
            </w:r>
          </w:p>
          <w:p w14:paraId="541A75ED" w14:textId="77777777" w:rsidR="00DE05F2" w:rsidRPr="00752F92" w:rsidRDefault="00DE05F2" w:rsidP="00C02EA0">
            <w:pPr>
              <w:widowControl w:val="0"/>
              <w:spacing w:line="288" w:lineRule="auto"/>
              <w:rPr>
                <w:rFonts w:asciiTheme="majorHAnsi" w:hAnsiTheme="majorHAnsi" w:cstheme="majorHAnsi"/>
                <w:sz w:val="26"/>
                <w:szCs w:val="28"/>
                <w:lang w:val="nl-NL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  <w:lang w:val="nl-NL"/>
              </w:rPr>
              <w:t>+ Phương trình quy về phương trình bậc nhất một ẩn.</w:t>
            </w:r>
          </w:p>
          <w:p w14:paraId="162AE7C8" w14:textId="77777777" w:rsidR="00DE05F2" w:rsidRPr="00752F92" w:rsidRDefault="00DE05F2" w:rsidP="00C02EA0">
            <w:pPr>
              <w:widowControl w:val="0"/>
              <w:spacing w:line="288" w:lineRule="auto"/>
              <w:rPr>
                <w:rFonts w:asciiTheme="majorHAnsi" w:hAnsiTheme="majorHAnsi" w:cstheme="majorHAnsi"/>
                <w:sz w:val="26"/>
                <w:szCs w:val="28"/>
                <w:lang w:val="nl-NL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  <w:lang w:val="nl-NL"/>
              </w:rPr>
              <w:t>+ Phương trình bậc nhất hai ẩn. Hệ hai phương trình bậc nhất hai ẩn.</w:t>
            </w:r>
          </w:p>
          <w:p w14:paraId="070A9F9A" w14:textId="77777777" w:rsidR="00DE05F2" w:rsidRPr="00752F92" w:rsidRDefault="00DE05F2" w:rsidP="00C02EA0">
            <w:pPr>
              <w:widowControl w:val="0"/>
              <w:spacing w:line="288" w:lineRule="auto"/>
              <w:rPr>
                <w:rFonts w:asciiTheme="majorHAnsi" w:hAnsiTheme="majorHAnsi" w:cstheme="majorHAnsi"/>
                <w:sz w:val="26"/>
                <w:szCs w:val="28"/>
                <w:lang w:val="nl-NL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  <w:lang w:val="nl-NL"/>
              </w:rPr>
              <w:t>+ Giải hệ hai phương trình bậc nhất hai ẩn.</w:t>
            </w:r>
          </w:p>
          <w:p w14:paraId="3D999669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Giao nhiệm vụ học tập 2: </w:t>
            </w:r>
          </w:p>
          <w:p w14:paraId="482C0E37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GV chiếu bài toán mở đầu:</w:t>
            </w:r>
          </w:p>
          <w:p w14:paraId="5D2A262D" w14:textId="1C5C3443" w:rsidR="00DE05F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i/>
                <w:sz w:val="26"/>
                <w:szCs w:val="28"/>
                <w:lang w:val="en-US"/>
              </w:rPr>
            </w:pP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>Trong một khu đất có dạng hình vuông, người ta dành một mảnh đất có dạng hình chữ nhật ở góc khu đất để làm bể bơi (Hình 1). B</w:t>
            </w:r>
            <w:r w:rsidR="00752F92">
              <w:rPr>
                <w:rFonts w:asciiTheme="majorHAnsi" w:hAnsiTheme="majorHAnsi" w:cstheme="majorHAnsi"/>
                <w:i/>
                <w:sz w:val="26"/>
                <w:szCs w:val="28"/>
              </w:rPr>
              <w:t>iết diện tích của bể bơi bằng 1</w:t>
            </w:r>
            <w:r w:rsidR="00752F92">
              <w:rPr>
                <w:rFonts w:asciiTheme="majorHAnsi" w:hAnsiTheme="majorHAnsi" w:cstheme="majorHAnsi"/>
                <w:i/>
                <w:sz w:val="26"/>
                <w:szCs w:val="28"/>
                <w:lang w:val="en-US"/>
              </w:rPr>
              <w:t xml:space="preserve"> </w:t>
            </w: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>250 m</w:t>
            </w:r>
            <w:r w:rsidRPr="00752F92">
              <w:rPr>
                <w:rFonts w:asciiTheme="majorHAnsi" w:hAnsiTheme="majorHAnsi" w:cstheme="majorHAnsi"/>
                <w:i/>
                <w:sz w:val="26"/>
                <w:szCs w:val="28"/>
                <w:vertAlign w:val="superscript"/>
              </w:rPr>
              <w:t>2</w:t>
            </w: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>.</w:t>
            </w:r>
          </w:p>
          <w:p w14:paraId="5FF6676B" w14:textId="77777777" w:rsidR="00752F92" w:rsidRPr="00752F92" w:rsidRDefault="00752F9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i/>
                <w:sz w:val="26"/>
                <w:szCs w:val="28"/>
                <w:lang w:val="en-US"/>
              </w:rPr>
            </w:pPr>
          </w:p>
          <w:p w14:paraId="0F5AF762" w14:textId="6228C81A" w:rsidR="00752F92" w:rsidRPr="00752F92" w:rsidRDefault="001713B0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i/>
                <w:sz w:val="26"/>
                <w:szCs w:val="28"/>
                <w:lang w:val="en-US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51916D5A" wp14:editId="52A9B330">
                  <wp:extent cx="3613181" cy="1543050"/>
                  <wp:effectExtent l="0" t="0" r="635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9430" cy="15585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84D9FA5" w14:textId="77777777" w:rsidR="00752F92" w:rsidRDefault="00752F92" w:rsidP="00C02EA0">
            <w:pPr>
              <w:spacing w:line="288" w:lineRule="auto"/>
              <w:rPr>
                <w:rFonts w:asciiTheme="majorHAnsi" w:hAnsiTheme="majorHAnsi" w:cstheme="majorHAnsi"/>
                <w:i/>
                <w:iCs/>
                <w:sz w:val="26"/>
                <w:szCs w:val="28"/>
                <w:lang w:val="en-US"/>
              </w:rPr>
            </w:pPr>
          </w:p>
          <w:p w14:paraId="79665FE8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i/>
                <w:i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/>
                <w:iCs/>
                <w:sz w:val="26"/>
                <w:szCs w:val="28"/>
              </w:rPr>
              <w:t>Độ dài cạnh của khu đất bằng bao nhiêu mét?</w:t>
            </w:r>
          </w:p>
          <w:p w14:paraId="677A3C04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Thực hiện nhiệm vụ 2:</w:t>
            </w:r>
          </w:p>
          <w:p w14:paraId="575D65A8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HS xem ảnh, nghiên cứu, thảo luận nhóm đôi đưa ra các đáp án.</w:t>
            </w:r>
          </w:p>
          <w:p w14:paraId="3511AFB4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Báo cáo, thảo luận 2: </w:t>
            </w:r>
          </w:p>
          <w:p w14:paraId="028E65C9" w14:textId="296082B8" w:rsidR="00DE05F2" w:rsidRPr="00752F92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hAnsiTheme="majorHAnsi" w:cstheme="majorHAnsi"/>
                <w:sz w:val="26"/>
                <w:szCs w:val="28"/>
              </w:rPr>
              <w:t xml:space="preserve">- HS đại diện </w:t>
            </w:r>
            <w:r w:rsidRPr="00AF4898">
              <w:rPr>
                <w:rFonts w:asciiTheme="majorHAnsi" w:hAnsiTheme="majorHAnsi" w:cstheme="majorHAnsi"/>
                <w:sz w:val="26"/>
                <w:szCs w:val="28"/>
              </w:rPr>
              <w:t xml:space="preserve">báo cáo kết quả </w:t>
            </w:r>
            <w:r w:rsidR="00AF4898" w:rsidRPr="00AF4898">
              <w:rPr>
                <w:rFonts w:asciiTheme="majorHAnsi" w:hAnsiTheme="majorHAnsi" w:cstheme="majorHAnsi"/>
                <w:sz w:val="26"/>
                <w:szCs w:val="28"/>
              </w:rPr>
              <w:t xml:space="preserve">của nhóm </w:t>
            </w:r>
            <w:r w:rsidR="00DE05F2" w:rsidRPr="00AF4898">
              <w:rPr>
                <w:rFonts w:asciiTheme="majorHAnsi" w:hAnsiTheme="majorHAnsi" w:cstheme="majorHAnsi"/>
                <w:sz w:val="26"/>
                <w:szCs w:val="28"/>
              </w:rPr>
              <w:t>mình.</w:t>
            </w:r>
          </w:p>
          <w:p w14:paraId="2BE377E2" w14:textId="4DCDB231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Kết luận</w:t>
            </w:r>
            <w:r w:rsidRPr="0008297A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, nhận định</w:t>
            </w:r>
            <w:r w:rsidR="0008297A" w:rsidRPr="0008297A">
              <w:rPr>
                <w:rFonts w:asciiTheme="majorHAnsi" w:hAnsiTheme="majorHAnsi" w:cstheme="majorHAnsi"/>
                <w:b/>
                <w:bCs/>
                <w:sz w:val="26"/>
                <w:szCs w:val="28"/>
                <w:lang w:val="en-US"/>
              </w:rPr>
              <w:t xml:space="preserve"> </w:t>
            </w:r>
            <w:r w:rsidRPr="0008297A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2:</w:t>
            </w: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 </w:t>
            </w:r>
          </w:p>
          <w:p w14:paraId="507AE4DB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  <w:lang w:val="nl-NL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  <w:lang w:val="nl-NL"/>
              </w:rPr>
              <w:t>- GV kết luận, đặt vấn đề vào bài:</w:t>
            </w:r>
          </w:p>
          <w:p w14:paraId="15AA888B" w14:textId="77777777" w:rsidR="00DE05F2" w:rsidRPr="00752F92" w:rsidRDefault="00DE05F2" w:rsidP="00C02EA0">
            <w:pPr>
              <w:spacing w:line="288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  <w:lang w:val="nl-NL"/>
              </w:rPr>
              <w:t>Để trả lời câu hỏi này, chúng ta cùng tìm hiểu bài ngày hôm nay: “</w:t>
            </w: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Phương trình quy về phương trình bậc nhất một ẩn</w:t>
            </w:r>
            <w:r w:rsidRPr="00752F92">
              <w:rPr>
                <w:rFonts w:asciiTheme="majorHAnsi" w:hAnsiTheme="majorHAnsi" w:cstheme="majorHAnsi"/>
                <w:sz w:val="26"/>
                <w:szCs w:val="28"/>
                <w:lang w:val="nl-NL"/>
              </w:rPr>
              <w:t>”</w:t>
            </w:r>
          </w:p>
        </w:tc>
        <w:tc>
          <w:tcPr>
            <w:tcW w:w="3113" w:type="dxa"/>
          </w:tcPr>
          <w:p w14:paraId="4B289DAF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b/>
                <w:bCs/>
                <w:sz w:val="26"/>
                <w:szCs w:val="28"/>
                <w:lang w:val="nl-NL"/>
              </w:rPr>
            </w:pPr>
          </w:p>
          <w:p w14:paraId="4A44EDF3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+ 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Khái niệm về phương trình bậc nhất một ẩn.</w:t>
            </w:r>
          </w:p>
          <w:p w14:paraId="0E8434F1" w14:textId="77777777" w:rsidR="00DE05F2" w:rsidRPr="0008297A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+ Câu trả lời dự đoán cho tình huống mở đầu</w:t>
            </w:r>
          </w:p>
          <w:p w14:paraId="00EFBF98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0895ECFC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7AB12CF4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7A1674D3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4A8CC5B4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15895865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5110D18A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0D43737A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6FB1C8B6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126DF391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1F25C87C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0789097A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2F3D4B4A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5D7E11AD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4878F1BD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69A6E76A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4308CDEF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43D13067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4B3AAC72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24F660C4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1AEB0065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447AD737" w14:textId="77777777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5169589F" w14:textId="3C9BB89E" w:rsidR="00752F92" w:rsidRPr="0008297A" w:rsidRDefault="00752F92" w:rsidP="00C02EA0">
            <w:pPr>
              <w:spacing w:line="288" w:lineRule="auto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</w:p>
        </w:tc>
      </w:tr>
    </w:tbl>
    <w:p w14:paraId="2E381BA1" w14:textId="77777777" w:rsidR="00752F92" w:rsidRPr="0008297A" w:rsidRDefault="00752F92" w:rsidP="00DE05F2">
      <w:pPr>
        <w:spacing w:after="0" w:line="288" w:lineRule="auto"/>
        <w:jc w:val="both"/>
        <w:rPr>
          <w:rFonts w:asciiTheme="majorHAnsi" w:hAnsiTheme="majorHAnsi" w:cstheme="majorHAnsi"/>
          <w:b/>
          <w:bCs/>
          <w:sz w:val="26"/>
          <w:szCs w:val="28"/>
        </w:rPr>
      </w:pPr>
    </w:p>
    <w:p w14:paraId="422EFDFD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</w:rPr>
        <w:t xml:space="preserve">B. HÌNH THÀNH KIẾN THỨC MỚI </w:t>
      </w:r>
      <w:r w:rsidRPr="00752F92">
        <w:rPr>
          <w:rFonts w:asciiTheme="majorHAnsi" w:hAnsiTheme="majorHAnsi" w:cstheme="majorHAnsi"/>
          <w:sz w:val="26"/>
          <w:szCs w:val="28"/>
        </w:rPr>
        <w:t>(25 phút)</w:t>
      </w:r>
    </w:p>
    <w:p w14:paraId="1FD2B106" w14:textId="2B2A86BC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b/>
          <w:bCs/>
          <w:sz w:val="26"/>
          <w:szCs w:val="28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</w:rPr>
        <w:lastRenderedPageBreak/>
        <w:t xml:space="preserve">Hoạt động 1: Phương trình tích có dạng </w:t>
      </w:r>
      <w:r w:rsidR="00C459AB">
        <w:rPr>
          <w:rFonts w:asciiTheme="majorHAnsi" w:hAnsiTheme="majorHAnsi" w:cstheme="majorHAnsi"/>
          <w:noProof/>
          <w:position w:val="-14"/>
          <w:sz w:val="26"/>
          <w:szCs w:val="28"/>
        </w:rPr>
        <w:drawing>
          <wp:inline distT="0" distB="0" distL="0" distR="0" wp14:anchorId="17CB1834" wp14:editId="25CC56CC">
            <wp:extent cx="2247900" cy="259080"/>
            <wp:effectExtent l="0" t="0" r="0" b="7620"/>
            <wp:docPr id="40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DDEC0C" w14:textId="77777777" w:rsidR="00DE05F2" w:rsidRPr="00752F92" w:rsidRDefault="00DE05F2" w:rsidP="00DE05F2">
      <w:pPr>
        <w:spacing w:after="0" w:line="288" w:lineRule="auto"/>
        <w:ind w:firstLine="539"/>
        <w:jc w:val="both"/>
        <w:rPr>
          <w:rFonts w:asciiTheme="majorHAnsi" w:hAnsiTheme="majorHAnsi" w:cstheme="majorHAnsi"/>
          <w:i/>
          <w:iCs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 xml:space="preserve">a) Mục tiêu: HS nhận biết được phương trình tích và </w:t>
      </w:r>
      <w:r w:rsidRPr="00752F92">
        <w:rPr>
          <w:rFonts w:asciiTheme="majorHAnsi" w:hAnsiTheme="majorHAnsi" w:cstheme="majorHAnsi"/>
          <w:sz w:val="26"/>
          <w:szCs w:val="28"/>
          <w:lang w:val="it-IT"/>
        </w:rPr>
        <w:t xml:space="preserve">cách </w:t>
      </w:r>
      <w:r w:rsidRPr="00752F92">
        <w:rPr>
          <w:rFonts w:asciiTheme="majorHAnsi" w:hAnsiTheme="majorHAnsi" w:cstheme="majorHAnsi"/>
          <w:sz w:val="26"/>
          <w:szCs w:val="28"/>
        </w:rPr>
        <w:t>giải phương trình tích</w:t>
      </w:r>
      <w:r w:rsidRPr="00752F92">
        <w:rPr>
          <w:rFonts w:asciiTheme="majorHAnsi" w:hAnsiTheme="majorHAnsi" w:cstheme="majorHAnsi"/>
          <w:sz w:val="26"/>
          <w:szCs w:val="28"/>
          <w:lang w:val="it-IT"/>
        </w:rPr>
        <w:t>.</w:t>
      </w:r>
    </w:p>
    <w:p w14:paraId="7F871976" w14:textId="0A8BD8D6" w:rsidR="00DE05F2" w:rsidRPr="00555E8B" w:rsidRDefault="00DE05F2" w:rsidP="00555E8B">
      <w:pPr>
        <w:spacing w:after="0" w:line="288" w:lineRule="auto"/>
        <w:ind w:firstLine="539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 xml:space="preserve">b) Tổ chức thực hiện: </w:t>
      </w:r>
    </w:p>
    <w:tbl>
      <w:tblPr>
        <w:tblStyle w:val="TableGrid"/>
        <w:tblW w:w="981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820"/>
        <w:gridCol w:w="4990"/>
      </w:tblGrid>
      <w:tr w:rsidR="009F5E0E" w:rsidRPr="00752F92" w14:paraId="0C8611BB" w14:textId="77777777" w:rsidTr="00C02EA0">
        <w:tc>
          <w:tcPr>
            <w:tcW w:w="4820" w:type="dxa"/>
            <w:vAlign w:val="center"/>
          </w:tcPr>
          <w:p w14:paraId="7CE8B5D4" w14:textId="77777777" w:rsidR="00DE05F2" w:rsidRPr="00752F92" w:rsidRDefault="00DE05F2" w:rsidP="00C02EA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Hoạt động của GV và HS</w:t>
            </w:r>
          </w:p>
        </w:tc>
        <w:tc>
          <w:tcPr>
            <w:tcW w:w="4990" w:type="dxa"/>
          </w:tcPr>
          <w:p w14:paraId="069490DD" w14:textId="77777777" w:rsidR="00DE05F2" w:rsidRPr="00752F92" w:rsidRDefault="00DE05F2" w:rsidP="00C02EA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Sản phẩm dự kiến</w:t>
            </w:r>
          </w:p>
        </w:tc>
      </w:tr>
      <w:tr w:rsidR="009F5E0E" w:rsidRPr="00752F92" w14:paraId="62F1291B" w14:textId="77777777" w:rsidTr="00C02EA0">
        <w:tc>
          <w:tcPr>
            <w:tcW w:w="4820" w:type="dxa"/>
          </w:tcPr>
          <w:p w14:paraId="0E62E331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GV giao nhiệm vụ học tập 3: </w:t>
            </w:r>
          </w:p>
          <w:p w14:paraId="02B28162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GV yêu cầu HS hoạt động nhóm thực hiện Hoạt động 1</w:t>
            </w:r>
          </w:p>
          <w:p w14:paraId="151A3105" w14:textId="3BFD022B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a) Cho hai số thực </w:t>
            </w:r>
            <w:r w:rsidR="00C459AB">
              <w:rPr>
                <w:rFonts w:asciiTheme="majorHAnsi" w:hAnsiTheme="majorHAnsi" w:cstheme="majorHAnsi"/>
                <w:i/>
                <w:noProof/>
                <w:position w:val="-10"/>
                <w:sz w:val="26"/>
                <w:szCs w:val="28"/>
              </w:rPr>
              <w:drawing>
                <wp:inline distT="0" distB="0" distL="0" distR="0" wp14:anchorId="656C4ABF" wp14:editId="14AC95D6">
                  <wp:extent cx="289560" cy="175260"/>
                  <wp:effectExtent l="0" t="0" r="0" b="0"/>
                  <wp:docPr id="402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 có tích </w:t>
            </w:r>
            <w:r w:rsidR="00C459AB">
              <w:rPr>
                <w:rFonts w:asciiTheme="majorHAnsi" w:hAnsiTheme="majorHAnsi" w:cstheme="majorHAnsi"/>
                <w:i/>
                <w:noProof/>
                <w:position w:val="-6"/>
                <w:sz w:val="26"/>
                <w:szCs w:val="28"/>
              </w:rPr>
              <w:drawing>
                <wp:inline distT="0" distB="0" distL="0" distR="0" wp14:anchorId="067C62A6" wp14:editId="30182FA1">
                  <wp:extent cx="411480" cy="190500"/>
                  <wp:effectExtent l="0" t="0" r="7620" b="0"/>
                  <wp:docPr id="400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. Có nhận xét gì về giá trị của </w:t>
            </w:r>
            <w:r w:rsidR="00C459AB">
              <w:rPr>
                <w:rFonts w:asciiTheme="majorHAnsi" w:hAnsiTheme="majorHAnsi" w:cstheme="majorHAnsi"/>
                <w:i/>
                <w:noProof/>
                <w:position w:val="-10"/>
                <w:sz w:val="26"/>
                <w:szCs w:val="28"/>
              </w:rPr>
              <w:drawing>
                <wp:inline distT="0" distB="0" distL="0" distR="0" wp14:anchorId="6CE124F0" wp14:editId="6DF2B3A5">
                  <wp:extent cx="289560" cy="175260"/>
                  <wp:effectExtent l="0" t="0" r="0" b="0"/>
                  <wp:docPr id="399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>?</w:t>
            </w:r>
          </w:p>
          <w:p w14:paraId="28D74AF0" w14:textId="4E397568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>b) Cho phương trình</w:t>
            </w:r>
            <w:r w:rsidR="00C459AB">
              <w:rPr>
                <w:rFonts w:asciiTheme="majorHAnsi" w:hAnsiTheme="majorHAnsi" w:cstheme="majorHAnsi"/>
                <w:i/>
                <w:noProof/>
                <w:position w:val="-14"/>
                <w:sz w:val="26"/>
                <w:szCs w:val="28"/>
              </w:rPr>
              <w:drawing>
                <wp:inline distT="0" distB="0" distL="0" distR="0" wp14:anchorId="1452F297" wp14:editId="48E32CC6">
                  <wp:extent cx="1143000" cy="259080"/>
                  <wp:effectExtent l="0" t="0" r="0" b="7620"/>
                  <wp:docPr id="39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>.</w:t>
            </w:r>
          </w:p>
          <w:p w14:paraId="6662938E" w14:textId="7BB5B4DF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>+ Hãy giải mỗi phương trình bậc nhất sau:</w:t>
            </w:r>
            <w:r w:rsidR="00C459AB">
              <w:rPr>
                <w:rFonts w:asciiTheme="majorHAnsi" w:hAnsiTheme="majorHAnsi" w:cstheme="majorHAnsi"/>
                <w:i/>
                <w:noProof/>
                <w:position w:val="-10"/>
                <w:sz w:val="26"/>
                <w:szCs w:val="28"/>
              </w:rPr>
              <w:drawing>
                <wp:inline distT="0" distB="0" distL="0" distR="0" wp14:anchorId="4D3157CE" wp14:editId="2C3155CF">
                  <wp:extent cx="1242060" cy="213360"/>
                  <wp:effectExtent l="0" t="0" r="0" b="0"/>
                  <wp:docPr id="397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206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>.</w:t>
            </w:r>
          </w:p>
          <w:p w14:paraId="1A25C67F" w14:textId="77777777" w:rsidR="00696CB7" w:rsidRPr="0008297A" w:rsidRDefault="00696CB7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i/>
                <w:sz w:val="26"/>
                <w:szCs w:val="28"/>
              </w:rPr>
            </w:pPr>
          </w:p>
          <w:p w14:paraId="363CABF0" w14:textId="77777777" w:rsidR="00696CB7" w:rsidRPr="0008297A" w:rsidRDefault="00696CB7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i/>
                <w:sz w:val="26"/>
                <w:szCs w:val="28"/>
              </w:rPr>
            </w:pPr>
          </w:p>
          <w:p w14:paraId="0FA77AE7" w14:textId="77777777" w:rsidR="00696CB7" w:rsidRPr="0008297A" w:rsidRDefault="00696CB7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i/>
                <w:sz w:val="26"/>
                <w:szCs w:val="28"/>
              </w:rPr>
            </w:pPr>
          </w:p>
          <w:p w14:paraId="509CD9B2" w14:textId="77777777" w:rsidR="00696CB7" w:rsidRPr="0008297A" w:rsidRDefault="00696CB7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i/>
                <w:sz w:val="26"/>
                <w:szCs w:val="28"/>
              </w:rPr>
            </w:pPr>
          </w:p>
          <w:p w14:paraId="6EC39B87" w14:textId="2A06532F" w:rsidR="00DE05F2" w:rsidRPr="00752F92" w:rsidRDefault="00696CB7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08297A">
              <w:rPr>
                <w:rFonts w:asciiTheme="majorHAnsi" w:hAnsiTheme="majorHAnsi" w:cstheme="majorHAnsi"/>
                <w:i/>
                <w:sz w:val="26"/>
                <w:szCs w:val="28"/>
              </w:rPr>
              <w:t>+</w:t>
            </w:r>
            <w:r w:rsidR="00DE05F2" w:rsidRPr="00696CB7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 C</w:t>
            </w:r>
            <w:r w:rsidR="00DE05F2"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hứng tỏ rằng nghiệm của phương trình </w:t>
            </w:r>
            <w:r w:rsidR="00C459AB"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79026894" wp14:editId="099EBEB1">
                  <wp:extent cx="571500" cy="190500"/>
                  <wp:effectExtent l="0" t="0" r="0" b="0"/>
                  <wp:docPr id="396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E05F2"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 và nghiệm của phương trình </w:t>
            </w:r>
            <w:r w:rsidR="00C459AB">
              <w:rPr>
                <w:rFonts w:asciiTheme="majorHAnsi" w:hAnsiTheme="majorHAnsi" w:cstheme="majorHAnsi"/>
                <w:i/>
                <w:noProof/>
                <w:position w:val="-6"/>
                <w:sz w:val="26"/>
                <w:szCs w:val="28"/>
              </w:rPr>
              <w:drawing>
                <wp:inline distT="0" distB="0" distL="0" distR="0" wp14:anchorId="6C72E16F" wp14:editId="21782BCA">
                  <wp:extent cx="609600" cy="190500"/>
                  <wp:effectExtent l="0" t="0" r="0" b="0"/>
                  <wp:docPr id="395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E05F2"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 đều là nghiệm của phương trình </w:t>
            </w:r>
            <w:r w:rsidR="00C459AB">
              <w:rPr>
                <w:rFonts w:asciiTheme="majorHAnsi" w:hAnsiTheme="majorHAnsi" w:cstheme="majorHAnsi"/>
                <w:i/>
                <w:noProof/>
                <w:position w:val="-14"/>
                <w:sz w:val="26"/>
                <w:szCs w:val="28"/>
              </w:rPr>
              <w:drawing>
                <wp:inline distT="0" distB="0" distL="0" distR="0" wp14:anchorId="0E3F6047" wp14:editId="746BE9FC">
                  <wp:extent cx="1143000" cy="259080"/>
                  <wp:effectExtent l="0" t="0" r="0" b="7620"/>
                  <wp:docPr id="394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E05F2"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>.</w:t>
            </w:r>
          </w:p>
          <w:p w14:paraId="5883E9F3" w14:textId="77777777" w:rsidR="00696CB7" w:rsidRPr="0008297A" w:rsidRDefault="00696CB7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i/>
                <w:sz w:val="26"/>
                <w:szCs w:val="28"/>
              </w:rPr>
            </w:pPr>
          </w:p>
          <w:p w14:paraId="57B30750" w14:textId="77777777" w:rsidR="00696CB7" w:rsidRPr="0008297A" w:rsidRDefault="00696CB7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i/>
                <w:sz w:val="26"/>
                <w:szCs w:val="28"/>
              </w:rPr>
            </w:pPr>
          </w:p>
          <w:p w14:paraId="0A2C6175" w14:textId="77777777" w:rsidR="00696CB7" w:rsidRPr="0008297A" w:rsidRDefault="00696CB7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i/>
                <w:sz w:val="26"/>
                <w:szCs w:val="28"/>
              </w:rPr>
            </w:pPr>
          </w:p>
          <w:p w14:paraId="2722BBE6" w14:textId="77777777" w:rsidR="00696CB7" w:rsidRPr="0008297A" w:rsidRDefault="00696CB7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i/>
                <w:sz w:val="26"/>
                <w:szCs w:val="28"/>
              </w:rPr>
            </w:pPr>
          </w:p>
          <w:p w14:paraId="7A8F2112" w14:textId="77777777" w:rsidR="00696CB7" w:rsidRPr="0008297A" w:rsidRDefault="00696CB7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i/>
                <w:sz w:val="26"/>
                <w:szCs w:val="28"/>
              </w:rPr>
            </w:pPr>
          </w:p>
          <w:p w14:paraId="63A36D5D" w14:textId="77777777" w:rsidR="00696CB7" w:rsidRPr="0008297A" w:rsidRDefault="00696CB7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i/>
                <w:sz w:val="26"/>
                <w:szCs w:val="28"/>
              </w:rPr>
            </w:pPr>
          </w:p>
          <w:p w14:paraId="61328E4A" w14:textId="2997827E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696CB7">
              <w:rPr>
                <w:rFonts w:asciiTheme="majorHAnsi" w:hAnsiTheme="majorHAnsi" w:cstheme="majorHAnsi"/>
                <w:i/>
                <w:sz w:val="26"/>
                <w:szCs w:val="28"/>
              </w:rPr>
              <w:t>+ Giả sử</w:t>
            </w:r>
            <w:r w:rsidR="00C459AB">
              <w:rPr>
                <w:rFonts w:asciiTheme="majorHAnsi" w:hAnsiTheme="majorHAnsi" w:cstheme="majorHAnsi"/>
                <w:i/>
                <w:noProof/>
                <w:position w:val="-12"/>
                <w:sz w:val="26"/>
                <w:szCs w:val="28"/>
              </w:rPr>
              <w:drawing>
                <wp:inline distT="0" distB="0" distL="0" distR="0" wp14:anchorId="305D4E7F" wp14:editId="7B2DDD80">
                  <wp:extent cx="403860" cy="243840"/>
                  <wp:effectExtent l="0" t="0" r="0" b="3810"/>
                  <wp:docPr id="393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96CB7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, là nghiệm của phương trình </w:t>
            </w:r>
            <w:r w:rsidR="00C459AB">
              <w:rPr>
                <w:rFonts w:asciiTheme="majorHAnsi" w:hAnsiTheme="majorHAnsi" w:cstheme="majorHAnsi"/>
                <w:i/>
                <w:noProof/>
                <w:position w:val="-14"/>
                <w:sz w:val="26"/>
                <w:szCs w:val="28"/>
              </w:rPr>
              <w:drawing>
                <wp:inline distT="0" distB="0" distL="0" distR="0" wp14:anchorId="06993BA7" wp14:editId="11B71D17">
                  <wp:extent cx="1143000" cy="259080"/>
                  <wp:effectExtent l="0" t="0" r="0" b="7620"/>
                  <wp:docPr id="392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96CB7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. Giá trị </w:t>
            </w:r>
            <w:r w:rsidR="00C459AB">
              <w:rPr>
                <w:rFonts w:asciiTheme="majorHAnsi" w:hAnsiTheme="majorHAnsi" w:cstheme="majorHAnsi"/>
                <w:i/>
                <w:noProof/>
                <w:position w:val="-12"/>
                <w:sz w:val="26"/>
                <w:szCs w:val="28"/>
              </w:rPr>
              <w:drawing>
                <wp:inline distT="0" distB="0" distL="0" distR="0" wp14:anchorId="3F921D28" wp14:editId="6D6B217C">
                  <wp:extent cx="403860" cy="243840"/>
                  <wp:effectExtent l="0" t="0" r="0" b="3810"/>
                  <wp:docPr id="391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96CB7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, có phải là nghiệm của phương trình </w:t>
            </w:r>
            <w:r w:rsidR="00C459AB"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637556CE" wp14:editId="1D33792E">
                  <wp:extent cx="571500" cy="190500"/>
                  <wp:effectExtent l="0" t="0" r="0" b="0"/>
                  <wp:docPr id="390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96CB7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 hoặc phương trình </w:t>
            </w:r>
            <w:r w:rsidR="00C459AB">
              <w:rPr>
                <w:rFonts w:asciiTheme="majorHAnsi" w:hAnsiTheme="majorHAnsi" w:cstheme="majorHAnsi"/>
                <w:i/>
                <w:noProof/>
                <w:position w:val="-6"/>
                <w:sz w:val="26"/>
                <w:szCs w:val="28"/>
              </w:rPr>
              <w:drawing>
                <wp:inline distT="0" distB="0" distL="0" distR="0" wp14:anchorId="278FFD6C" wp14:editId="02D43057">
                  <wp:extent cx="609600" cy="190500"/>
                  <wp:effectExtent l="0" t="0" r="0" b="0"/>
                  <wp:docPr id="389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96CB7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 hay không?</w:t>
            </w:r>
          </w:p>
          <w:p w14:paraId="6B899DA6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HS thực hiện nhiệm vụ 3: </w:t>
            </w:r>
          </w:p>
          <w:p w14:paraId="1971D14F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HS hoạt động nhóm thực hiện nhiệm vụ.</w:t>
            </w:r>
          </w:p>
          <w:p w14:paraId="3E777BAC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Báo cáo, thảo luận 3: </w:t>
            </w:r>
          </w:p>
          <w:p w14:paraId="08D04343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Các nhóm thảo luận, báo cáo</w:t>
            </w:r>
          </w:p>
          <w:p w14:paraId="38B129A5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Tranh luận giữa các nhóm, phản biện</w:t>
            </w:r>
          </w:p>
          <w:p w14:paraId="7F9783A4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Kết luận, nhận định 3: </w:t>
            </w:r>
          </w:p>
          <w:p w14:paraId="72A22F93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- </w:t>
            </w:r>
            <w:r w:rsidRPr="008E4E03">
              <w:rPr>
                <w:rFonts w:asciiTheme="majorHAnsi" w:hAnsiTheme="majorHAnsi" w:cstheme="majorHAnsi"/>
                <w:sz w:val="26"/>
                <w:szCs w:val="28"/>
              </w:rPr>
              <w:t>Giáo viên nhận xét, tổng kết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</w:p>
          <w:p w14:paraId="53080420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+ </w:t>
            </w:r>
            <w:r w:rsidRPr="008E4E03">
              <w:rPr>
                <w:rFonts w:asciiTheme="majorHAnsi" w:hAnsiTheme="majorHAnsi" w:cstheme="majorHAnsi"/>
                <w:sz w:val="26"/>
                <w:szCs w:val="28"/>
              </w:rPr>
              <w:t>GV nêu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các bước giải phương trình tích.</w:t>
            </w:r>
          </w:p>
          <w:p w14:paraId="0A62CAA7" w14:textId="77777777" w:rsidR="00696CB7" w:rsidRPr="0008297A" w:rsidRDefault="00696CB7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0B052763" w14:textId="77777777" w:rsidR="00696CB7" w:rsidRPr="0008297A" w:rsidRDefault="00696CB7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759324DA" w14:textId="68D90F11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lastRenderedPageBreak/>
              <w:t xml:space="preserve">- </w:t>
            </w:r>
            <w:r w:rsidRPr="008E4E03">
              <w:rPr>
                <w:rFonts w:asciiTheme="majorHAnsi" w:hAnsiTheme="majorHAnsi" w:cstheme="majorHAnsi"/>
                <w:sz w:val="26"/>
                <w:szCs w:val="28"/>
              </w:rPr>
              <w:t>GV trình bày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 w:rsidR="008E4E03" w:rsidRPr="00A863E8">
              <w:rPr>
                <w:rFonts w:asciiTheme="majorHAnsi" w:hAnsiTheme="majorHAnsi" w:cstheme="majorHAnsi"/>
                <w:sz w:val="26"/>
                <w:szCs w:val="28"/>
              </w:rPr>
              <w:t>v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í dụ 1, yêu cầu HS theo dõi.</w:t>
            </w:r>
          </w:p>
          <w:p w14:paraId="28F9A83F" w14:textId="77777777" w:rsidR="00DE05F2" w:rsidRPr="00752F92" w:rsidRDefault="00DE05F2" w:rsidP="00C02EA0">
            <w:pPr>
              <w:widowControl w:val="0"/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vertAlign w:val="superscript"/>
              </w:rPr>
            </w:pPr>
          </w:p>
        </w:tc>
        <w:tc>
          <w:tcPr>
            <w:tcW w:w="4990" w:type="dxa"/>
          </w:tcPr>
          <w:p w14:paraId="0CB845D7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08297A">
              <w:rPr>
                <w:rFonts w:asciiTheme="majorHAnsi" w:hAnsiTheme="majorHAnsi" w:cstheme="majorHAnsi"/>
                <w:b/>
                <w:sz w:val="26"/>
                <w:szCs w:val="28"/>
              </w:rPr>
              <w:lastRenderedPageBreak/>
              <w:t xml:space="preserve">I. </w:t>
            </w: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Phương trình tích có dạng</w:t>
            </w:r>
          </w:p>
          <w:p w14:paraId="145C117D" w14:textId="299A1893" w:rsidR="00DE05F2" w:rsidRPr="00752F92" w:rsidRDefault="00C459AB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sz w:val="26"/>
                <w:szCs w:val="28"/>
                <w:lang w:val="fr-FR"/>
              </w:rPr>
            </w:pPr>
            <w:r>
              <w:rPr>
                <w:rFonts w:asciiTheme="majorHAnsi" w:eastAsiaTheme="minorHAnsi" w:hAnsiTheme="majorHAnsi" w:cstheme="majorHAnsi"/>
                <w:noProof/>
                <w:position w:val="-14"/>
                <w:sz w:val="26"/>
                <w:szCs w:val="28"/>
                <w:lang w:eastAsia="en-US"/>
              </w:rPr>
              <w:drawing>
                <wp:inline distT="0" distB="0" distL="0" distR="0" wp14:anchorId="59F9D0E1" wp14:editId="1DC8560E">
                  <wp:extent cx="2247900" cy="259080"/>
                  <wp:effectExtent l="0" t="0" r="0" b="7620"/>
                  <wp:docPr id="388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17ADB8" w14:textId="77777777" w:rsidR="00DE05F2" w:rsidRPr="0008297A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sz w:val="26"/>
                <w:szCs w:val="28"/>
                <w:lang w:val="en-US"/>
              </w:rPr>
            </w:pPr>
            <w:r w:rsidRPr="0008297A">
              <w:rPr>
                <w:rFonts w:asciiTheme="majorHAnsi" w:hAnsiTheme="majorHAnsi" w:cstheme="majorHAnsi"/>
                <w:b/>
                <w:sz w:val="26"/>
                <w:szCs w:val="28"/>
                <w:lang w:val="en-US"/>
              </w:rPr>
              <w:t>Hoạt động 1:</w:t>
            </w:r>
          </w:p>
          <w:p w14:paraId="4670465B" w14:textId="54534B37" w:rsidR="00DE05F2" w:rsidRPr="0008297A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  <w:r w:rsidRPr="0008297A">
              <w:rPr>
                <w:rFonts w:asciiTheme="majorHAnsi" w:hAnsiTheme="majorHAnsi" w:cstheme="majorHAnsi"/>
                <w:sz w:val="26"/>
                <w:szCs w:val="28"/>
                <w:lang w:val="en-US"/>
              </w:rPr>
              <w:t xml:space="preserve">a)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val="fr-FR" w:eastAsia="en-US"/>
              </w:rPr>
              <w:drawing>
                <wp:inline distT="0" distB="0" distL="0" distR="0" wp14:anchorId="5FCF2DDD" wp14:editId="34204066">
                  <wp:extent cx="358140" cy="190500"/>
                  <wp:effectExtent l="0" t="0" r="3810" b="0"/>
                  <wp:docPr id="387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297A">
              <w:rPr>
                <w:rFonts w:asciiTheme="majorHAnsi" w:hAnsiTheme="majorHAnsi" w:cstheme="majorHAnsi"/>
                <w:sz w:val="26"/>
                <w:szCs w:val="28"/>
                <w:lang w:val="en-US"/>
              </w:rPr>
              <w:t xml:space="preserve"> hoặc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val="fr-FR" w:eastAsia="en-US"/>
              </w:rPr>
              <w:drawing>
                <wp:inline distT="0" distB="0" distL="0" distR="0" wp14:anchorId="2A1F673B" wp14:editId="76847DC3">
                  <wp:extent cx="342900" cy="190500"/>
                  <wp:effectExtent l="0" t="0" r="0" b="0"/>
                  <wp:docPr id="386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C47FB15" w14:textId="77777777" w:rsidR="00DE05F2" w:rsidRPr="0008297A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  <w:r w:rsidRPr="0008297A">
              <w:rPr>
                <w:rFonts w:asciiTheme="majorHAnsi" w:hAnsiTheme="majorHAnsi" w:cstheme="majorHAnsi"/>
                <w:sz w:val="26"/>
                <w:szCs w:val="28"/>
                <w:lang w:val="en-US"/>
              </w:rPr>
              <w:t xml:space="preserve">b) </w:t>
            </w:r>
          </w:p>
          <w:p w14:paraId="50782F4B" w14:textId="2C1FC408" w:rsidR="00DE05F2" w:rsidRPr="00752F92" w:rsidRDefault="00C459AB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fr-FR"/>
              </w:rPr>
            </w:pPr>
            <w:r>
              <w:rPr>
                <w:rFonts w:asciiTheme="majorHAnsi" w:eastAsiaTheme="minorHAnsi" w:hAnsiTheme="majorHAnsi" w:cstheme="majorHAnsi"/>
                <w:noProof/>
                <w:position w:val="-28"/>
                <w:sz w:val="26"/>
                <w:szCs w:val="28"/>
                <w:lang w:val="fr-FR" w:eastAsia="en-US"/>
              </w:rPr>
              <w:drawing>
                <wp:inline distT="0" distB="0" distL="0" distR="0" wp14:anchorId="11C80426" wp14:editId="339D1447">
                  <wp:extent cx="723900" cy="434340"/>
                  <wp:effectExtent l="0" t="0" r="0" b="0"/>
                  <wp:docPr id="385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DBB21D8" w14:textId="77FFE068" w:rsidR="00DE05F2" w:rsidRPr="00752F92" w:rsidRDefault="00C459AB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fr-FR"/>
              </w:rPr>
            </w:pPr>
            <w:r>
              <w:rPr>
                <w:rFonts w:asciiTheme="majorHAnsi" w:eastAsiaTheme="minorHAnsi" w:hAnsiTheme="majorHAnsi" w:cstheme="majorHAnsi"/>
                <w:noProof/>
                <w:position w:val="-74"/>
                <w:sz w:val="26"/>
                <w:szCs w:val="28"/>
                <w:lang w:val="fr-FR" w:eastAsia="en-US"/>
              </w:rPr>
              <w:drawing>
                <wp:inline distT="0" distB="0" distL="0" distR="0" wp14:anchorId="4153E4BF" wp14:editId="25423534">
                  <wp:extent cx="914400" cy="838200"/>
                  <wp:effectExtent l="0" t="0" r="0" b="0"/>
                  <wp:docPr id="382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F0E2DE3" w14:textId="76E0CAE6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fr-FR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  <w:lang w:val="fr-FR"/>
              </w:rPr>
              <w:t xml:space="preserve">- </w:t>
            </w:r>
            <w:r w:rsidR="004E5CE2">
              <w:rPr>
                <w:rFonts w:asciiTheme="majorHAnsi" w:hAnsiTheme="majorHAnsi" w:cstheme="majorHAnsi"/>
                <w:sz w:val="26"/>
                <w:szCs w:val="28"/>
                <w:lang w:val="fr-FR"/>
              </w:rPr>
              <w:t xml:space="preserve"> </w:t>
            </w:r>
            <w:r w:rsidRPr="00752F92">
              <w:rPr>
                <w:rFonts w:asciiTheme="majorHAnsi" w:hAnsiTheme="majorHAnsi" w:cstheme="majorHAnsi"/>
                <w:sz w:val="26"/>
                <w:szCs w:val="28"/>
                <w:lang w:val="fr-FR"/>
              </w:rPr>
              <w:t xml:space="preserve">Thay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val="fr-FR" w:eastAsia="en-US"/>
              </w:rPr>
              <w:drawing>
                <wp:inline distT="0" distB="0" distL="0" distR="0" wp14:anchorId="4A7B3D0A" wp14:editId="1C11EDE9">
                  <wp:extent cx="342900" cy="175260"/>
                  <wp:effectExtent l="0" t="0" r="0" b="0"/>
                  <wp:docPr id="381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  <w:lang w:val="fr-FR"/>
              </w:rPr>
              <w:t xml:space="preserve"> vào vế trái phương trình</w:t>
            </w:r>
          </w:p>
          <w:p w14:paraId="5E03562C" w14:textId="04E5889C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  <w:lang w:val="fr-FR"/>
              </w:rPr>
              <w:t xml:space="preserve"> </w:t>
            </w:r>
            <w:r w:rsidR="00C459AB">
              <w:rPr>
                <w:rFonts w:asciiTheme="majorHAnsi" w:eastAsiaTheme="minorHAnsi" w:hAnsiTheme="majorHAnsi" w:cstheme="majorHAnsi"/>
                <w:i/>
                <w:noProof/>
                <w:position w:val="-14"/>
                <w:sz w:val="26"/>
                <w:szCs w:val="28"/>
                <w:lang w:eastAsia="en-US"/>
              </w:rPr>
              <w:drawing>
                <wp:inline distT="0" distB="0" distL="0" distR="0" wp14:anchorId="74E197AC" wp14:editId="684A4929">
                  <wp:extent cx="1143000" cy="259080"/>
                  <wp:effectExtent l="0" t="0" r="0" b="7620"/>
                  <wp:docPr id="380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>,</w:t>
            </w:r>
          </w:p>
          <w:p w14:paraId="410DC7CD" w14:textId="7534E53A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ta được: </w:t>
            </w:r>
            <w:r w:rsidR="00C459AB">
              <w:rPr>
                <w:rFonts w:asciiTheme="majorHAnsi" w:eastAsiaTheme="minorHAnsi" w:hAnsiTheme="majorHAnsi" w:cstheme="majorHAnsi"/>
                <w:i/>
                <w:noProof/>
                <w:position w:val="-14"/>
                <w:sz w:val="26"/>
                <w:szCs w:val="28"/>
                <w:lang w:eastAsia="en-US"/>
              </w:rPr>
              <w:drawing>
                <wp:inline distT="0" distB="0" distL="0" distR="0" wp14:anchorId="0D84A908" wp14:editId="10D2773C">
                  <wp:extent cx="1165860" cy="259080"/>
                  <wp:effectExtent l="0" t="0" r="0" b="7620"/>
                  <wp:docPr id="379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586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8B6D9F1" w14:textId="5577C609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Suy ra 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val="fr-FR" w:eastAsia="en-US"/>
              </w:rPr>
              <w:drawing>
                <wp:inline distT="0" distB="0" distL="0" distR="0" wp14:anchorId="35556203" wp14:editId="4CF105C9">
                  <wp:extent cx="342900" cy="175260"/>
                  <wp:effectExtent l="0" t="0" r="0" b="0"/>
                  <wp:docPr id="378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 là nghiệm của phương trình.</w:t>
            </w:r>
          </w:p>
          <w:p w14:paraId="29D3BD8E" w14:textId="2672DF76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08297A">
              <w:rPr>
                <w:rFonts w:asciiTheme="majorHAnsi" w:hAnsiTheme="majorHAnsi" w:cstheme="majorHAnsi"/>
                <w:sz w:val="26"/>
                <w:szCs w:val="28"/>
              </w:rPr>
              <w:t xml:space="preserve">-Thay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24"/>
                <w:sz w:val="26"/>
                <w:szCs w:val="28"/>
                <w:lang w:val="fr-FR" w:eastAsia="en-US"/>
              </w:rPr>
              <w:drawing>
                <wp:inline distT="0" distB="0" distL="0" distR="0" wp14:anchorId="279DD938" wp14:editId="1C7DF028">
                  <wp:extent cx="472440" cy="403860"/>
                  <wp:effectExtent l="0" t="0" r="3810" b="0"/>
                  <wp:docPr id="383" name="Picture 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244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297A">
              <w:rPr>
                <w:rFonts w:asciiTheme="majorHAnsi" w:hAnsiTheme="majorHAnsi" w:cstheme="majorHAnsi"/>
                <w:sz w:val="26"/>
                <w:szCs w:val="28"/>
              </w:rPr>
              <w:t xml:space="preserve"> vào vế trái phương trình </w:t>
            </w:r>
            <w:r w:rsidR="00C459AB">
              <w:rPr>
                <w:rFonts w:asciiTheme="majorHAnsi" w:eastAsiaTheme="minorHAnsi" w:hAnsiTheme="majorHAnsi" w:cstheme="majorHAnsi"/>
                <w:i/>
                <w:noProof/>
                <w:position w:val="-14"/>
                <w:sz w:val="26"/>
                <w:szCs w:val="28"/>
                <w:lang w:eastAsia="en-US"/>
              </w:rPr>
              <w:drawing>
                <wp:inline distT="0" distB="0" distL="0" distR="0" wp14:anchorId="6DA301CC" wp14:editId="6CC477D5">
                  <wp:extent cx="1143000" cy="259080"/>
                  <wp:effectExtent l="0" t="0" r="0" b="7620"/>
                  <wp:docPr id="384" name="Picture 3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>, ta được:</w:t>
            </w:r>
          </w:p>
          <w:p w14:paraId="3B1BC39B" w14:textId="5C502EB2" w:rsidR="00DE05F2" w:rsidRPr="00752F92" w:rsidRDefault="00C459AB" w:rsidP="00C02EA0">
            <w:pPr>
              <w:spacing w:line="288" w:lineRule="auto"/>
              <w:jc w:val="both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>
              <w:rPr>
                <w:rFonts w:asciiTheme="majorHAnsi" w:eastAsiaTheme="minorHAnsi" w:hAnsiTheme="majorHAnsi" w:cstheme="majorHAnsi"/>
                <w:i/>
                <w:noProof/>
                <w:position w:val="-28"/>
                <w:sz w:val="26"/>
                <w:szCs w:val="28"/>
                <w:lang w:eastAsia="en-US"/>
              </w:rPr>
              <w:drawing>
                <wp:inline distT="0" distB="0" distL="0" distR="0" wp14:anchorId="2188E1C0" wp14:editId="3080E7FA">
                  <wp:extent cx="1562100" cy="434340"/>
                  <wp:effectExtent l="0" t="0" r="0" b="3810"/>
                  <wp:docPr id="377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32BF50A" w14:textId="5DE3E17E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Vậy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24"/>
                <w:sz w:val="26"/>
                <w:szCs w:val="28"/>
                <w:lang w:val="fr-FR" w:eastAsia="en-US"/>
              </w:rPr>
              <w:drawing>
                <wp:inline distT="0" distB="0" distL="0" distR="0" wp14:anchorId="1B49594B" wp14:editId="68A004C5">
                  <wp:extent cx="472440" cy="403860"/>
                  <wp:effectExtent l="0" t="0" r="3810" b="0"/>
                  <wp:docPr id="335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244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297A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là nghiệm của phương trình.</w:t>
            </w:r>
          </w:p>
          <w:p w14:paraId="5FF4AA6B" w14:textId="77777777" w:rsidR="00696CB7" w:rsidRPr="0008297A" w:rsidRDefault="00696CB7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147FEAE3" w14:textId="77777777" w:rsidR="00696CB7" w:rsidRDefault="00696CB7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</w:p>
          <w:p w14:paraId="77F6525B" w14:textId="77777777" w:rsidR="008C172A" w:rsidRDefault="008C172A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</w:p>
          <w:p w14:paraId="20AA17E1" w14:textId="77777777" w:rsidR="008C172A" w:rsidRDefault="008C172A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</w:p>
          <w:p w14:paraId="43D8F56F" w14:textId="77777777" w:rsidR="008C172A" w:rsidRDefault="008C172A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</w:p>
          <w:p w14:paraId="100081BD" w14:textId="77777777" w:rsidR="008C172A" w:rsidRPr="008C172A" w:rsidRDefault="008C172A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</w:p>
          <w:p w14:paraId="38645168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Các bước giải phương trình tích:</w:t>
            </w:r>
          </w:p>
          <w:p w14:paraId="7B93D546" w14:textId="168C7619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Để giải phương trình tích </w:t>
            </w:r>
            <w:r w:rsidR="00C459AB">
              <w:rPr>
                <w:rFonts w:asciiTheme="majorHAnsi" w:hAnsiTheme="majorHAnsi" w:cstheme="majorHAnsi"/>
                <w:noProof/>
                <w:position w:val="-14"/>
                <w:sz w:val="26"/>
                <w:szCs w:val="28"/>
              </w:rPr>
              <w:drawing>
                <wp:inline distT="0" distB="0" distL="0" distR="0" wp14:anchorId="67F36437" wp14:editId="22B1B57E">
                  <wp:extent cx="2362200" cy="259080"/>
                  <wp:effectExtent l="0" t="0" r="0" b="7620"/>
                  <wp:docPr id="294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, ta có thể làm như sau: </w:t>
            </w:r>
          </w:p>
          <w:p w14:paraId="7169DE1B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i/>
                <w:sz w:val="26"/>
                <w:szCs w:val="28"/>
              </w:rPr>
              <w:t>Bước 1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Giải hai phương trình bậc nhất: </w:t>
            </w:r>
          </w:p>
          <w:p w14:paraId="057A9F6F" w14:textId="0C0B6984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 w:rsidR="00C459AB"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7F58873D" wp14:editId="6D05A157">
                  <wp:extent cx="701040" cy="190500"/>
                  <wp:effectExtent l="0" t="0" r="3810" b="0"/>
                  <wp:docPr id="293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104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và </w:t>
            </w:r>
            <w:r w:rsidR="00C459AB"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024939A2" wp14:editId="762C330E">
                  <wp:extent cx="708660" cy="190500"/>
                  <wp:effectExtent l="0" t="0" r="0" b="0"/>
                  <wp:docPr id="29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86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C430EE9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i/>
                <w:sz w:val="26"/>
                <w:szCs w:val="28"/>
              </w:rPr>
              <w:t>Bước 2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. Kết luận nghiệm: Lấy tất cả các nghiệm của hai phương trình bậc nhất vừa giải được ở Bước 1.</w:t>
            </w:r>
          </w:p>
          <w:p w14:paraId="439FD337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lastRenderedPageBreak/>
              <w:t>Ví dụ 1: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Giải phương trình: </w:t>
            </w:r>
          </w:p>
          <w:p w14:paraId="6576C543" w14:textId="38A97BA7" w:rsidR="00DE05F2" w:rsidRPr="00752F92" w:rsidRDefault="00C459AB" w:rsidP="00C02EA0">
            <w:pPr>
              <w:pStyle w:val="NormalWeb"/>
              <w:spacing w:before="0" w:beforeAutospacing="0" w:after="0" w:afterAutospacing="0" w:line="288" w:lineRule="auto"/>
              <w:jc w:val="center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hAnsiTheme="majorHAnsi" w:cstheme="majorHAnsi"/>
                <w:noProof/>
                <w:position w:val="-14"/>
                <w:sz w:val="26"/>
                <w:szCs w:val="28"/>
              </w:rPr>
              <w:drawing>
                <wp:inline distT="0" distB="0" distL="0" distR="0" wp14:anchorId="4E34A2BD" wp14:editId="28935ED3">
                  <wp:extent cx="1165860" cy="259080"/>
                  <wp:effectExtent l="0" t="0" r="0" b="7620"/>
                  <wp:docPr id="291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586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E05F2" w:rsidRPr="00752F92">
              <w:rPr>
                <w:rFonts w:asciiTheme="majorHAnsi" w:hAnsiTheme="majorHAnsi" w:cstheme="majorHAnsi"/>
                <w:sz w:val="26"/>
                <w:szCs w:val="28"/>
              </w:rPr>
              <w:t>.</w:t>
            </w:r>
          </w:p>
          <w:p w14:paraId="187A84D7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jc w:val="center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/>
                <w:iCs/>
                <w:sz w:val="26"/>
                <w:szCs w:val="28"/>
              </w:rPr>
              <w:t>Giải</w:t>
            </w:r>
          </w:p>
          <w:p w14:paraId="2F46FC5B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Để giải phương trình đã cho, ta giải hai phương trình sau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238"/>
              <w:gridCol w:w="2238"/>
            </w:tblGrid>
            <w:tr w:rsidR="009F5E0E" w:rsidRPr="00752F92" w14:paraId="57834F5F" w14:textId="77777777" w:rsidTr="00C02EA0">
              <w:tc>
                <w:tcPr>
                  <w:tcW w:w="2238" w:type="dxa"/>
                </w:tcPr>
                <w:p w14:paraId="514BF724" w14:textId="302223F5" w:rsidR="00DE05F2" w:rsidRPr="00752F92" w:rsidRDefault="00C459AB" w:rsidP="00C02EA0">
                  <w:pPr>
                    <w:pStyle w:val="NormalWeb"/>
                    <w:spacing w:before="0" w:beforeAutospacing="0" w:after="0" w:afterAutospacing="0" w:line="288" w:lineRule="auto"/>
                    <w:rPr>
                      <w:rFonts w:asciiTheme="majorHAnsi" w:hAnsiTheme="majorHAnsi" w:cstheme="majorHAnsi"/>
                      <w:sz w:val="26"/>
                      <w:szCs w:val="28"/>
                    </w:rPr>
                  </w:pPr>
                  <w:r>
                    <w:rPr>
                      <w:rFonts w:asciiTheme="majorHAnsi" w:hAnsiTheme="majorHAnsi" w:cstheme="majorHAnsi"/>
                      <w:noProof/>
                      <w:position w:val="-28"/>
                      <w:sz w:val="26"/>
                      <w:szCs w:val="28"/>
                    </w:rPr>
                    <w:drawing>
                      <wp:inline distT="0" distB="0" distL="0" distR="0" wp14:anchorId="545410EA" wp14:editId="6497D70E">
                        <wp:extent cx="861060" cy="434340"/>
                        <wp:effectExtent l="0" t="0" r="0" b="3810"/>
                        <wp:docPr id="290" name="Picture 3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61060" cy="4343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38" w:type="dxa"/>
                </w:tcPr>
                <w:p w14:paraId="6A54EFE0" w14:textId="67957EE0" w:rsidR="00DE05F2" w:rsidRPr="00752F92" w:rsidRDefault="00C459AB" w:rsidP="00C02EA0">
                  <w:pPr>
                    <w:pStyle w:val="NormalWeb"/>
                    <w:spacing w:before="0" w:beforeAutospacing="0" w:after="0" w:afterAutospacing="0" w:line="288" w:lineRule="auto"/>
                    <w:rPr>
                      <w:rFonts w:asciiTheme="majorHAnsi" w:hAnsiTheme="majorHAnsi" w:cstheme="majorHAnsi"/>
                      <w:sz w:val="26"/>
                      <w:szCs w:val="28"/>
                    </w:rPr>
                  </w:pPr>
                  <w:r>
                    <w:rPr>
                      <w:rFonts w:asciiTheme="majorHAnsi" w:hAnsiTheme="majorHAnsi" w:cstheme="majorHAnsi"/>
                      <w:noProof/>
                      <w:position w:val="-46"/>
                      <w:sz w:val="26"/>
                      <w:szCs w:val="28"/>
                    </w:rPr>
                    <w:drawing>
                      <wp:inline distT="0" distB="0" distL="0" distR="0" wp14:anchorId="3819D333" wp14:editId="36D369FA">
                        <wp:extent cx="975360" cy="670560"/>
                        <wp:effectExtent l="0" t="0" r="0" b="0"/>
                        <wp:docPr id="289" name="Picture 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5360" cy="6705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6388D809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Vậy phương trình đã cho có hai nghiệm là</w:t>
            </w:r>
          </w:p>
          <w:p w14:paraId="13D4BA06" w14:textId="2966AE6F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 w:rsidR="00C459AB"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51C81E79" wp14:editId="1A2F734A">
                  <wp:extent cx="434340" cy="190500"/>
                  <wp:effectExtent l="0" t="0" r="3810" b="0"/>
                  <wp:docPr id="288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34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và </w:t>
            </w:r>
            <w:r w:rsidR="00C459AB"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0545E4B9" wp14:editId="3439981A">
                  <wp:extent cx="342900" cy="190500"/>
                  <wp:effectExtent l="0" t="0" r="0" b="0"/>
                  <wp:docPr id="28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.</w:t>
            </w:r>
          </w:p>
        </w:tc>
      </w:tr>
      <w:tr w:rsidR="009F5E0E" w:rsidRPr="00752F92" w14:paraId="7C5CF2A8" w14:textId="77777777" w:rsidTr="00C02EA0">
        <w:tc>
          <w:tcPr>
            <w:tcW w:w="4820" w:type="dxa"/>
          </w:tcPr>
          <w:p w14:paraId="58C2E219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lastRenderedPageBreak/>
              <w:t>* GV giao nhiệm vụ học tập 4: </w:t>
            </w:r>
          </w:p>
          <w:p w14:paraId="4768CB7F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GV yêu cầu HS hoạt động nhóm đôi thực hiện Luyện tập 1</w:t>
            </w:r>
          </w:p>
          <w:p w14:paraId="1A53AEFD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 Giải phương trình:</w:t>
            </w:r>
          </w:p>
          <w:p w14:paraId="176CF050" w14:textId="7752A707" w:rsidR="00DE05F2" w:rsidRPr="00752F92" w:rsidRDefault="00C459AB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>
              <w:rPr>
                <w:rFonts w:asciiTheme="majorHAnsi" w:eastAsiaTheme="minorHAnsi" w:hAnsiTheme="majorHAnsi" w:cstheme="majorHAnsi"/>
                <w:b/>
                <w:bCs/>
                <w:noProof/>
                <w:position w:val="-14"/>
                <w:sz w:val="26"/>
                <w:szCs w:val="28"/>
                <w:lang w:eastAsia="en-US"/>
              </w:rPr>
              <w:drawing>
                <wp:inline distT="0" distB="0" distL="0" distR="0" wp14:anchorId="65643BBC" wp14:editId="420FE861">
                  <wp:extent cx="1318260" cy="251460"/>
                  <wp:effectExtent l="0" t="0" r="0" b="0"/>
                  <wp:docPr id="286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26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94BDCB7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HS thực hiện nhiệm vụ 4: </w:t>
            </w:r>
          </w:p>
          <w:p w14:paraId="7E5F4666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- HS hoạt động </w:t>
            </w:r>
            <w:r w:rsidRPr="00362641">
              <w:rPr>
                <w:rFonts w:asciiTheme="majorHAnsi" w:hAnsiTheme="majorHAnsi" w:cstheme="majorHAnsi"/>
                <w:bCs/>
                <w:sz w:val="26"/>
                <w:szCs w:val="28"/>
              </w:rPr>
              <w:t>nhóm đôi</w:t>
            </w: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 thực hiện nhiệm vụ</w:t>
            </w:r>
          </w:p>
          <w:p w14:paraId="281CA2CE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Báo cáo, thảo luận 4: </w:t>
            </w:r>
          </w:p>
          <w:p w14:paraId="6D9E741A" w14:textId="2BDFACFD" w:rsidR="00DE05F2" w:rsidRDefault="00DE05F2" w:rsidP="00362641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  <w:lang w:val="en-US"/>
              </w:rPr>
            </w:pPr>
            <w:r w:rsidRPr="00362641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- </w:t>
            </w:r>
            <w:r w:rsidR="00362641" w:rsidRPr="00362641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Đại diện </w:t>
            </w:r>
            <w:r w:rsidRPr="00362641">
              <w:rPr>
                <w:rFonts w:asciiTheme="majorHAnsi" w:hAnsiTheme="majorHAnsi" w:cstheme="majorHAnsi"/>
                <w:bCs/>
                <w:sz w:val="26"/>
                <w:szCs w:val="28"/>
              </w:rPr>
              <w:t>1 HS lên bảng thực hiện.</w:t>
            </w:r>
          </w:p>
          <w:p w14:paraId="2ED263D7" w14:textId="3172ABC7" w:rsidR="00362641" w:rsidRPr="00362641" w:rsidRDefault="00362641" w:rsidP="00362641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  <w:lang w:val="en-US"/>
              </w:rPr>
            </w:pPr>
            <w:r w:rsidRPr="00362641">
              <w:rPr>
                <w:rFonts w:asciiTheme="majorHAnsi" w:hAnsiTheme="majorHAnsi" w:cstheme="majorHAnsi"/>
                <w:bCs/>
                <w:sz w:val="26"/>
                <w:szCs w:val="28"/>
                <w:lang w:val="en-US"/>
              </w:rPr>
              <w:t>- HS còn lại kiểm tra</w:t>
            </w:r>
            <w:r>
              <w:rPr>
                <w:rFonts w:asciiTheme="majorHAnsi" w:hAnsiTheme="majorHAnsi" w:cstheme="majorHAnsi"/>
                <w:bCs/>
                <w:sz w:val="26"/>
                <w:szCs w:val="28"/>
                <w:lang w:val="en-US"/>
              </w:rPr>
              <w:t xml:space="preserve">, đánh giá </w:t>
            </w:r>
          </w:p>
          <w:p w14:paraId="72D8FD48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Kết luận, nhận định 4: </w:t>
            </w:r>
          </w:p>
          <w:p w14:paraId="0979AC78" w14:textId="5A35FE0F" w:rsidR="00696CB7" w:rsidRPr="00790A58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- Giáo viên nhận xét, tổng kết. </w:t>
            </w:r>
          </w:p>
        </w:tc>
        <w:tc>
          <w:tcPr>
            <w:tcW w:w="4990" w:type="dxa"/>
          </w:tcPr>
          <w:p w14:paraId="1BDA2E12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sz w:val="26"/>
                <w:szCs w:val="28"/>
                <w:lang w:val="fr-FR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  <w:lang w:val="fr-FR"/>
              </w:rPr>
              <w:t>Luyện tập 1:</w:t>
            </w:r>
          </w:p>
          <w:p w14:paraId="1C261E0A" w14:textId="5154D194" w:rsidR="00DE05F2" w:rsidRPr="00752F92" w:rsidRDefault="00C459AB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>
              <w:rPr>
                <w:rFonts w:asciiTheme="majorHAnsi" w:eastAsiaTheme="minorHAnsi" w:hAnsiTheme="majorHAnsi" w:cstheme="majorHAnsi"/>
                <w:b/>
                <w:bCs/>
                <w:noProof/>
                <w:position w:val="-14"/>
                <w:sz w:val="26"/>
                <w:szCs w:val="28"/>
                <w:lang w:eastAsia="en-US"/>
              </w:rPr>
              <w:drawing>
                <wp:inline distT="0" distB="0" distL="0" distR="0" wp14:anchorId="515493C8" wp14:editId="33F8229E">
                  <wp:extent cx="1318260" cy="251460"/>
                  <wp:effectExtent l="0" t="0" r="0" b="0"/>
                  <wp:docPr id="285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26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D5B33A1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Để giải phương trình đã cho, ta giải hai phương trình sau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238"/>
              <w:gridCol w:w="2238"/>
            </w:tblGrid>
            <w:tr w:rsidR="009F5E0E" w:rsidRPr="00752F92" w14:paraId="062D80EE" w14:textId="77777777" w:rsidTr="00C02EA0">
              <w:tc>
                <w:tcPr>
                  <w:tcW w:w="2238" w:type="dxa"/>
                </w:tcPr>
                <w:p w14:paraId="2ED8AB10" w14:textId="767832F5" w:rsidR="00DE05F2" w:rsidRPr="00752F92" w:rsidRDefault="00C459AB" w:rsidP="00C02EA0">
                  <w:pPr>
                    <w:pStyle w:val="NormalWeb"/>
                    <w:spacing w:before="0" w:beforeAutospacing="0" w:after="0" w:afterAutospacing="0" w:line="288" w:lineRule="auto"/>
                    <w:rPr>
                      <w:rFonts w:asciiTheme="majorHAnsi" w:hAnsiTheme="majorHAnsi" w:cstheme="majorHAnsi"/>
                      <w:sz w:val="26"/>
                      <w:szCs w:val="28"/>
                    </w:rPr>
                  </w:pPr>
                  <w:r>
                    <w:rPr>
                      <w:rFonts w:asciiTheme="majorHAnsi" w:hAnsiTheme="majorHAnsi" w:cstheme="majorHAnsi"/>
                      <w:noProof/>
                      <w:position w:val="-74"/>
                      <w:sz w:val="26"/>
                      <w:szCs w:val="28"/>
                    </w:rPr>
                    <w:drawing>
                      <wp:inline distT="0" distB="0" distL="0" distR="0" wp14:anchorId="34B63C7E" wp14:editId="3C17C1F2">
                        <wp:extent cx="1005840" cy="838200"/>
                        <wp:effectExtent l="0" t="0" r="3810" b="0"/>
                        <wp:docPr id="284" name="Picture 4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5840" cy="838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38" w:type="dxa"/>
                </w:tcPr>
                <w:p w14:paraId="49275D27" w14:textId="15460468" w:rsidR="00DE05F2" w:rsidRPr="00752F92" w:rsidRDefault="00C459AB" w:rsidP="00C02EA0">
                  <w:pPr>
                    <w:pStyle w:val="NormalWeb"/>
                    <w:spacing w:before="0" w:beforeAutospacing="0" w:after="0" w:afterAutospacing="0" w:line="288" w:lineRule="auto"/>
                    <w:rPr>
                      <w:rFonts w:asciiTheme="majorHAnsi" w:hAnsiTheme="majorHAnsi" w:cstheme="majorHAnsi"/>
                      <w:sz w:val="26"/>
                      <w:szCs w:val="28"/>
                    </w:rPr>
                  </w:pPr>
                  <w:r>
                    <w:rPr>
                      <w:rFonts w:asciiTheme="majorHAnsi" w:hAnsiTheme="majorHAnsi" w:cstheme="majorHAnsi"/>
                      <w:noProof/>
                      <w:position w:val="-76"/>
                      <w:sz w:val="26"/>
                      <w:szCs w:val="28"/>
                    </w:rPr>
                    <w:drawing>
                      <wp:inline distT="0" distB="0" distL="0" distR="0" wp14:anchorId="4E3B89A3" wp14:editId="7FFC834C">
                        <wp:extent cx="975360" cy="861060"/>
                        <wp:effectExtent l="0" t="0" r="0" b="0"/>
                        <wp:docPr id="283" name="Picture 4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5360" cy="8610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1AB7E32F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Vậy phương trình đã cho có hai nghiệm là</w:t>
            </w:r>
          </w:p>
          <w:p w14:paraId="1B9348CF" w14:textId="0FC24F4C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sz w:val="26"/>
                <w:szCs w:val="28"/>
                <w:lang w:val="fr-FR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24"/>
                <w:sz w:val="26"/>
                <w:szCs w:val="28"/>
                <w:lang w:eastAsia="en-US"/>
              </w:rPr>
              <w:drawing>
                <wp:inline distT="0" distB="0" distL="0" distR="0" wp14:anchorId="5D1C0037" wp14:editId="3A209A0A">
                  <wp:extent cx="510540" cy="403860"/>
                  <wp:effectExtent l="0" t="0" r="3810" b="0"/>
                  <wp:docPr id="28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54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và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24"/>
                <w:sz w:val="26"/>
                <w:szCs w:val="28"/>
                <w:lang w:eastAsia="en-US"/>
              </w:rPr>
              <w:drawing>
                <wp:inline distT="0" distB="0" distL="0" distR="0" wp14:anchorId="16411B32" wp14:editId="4179C002">
                  <wp:extent cx="403860" cy="403860"/>
                  <wp:effectExtent l="0" t="0" r="0" b="0"/>
                  <wp:docPr id="268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.</w:t>
            </w:r>
          </w:p>
        </w:tc>
      </w:tr>
      <w:tr w:rsidR="009F5E0E" w:rsidRPr="00752F92" w14:paraId="0B8D3964" w14:textId="77777777" w:rsidTr="00C02EA0">
        <w:tc>
          <w:tcPr>
            <w:tcW w:w="4820" w:type="dxa"/>
          </w:tcPr>
          <w:p w14:paraId="14D5FF7C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GV giao nhiệm vụ học tập 5: </w:t>
            </w:r>
          </w:p>
          <w:p w14:paraId="70B6F39D" w14:textId="7F02D7ED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- </w:t>
            </w:r>
            <w:r w:rsidRPr="008E4E03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GV </w:t>
            </w:r>
            <w:r w:rsidR="008E4E03" w:rsidRPr="008E4E03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gọi 1 HS lên bảng trình </w:t>
            </w:r>
            <w:r w:rsidRPr="008E4E03">
              <w:rPr>
                <w:rFonts w:asciiTheme="majorHAnsi" w:hAnsiTheme="majorHAnsi" w:cstheme="majorHAnsi"/>
                <w:bCs/>
                <w:sz w:val="26"/>
                <w:szCs w:val="28"/>
              </w:rPr>
              <w:t>bày</w:t>
            </w: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 Ví dụ 2, yêu cầu HS theo dõi</w:t>
            </w:r>
          </w:p>
          <w:p w14:paraId="35ACB763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3E04136D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3D6A1ADC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2A9530BB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387B425C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6BADA7C0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000952E9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00BE6654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2368420A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71BA507D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13AED206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34BBDCC3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2611019A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757745D6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7BBF1B39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6D845CE7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09ED0C39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65FA9563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5941D706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4DE2D5C6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122FE98B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531F4074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70F87C80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07CD3CF4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67A81941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6C2534EC" w14:textId="77777777" w:rsidR="00DE05F2" w:rsidRPr="005015D6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</w:p>
          <w:p w14:paraId="6A6C2C5B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6E7EADF5" w14:textId="1CB6E3A5" w:rsidR="001C498A" w:rsidRPr="00752F92" w:rsidRDefault="001C498A" w:rsidP="001C498A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GV giao nhiệm vụ học tập </w:t>
            </w:r>
            <w:r w:rsidR="008D7ADE">
              <w:rPr>
                <w:rFonts w:asciiTheme="majorHAnsi" w:hAnsiTheme="majorHAnsi" w:cstheme="majorHAnsi"/>
                <w:b/>
                <w:bCs/>
                <w:sz w:val="26"/>
                <w:szCs w:val="28"/>
                <w:lang w:val="en-US"/>
              </w:rPr>
              <w:t>6</w:t>
            </w: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: </w:t>
            </w:r>
          </w:p>
          <w:p w14:paraId="0CE474B6" w14:textId="5B794DF0" w:rsidR="001C498A" w:rsidRPr="001C498A" w:rsidRDefault="001C498A" w:rsidP="001C498A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- GV yêu cầu HS hoạt động nhóm đôi thực hiện Luyện tập </w:t>
            </w:r>
            <w:r>
              <w:rPr>
                <w:rFonts w:asciiTheme="majorHAnsi" w:hAnsiTheme="majorHAnsi" w:cstheme="majorHAnsi"/>
                <w:sz w:val="26"/>
                <w:szCs w:val="28"/>
                <w:lang w:val="en-US"/>
              </w:rPr>
              <w:t>2</w:t>
            </w:r>
          </w:p>
          <w:p w14:paraId="1C8CF7C1" w14:textId="77777777" w:rsidR="001C498A" w:rsidRPr="00752F92" w:rsidRDefault="001C498A" w:rsidP="001C498A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 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Luyện tập 2</w:t>
            </w:r>
          </w:p>
          <w:p w14:paraId="67097290" w14:textId="77777777" w:rsidR="001C498A" w:rsidRPr="00752F92" w:rsidRDefault="001C498A" w:rsidP="001C498A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Giải các phương trình: </w:t>
            </w:r>
          </w:p>
          <w:p w14:paraId="707CFB24" w14:textId="44CA2DC0" w:rsidR="001C498A" w:rsidRDefault="00C459AB" w:rsidP="001C498A">
            <w:pPr>
              <w:spacing w:line="288" w:lineRule="auto"/>
              <w:jc w:val="both"/>
              <w:rPr>
                <w:rFonts w:asciiTheme="majorHAnsi" w:eastAsiaTheme="minorHAnsi" w:hAnsiTheme="majorHAnsi" w:cstheme="majorHAnsi"/>
                <w:b/>
                <w:bCs/>
                <w:position w:val="-34"/>
                <w:sz w:val="26"/>
                <w:szCs w:val="28"/>
                <w:lang w:val="en-US" w:eastAsia="en-US"/>
              </w:rPr>
            </w:pPr>
            <w:r>
              <w:rPr>
                <w:rFonts w:asciiTheme="majorHAnsi" w:eastAsiaTheme="minorHAnsi" w:hAnsiTheme="majorHAnsi" w:cstheme="majorHAnsi"/>
                <w:b/>
                <w:bCs/>
                <w:noProof/>
                <w:position w:val="-34"/>
                <w:sz w:val="26"/>
                <w:szCs w:val="28"/>
                <w:lang w:eastAsia="en-US"/>
              </w:rPr>
              <w:drawing>
                <wp:inline distT="0" distB="0" distL="0" distR="0" wp14:anchorId="4B808577" wp14:editId="514E52C5">
                  <wp:extent cx="1729740" cy="518160"/>
                  <wp:effectExtent l="0" t="0" r="3810" b="0"/>
                  <wp:docPr id="255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9740" cy="518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4957A38" w14:textId="745A8B4F" w:rsidR="001C498A" w:rsidRPr="00752F92" w:rsidRDefault="001C498A" w:rsidP="001C498A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HS thực hiện nhiệm vụ </w:t>
            </w:r>
            <w:r w:rsidR="008D7ADE">
              <w:rPr>
                <w:rFonts w:asciiTheme="majorHAnsi" w:hAnsiTheme="majorHAnsi" w:cstheme="majorHAnsi"/>
                <w:b/>
                <w:bCs/>
                <w:sz w:val="26"/>
                <w:szCs w:val="28"/>
                <w:lang w:val="en-US"/>
              </w:rPr>
              <w:t>6</w:t>
            </w: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: </w:t>
            </w:r>
          </w:p>
          <w:p w14:paraId="357E9C8C" w14:textId="77777777" w:rsidR="001C498A" w:rsidRPr="00752F92" w:rsidRDefault="001C498A" w:rsidP="001C498A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- HS hoạt động </w:t>
            </w:r>
            <w:r w:rsidRPr="00362641">
              <w:rPr>
                <w:rFonts w:asciiTheme="majorHAnsi" w:hAnsiTheme="majorHAnsi" w:cstheme="majorHAnsi"/>
                <w:bCs/>
                <w:sz w:val="26"/>
                <w:szCs w:val="28"/>
              </w:rPr>
              <w:t>nhóm đôi</w:t>
            </w: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 thực hiện nhiệm vụ</w:t>
            </w:r>
          </w:p>
          <w:p w14:paraId="55487768" w14:textId="07AD1EC3" w:rsidR="001C498A" w:rsidRPr="00752F92" w:rsidRDefault="001C498A" w:rsidP="001C498A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Báo cáo, thảo luận </w:t>
            </w:r>
            <w:r w:rsidR="008D7ADE">
              <w:rPr>
                <w:rFonts w:asciiTheme="majorHAnsi" w:hAnsiTheme="majorHAnsi" w:cstheme="majorHAnsi"/>
                <w:b/>
                <w:bCs/>
                <w:sz w:val="26"/>
                <w:szCs w:val="28"/>
                <w:lang w:val="en-US"/>
              </w:rPr>
              <w:t>6</w:t>
            </w: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: </w:t>
            </w:r>
          </w:p>
          <w:p w14:paraId="5819B4BC" w14:textId="77777777" w:rsidR="001C498A" w:rsidRDefault="001C498A" w:rsidP="001C498A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  <w:lang w:val="en-US"/>
              </w:rPr>
            </w:pPr>
            <w:r w:rsidRPr="00362641">
              <w:rPr>
                <w:rFonts w:asciiTheme="majorHAnsi" w:hAnsiTheme="majorHAnsi" w:cstheme="majorHAnsi"/>
                <w:bCs/>
                <w:sz w:val="26"/>
                <w:szCs w:val="28"/>
              </w:rPr>
              <w:t>- Đại diện 1 HS lên bảng thực hiện.</w:t>
            </w:r>
          </w:p>
          <w:p w14:paraId="6D3775F9" w14:textId="77777777" w:rsidR="001C498A" w:rsidRPr="00362641" w:rsidRDefault="001C498A" w:rsidP="001C498A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  <w:lang w:val="en-US"/>
              </w:rPr>
            </w:pPr>
            <w:r w:rsidRPr="00362641">
              <w:rPr>
                <w:rFonts w:asciiTheme="majorHAnsi" w:hAnsiTheme="majorHAnsi" w:cstheme="majorHAnsi"/>
                <w:bCs/>
                <w:sz w:val="26"/>
                <w:szCs w:val="28"/>
                <w:lang w:val="en-US"/>
              </w:rPr>
              <w:t>- HS còn lại kiểm tra</w:t>
            </w:r>
            <w:r>
              <w:rPr>
                <w:rFonts w:asciiTheme="majorHAnsi" w:hAnsiTheme="majorHAnsi" w:cstheme="majorHAnsi"/>
                <w:bCs/>
                <w:sz w:val="26"/>
                <w:szCs w:val="28"/>
                <w:lang w:val="en-US"/>
              </w:rPr>
              <w:t xml:space="preserve">, đánh giá </w:t>
            </w:r>
          </w:p>
          <w:p w14:paraId="03B5BDF5" w14:textId="6C5F88B9" w:rsidR="001C498A" w:rsidRPr="00752F92" w:rsidRDefault="001C498A" w:rsidP="001C498A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Kết luận, nhận định </w:t>
            </w:r>
            <w:r w:rsidR="008D7ADE">
              <w:rPr>
                <w:rFonts w:asciiTheme="majorHAnsi" w:hAnsiTheme="majorHAnsi" w:cstheme="majorHAnsi"/>
                <w:b/>
                <w:bCs/>
                <w:sz w:val="26"/>
                <w:szCs w:val="28"/>
                <w:lang w:val="en-US"/>
              </w:rPr>
              <w:t>6</w:t>
            </w: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: </w:t>
            </w:r>
          </w:p>
          <w:p w14:paraId="6E451414" w14:textId="77777777" w:rsidR="001C498A" w:rsidRPr="0008297A" w:rsidRDefault="001C498A" w:rsidP="001C498A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- Giáo viên nhận xét, tổng kết. </w:t>
            </w:r>
          </w:p>
          <w:p w14:paraId="52EE8B2E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750C6B75" w14:textId="77777777" w:rsidR="001C498A" w:rsidRDefault="001C498A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color w:val="0000FF"/>
                <w:sz w:val="26"/>
                <w:szCs w:val="28"/>
                <w:lang w:val="en-US"/>
              </w:rPr>
            </w:pPr>
          </w:p>
          <w:p w14:paraId="78835007" w14:textId="77777777" w:rsidR="001C498A" w:rsidRDefault="001C498A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color w:val="0000FF"/>
                <w:sz w:val="26"/>
                <w:szCs w:val="28"/>
                <w:lang w:val="en-US"/>
              </w:rPr>
            </w:pPr>
          </w:p>
          <w:p w14:paraId="60A2055E" w14:textId="77777777" w:rsidR="001C498A" w:rsidRDefault="001C498A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color w:val="0000FF"/>
                <w:sz w:val="26"/>
                <w:szCs w:val="28"/>
                <w:lang w:val="en-US"/>
              </w:rPr>
            </w:pPr>
          </w:p>
          <w:p w14:paraId="42B4C57C" w14:textId="77777777" w:rsidR="001C498A" w:rsidRDefault="001C498A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color w:val="0000FF"/>
                <w:sz w:val="26"/>
                <w:szCs w:val="28"/>
                <w:lang w:val="en-US"/>
              </w:rPr>
            </w:pPr>
          </w:p>
          <w:p w14:paraId="38B6D282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</w:p>
          <w:p w14:paraId="58B68F1B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</w:p>
          <w:p w14:paraId="6E9CDC64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</w:p>
          <w:p w14:paraId="12BFE383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</w:p>
          <w:p w14:paraId="6687E3BE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</w:p>
          <w:p w14:paraId="0638D0FC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</w:p>
          <w:p w14:paraId="4CB608AC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</w:p>
          <w:p w14:paraId="7E778001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</w:p>
          <w:p w14:paraId="4976982E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</w:p>
          <w:p w14:paraId="32581D84" w14:textId="77777777" w:rsidR="00DE05F2" w:rsidRPr="001C498A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  <w:lang w:val="en-US"/>
              </w:rPr>
            </w:pPr>
          </w:p>
          <w:p w14:paraId="79712DC9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</w:p>
          <w:p w14:paraId="6C14F16A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  <w:lang w:val="en-US"/>
              </w:rPr>
            </w:pPr>
          </w:p>
          <w:p w14:paraId="7A7E65F7" w14:textId="175AD243" w:rsidR="00DE05F2" w:rsidRPr="001C498A" w:rsidRDefault="001C498A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  <w:lang w:val="en-US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GV giao nhiệm vụ học tập </w:t>
            </w:r>
            <w:r w:rsidR="008D7ADE">
              <w:rPr>
                <w:rFonts w:asciiTheme="majorHAnsi" w:hAnsiTheme="majorHAnsi" w:cstheme="majorHAnsi"/>
                <w:b/>
                <w:bCs/>
                <w:sz w:val="26"/>
                <w:szCs w:val="28"/>
                <w:lang w:val="en-US"/>
              </w:rPr>
              <w:t>7</w:t>
            </w: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: </w:t>
            </w:r>
          </w:p>
          <w:p w14:paraId="5E1ABBAD" w14:textId="14909B50" w:rsidR="00DE05F2" w:rsidRPr="001C498A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  <w:lang w:val="en-US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- </w:t>
            </w:r>
            <w:r w:rsidR="001C498A">
              <w:rPr>
                <w:rFonts w:asciiTheme="majorHAnsi" w:hAnsiTheme="majorHAnsi" w:cstheme="majorHAnsi"/>
                <w:bCs/>
                <w:sz w:val="26"/>
                <w:szCs w:val="28"/>
              </w:rPr>
              <w:t>GV</w:t>
            </w: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 yêu cầu HS </w:t>
            </w:r>
            <w:r w:rsidR="001C498A">
              <w:rPr>
                <w:rFonts w:asciiTheme="majorHAnsi" w:hAnsiTheme="majorHAnsi" w:cstheme="majorHAnsi"/>
                <w:bCs/>
                <w:sz w:val="26"/>
                <w:szCs w:val="28"/>
                <w:lang w:val="en-US"/>
              </w:rPr>
              <w:t>thảo luận nhóm (4 học sinh)</w:t>
            </w:r>
            <w:r w:rsidR="001C498A"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 </w:t>
            </w:r>
            <w:r w:rsidR="001C498A" w:rsidRPr="001C498A">
              <w:rPr>
                <w:rFonts w:asciiTheme="majorHAnsi" w:hAnsiTheme="majorHAnsi" w:cstheme="majorHAnsi"/>
                <w:bCs/>
                <w:sz w:val="26"/>
                <w:szCs w:val="28"/>
              </w:rPr>
              <w:t>Ví dụ 3</w:t>
            </w:r>
            <w:r w:rsidR="001C498A">
              <w:rPr>
                <w:rFonts w:asciiTheme="majorHAnsi" w:hAnsiTheme="majorHAnsi" w:cstheme="majorHAnsi"/>
                <w:bCs/>
                <w:sz w:val="26"/>
                <w:szCs w:val="28"/>
                <w:lang w:val="en-US"/>
              </w:rPr>
              <w:t>.</w:t>
            </w:r>
          </w:p>
          <w:p w14:paraId="429EBAEF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i/>
                <w:sz w:val="26"/>
                <w:szCs w:val="28"/>
              </w:rPr>
              <w:t>Ví dụ 3.</w:t>
            </w: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 Giải bài toán nêu trong phần mở đầu.</w:t>
            </w:r>
          </w:p>
          <w:p w14:paraId="5E76298E" w14:textId="68285CCE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HS thực hiện nhiệm vụ </w:t>
            </w:r>
            <w:r w:rsidR="008D7ADE">
              <w:rPr>
                <w:rFonts w:asciiTheme="majorHAnsi" w:hAnsiTheme="majorHAnsi" w:cstheme="majorHAnsi"/>
                <w:b/>
                <w:bCs/>
                <w:sz w:val="26"/>
                <w:szCs w:val="28"/>
                <w:lang w:val="en-US"/>
              </w:rPr>
              <w:t>7</w:t>
            </w: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: </w:t>
            </w:r>
          </w:p>
          <w:p w14:paraId="76251868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- HS hoạt động </w:t>
            </w:r>
            <w:r w:rsidRPr="001C498A">
              <w:rPr>
                <w:rFonts w:asciiTheme="majorHAnsi" w:hAnsiTheme="majorHAnsi" w:cstheme="majorHAnsi"/>
                <w:bCs/>
                <w:sz w:val="26"/>
                <w:szCs w:val="28"/>
              </w:rPr>
              <w:t>nhóm</w:t>
            </w: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 thực hiện nhiệm vụ</w:t>
            </w:r>
          </w:p>
          <w:p w14:paraId="0826363C" w14:textId="329548C0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Báo cáo, thảo luận </w:t>
            </w:r>
            <w:r w:rsidR="008D7ADE">
              <w:rPr>
                <w:rFonts w:asciiTheme="majorHAnsi" w:hAnsiTheme="majorHAnsi" w:cstheme="majorHAnsi"/>
                <w:b/>
                <w:bCs/>
                <w:sz w:val="26"/>
                <w:szCs w:val="28"/>
                <w:lang w:val="en-US"/>
              </w:rPr>
              <w:t>7</w:t>
            </w: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: </w:t>
            </w:r>
          </w:p>
          <w:p w14:paraId="3CFB575E" w14:textId="204AD66F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Đại diện 2 nhóm</w:t>
            </w:r>
            <w:r w:rsidR="001C498A">
              <w:rPr>
                <w:rFonts w:asciiTheme="majorHAnsi" w:hAnsiTheme="majorHAnsi" w:cstheme="majorHAnsi"/>
                <w:bCs/>
                <w:sz w:val="26"/>
                <w:szCs w:val="28"/>
                <w:lang w:val="en-US"/>
              </w:rPr>
              <w:t xml:space="preserve"> </w:t>
            </w: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lên bảng trình bày</w:t>
            </w:r>
          </w:p>
          <w:p w14:paraId="11537423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Các nhóm nhận xét chéo bài làm của nhóm bạn.</w:t>
            </w:r>
          </w:p>
          <w:p w14:paraId="499B2507" w14:textId="48292C58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Kết luận, nhận định </w:t>
            </w:r>
            <w:r w:rsidR="008D7ADE">
              <w:rPr>
                <w:rFonts w:asciiTheme="majorHAnsi" w:hAnsiTheme="majorHAnsi" w:cstheme="majorHAnsi"/>
                <w:b/>
                <w:bCs/>
                <w:sz w:val="26"/>
                <w:szCs w:val="28"/>
                <w:lang w:val="en-US"/>
              </w:rPr>
              <w:t>7</w:t>
            </w: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: </w:t>
            </w:r>
          </w:p>
          <w:p w14:paraId="681BD9F6" w14:textId="77777777" w:rsidR="00DE05F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- Giáo viên nhận xét, tổng kết. </w:t>
            </w:r>
          </w:p>
          <w:p w14:paraId="14FE3549" w14:textId="77777777" w:rsidR="004318C8" w:rsidRDefault="004318C8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</w:p>
          <w:p w14:paraId="5FE84DDD" w14:textId="6E970103" w:rsidR="004318C8" w:rsidRPr="00790A58" w:rsidRDefault="004318C8" w:rsidP="00790A58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color w:val="00B0F0"/>
                <w:sz w:val="26"/>
                <w:szCs w:val="28"/>
                <w:lang w:val="en-US"/>
              </w:rPr>
            </w:pPr>
          </w:p>
        </w:tc>
        <w:tc>
          <w:tcPr>
            <w:tcW w:w="4990" w:type="dxa"/>
          </w:tcPr>
          <w:p w14:paraId="6E000CB2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08297A">
              <w:rPr>
                <w:rFonts w:asciiTheme="majorHAnsi" w:hAnsiTheme="majorHAnsi" w:cstheme="majorHAnsi"/>
                <w:b/>
                <w:sz w:val="26"/>
                <w:szCs w:val="28"/>
              </w:rPr>
              <w:lastRenderedPageBreak/>
              <w:t>Ví dụ 2: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Giải các phương trình:</w:t>
            </w:r>
          </w:p>
          <w:p w14:paraId="12F3FAB5" w14:textId="17558C7B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a)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14"/>
                <w:sz w:val="26"/>
                <w:szCs w:val="28"/>
                <w:lang w:eastAsia="en-US"/>
              </w:rPr>
              <w:drawing>
                <wp:inline distT="0" distB="0" distL="0" distR="0" wp14:anchorId="1F94E7D7" wp14:editId="3673E644">
                  <wp:extent cx="1295400" cy="289560"/>
                  <wp:effectExtent l="0" t="0" r="0" b="0"/>
                  <wp:docPr id="214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4E5B6EA" w14:textId="77777777" w:rsidR="00DE05F2" w:rsidRPr="0008297A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b) </w:t>
            </w:r>
            <w:r w:rsidRPr="00752F92">
              <w:rPr>
                <w:rFonts w:asciiTheme="majorHAnsi" w:eastAsiaTheme="minorHAnsi" w:hAnsiTheme="majorHAnsi" w:cstheme="majorHAnsi"/>
                <w:position w:val="-14"/>
                <w:sz w:val="26"/>
                <w:szCs w:val="28"/>
                <w:lang w:eastAsia="en-US"/>
              </w:rPr>
              <w:object w:dxaOrig="1740" w:dyaOrig="400" w14:anchorId="2E8EDBD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0" type="#_x0000_t75" style="width:87pt;height:19.8pt" o:ole="">
                  <v:imagedata r:id="rId41" o:title=""/>
                </v:shape>
                <o:OLEObject Type="Embed" ProgID="Equation.DSMT4" ShapeID="_x0000_i1070" DrawAspect="Content" ObjectID="_1834770902" r:id="rId42"/>
              </w:object>
            </w:r>
          </w:p>
          <w:p w14:paraId="6BA6FB95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a) Ta có:</w:t>
            </w:r>
          </w:p>
          <w:p w14:paraId="000E7566" w14:textId="3EC00B8F" w:rsidR="00DE05F2" w:rsidRPr="00752F92" w:rsidRDefault="00C459AB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hAnsiTheme="majorHAnsi" w:cstheme="majorHAnsi"/>
                <w:noProof/>
                <w:position w:val="-80"/>
                <w:sz w:val="26"/>
                <w:szCs w:val="28"/>
              </w:rPr>
              <w:drawing>
                <wp:inline distT="0" distB="0" distL="0" distR="0" wp14:anchorId="39941AC0" wp14:editId="18097AFD">
                  <wp:extent cx="2667000" cy="1104900"/>
                  <wp:effectExtent l="0" t="0" r="0" b="0"/>
                  <wp:docPr id="15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0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E05F2"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</w:p>
          <w:p w14:paraId="45BA7DAE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Để giải phương trình trên, ta giải hai phương trình sau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238"/>
              <w:gridCol w:w="2238"/>
            </w:tblGrid>
            <w:tr w:rsidR="009F5E0E" w:rsidRPr="00752F92" w14:paraId="449FB820" w14:textId="77777777" w:rsidTr="00C02EA0">
              <w:tc>
                <w:tcPr>
                  <w:tcW w:w="2238" w:type="dxa"/>
                </w:tcPr>
                <w:p w14:paraId="1E745BD3" w14:textId="37C427F9" w:rsidR="00DE05F2" w:rsidRPr="00752F92" w:rsidRDefault="00C459AB" w:rsidP="00C02EA0">
                  <w:pPr>
                    <w:pStyle w:val="NormalWeb"/>
                    <w:spacing w:before="0" w:beforeAutospacing="0" w:after="0" w:afterAutospacing="0" w:line="288" w:lineRule="auto"/>
                    <w:rPr>
                      <w:rFonts w:asciiTheme="majorHAnsi" w:hAnsiTheme="majorHAnsi" w:cstheme="majorHAnsi"/>
                      <w:sz w:val="26"/>
                      <w:szCs w:val="28"/>
                    </w:rPr>
                  </w:pPr>
                  <w:r>
                    <w:rPr>
                      <w:rFonts w:asciiTheme="majorHAnsi" w:hAnsiTheme="majorHAnsi" w:cstheme="majorHAnsi"/>
                      <w:noProof/>
                      <w:position w:val="-28"/>
                      <w:sz w:val="26"/>
                      <w:szCs w:val="28"/>
                    </w:rPr>
                    <w:drawing>
                      <wp:inline distT="0" distB="0" distL="0" distR="0" wp14:anchorId="01D2FD36" wp14:editId="1FD48A23">
                        <wp:extent cx="830580" cy="434340"/>
                        <wp:effectExtent l="0" t="0" r="7620" b="3810"/>
                        <wp:docPr id="104" name="Picture 4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30580" cy="4343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38" w:type="dxa"/>
                </w:tcPr>
                <w:p w14:paraId="70F36612" w14:textId="6909E7F2" w:rsidR="00DE05F2" w:rsidRPr="00752F92" w:rsidRDefault="00C459AB" w:rsidP="00C02EA0">
                  <w:pPr>
                    <w:pStyle w:val="NormalWeb"/>
                    <w:spacing w:before="0" w:beforeAutospacing="0" w:after="0" w:afterAutospacing="0" w:line="288" w:lineRule="auto"/>
                    <w:rPr>
                      <w:rFonts w:asciiTheme="majorHAnsi" w:hAnsiTheme="majorHAnsi" w:cstheme="majorHAnsi"/>
                      <w:sz w:val="26"/>
                      <w:szCs w:val="28"/>
                    </w:rPr>
                  </w:pPr>
                  <w:r>
                    <w:rPr>
                      <w:rFonts w:asciiTheme="majorHAnsi" w:hAnsiTheme="majorHAnsi" w:cstheme="majorHAnsi"/>
                      <w:noProof/>
                      <w:position w:val="-76"/>
                      <w:sz w:val="26"/>
                      <w:szCs w:val="28"/>
                    </w:rPr>
                    <w:drawing>
                      <wp:inline distT="0" distB="0" distL="0" distR="0" wp14:anchorId="1648C2B5" wp14:editId="59929FD1">
                        <wp:extent cx="1089660" cy="861060"/>
                        <wp:effectExtent l="0" t="0" r="0" b="0"/>
                        <wp:docPr id="78" name="Picture 4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89660" cy="8610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3E677991" w14:textId="1521A0A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Vậy phương trình đã cho có hai nghiệm là </w:t>
            </w:r>
            <w:r w:rsidR="00C459AB"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0062552E" wp14:editId="581E153D">
                  <wp:extent cx="411480" cy="190500"/>
                  <wp:effectExtent l="0" t="0" r="762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và </w:t>
            </w:r>
            <w:r w:rsidR="00C459AB">
              <w:rPr>
                <w:rFonts w:asciiTheme="majorHAnsi" w:hAnsiTheme="majorHAnsi" w:cstheme="majorHAnsi"/>
                <w:noProof/>
                <w:position w:val="-24"/>
                <w:sz w:val="26"/>
                <w:szCs w:val="28"/>
              </w:rPr>
              <w:drawing>
                <wp:inline distT="0" distB="0" distL="0" distR="0" wp14:anchorId="576A6B66" wp14:editId="4CB6E18B">
                  <wp:extent cx="533400" cy="403860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2AF96A1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lastRenderedPageBreak/>
              <w:t>b) Ta có:</w:t>
            </w:r>
          </w:p>
          <w:p w14:paraId="453267FE" w14:textId="00D1A14B" w:rsidR="00DE05F2" w:rsidRPr="00752F92" w:rsidRDefault="00C459AB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hAnsiTheme="majorHAnsi" w:cstheme="majorHAnsi"/>
                <w:noProof/>
                <w:position w:val="-72"/>
                <w:sz w:val="26"/>
                <w:szCs w:val="28"/>
              </w:rPr>
              <w:drawing>
                <wp:inline distT="0" distB="0" distL="0" distR="0" wp14:anchorId="28A70FE9" wp14:editId="00BA295E">
                  <wp:extent cx="1752600" cy="990600"/>
                  <wp:effectExtent l="0" t="0" r="0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9CC5C62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Để giải phương trình trên, ta giải hai phương trình sau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238"/>
              <w:gridCol w:w="2238"/>
            </w:tblGrid>
            <w:tr w:rsidR="009F5E0E" w:rsidRPr="00752F92" w14:paraId="5C7AF0FC" w14:textId="77777777" w:rsidTr="00C02EA0">
              <w:tc>
                <w:tcPr>
                  <w:tcW w:w="2238" w:type="dxa"/>
                </w:tcPr>
                <w:p w14:paraId="7000DEA9" w14:textId="5F303026" w:rsidR="00DE05F2" w:rsidRPr="00752F92" w:rsidRDefault="00C459AB" w:rsidP="00C02EA0">
                  <w:pPr>
                    <w:pStyle w:val="NormalWeb"/>
                    <w:spacing w:before="0" w:beforeAutospacing="0" w:after="0" w:afterAutospacing="0" w:line="288" w:lineRule="auto"/>
                    <w:rPr>
                      <w:rFonts w:asciiTheme="majorHAnsi" w:hAnsiTheme="majorHAnsi" w:cstheme="majorHAnsi"/>
                      <w:sz w:val="26"/>
                      <w:szCs w:val="28"/>
                    </w:rPr>
                  </w:pPr>
                  <w:r>
                    <w:rPr>
                      <w:rFonts w:asciiTheme="majorHAnsi" w:hAnsiTheme="majorHAnsi" w:cstheme="majorHAnsi"/>
                      <w:noProof/>
                      <w:position w:val="-28"/>
                      <w:sz w:val="26"/>
                      <w:szCs w:val="28"/>
                    </w:rPr>
                    <w:drawing>
                      <wp:inline distT="0" distB="0" distL="0" distR="0" wp14:anchorId="2C1A1611" wp14:editId="2303ADD3">
                        <wp:extent cx="891540" cy="434340"/>
                        <wp:effectExtent l="0" t="0" r="3810" b="3810"/>
                        <wp:docPr id="53" name="Picture 5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1540" cy="4343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38" w:type="dxa"/>
                </w:tcPr>
                <w:p w14:paraId="6C6AE909" w14:textId="0B86A5E6" w:rsidR="00DE05F2" w:rsidRPr="00752F92" w:rsidRDefault="00C459AB" w:rsidP="00C02EA0">
                  <w:pPr>
                    <w:pStyle w:val="NormalWeb"/>
                    <w:spacing w:before="0" w:beforeAutospacing="0" w:after="0" w:afterAutospacing="0" w:line="288" w:lineRule="auto"/>
                    <w:rPr>
                      <w:rFonts w:asciiTheme="majorHAnsi" w:hAnsiTheme="majorHAnsi" w:cstheme="majorHAnsi"/>
                      <w:sz w:val="26"/>
                      <w:szCs w:val="28"/>
                    </w:rPr>
                  </w:pPr>
                  <w:r>
                    <w:rPr>
                      <w:rFonts w:asciiTheme="majorHAnsi" w:hAnsiTheme="majorHAnsi" w:cstheme="majorHAnsi"/>
                      <w:noProof/>
                      <w:position w:val="-28"/>
                      <w:sz w:val="26"/>
                      <w:szCs w:val="28"/>
                    </w:rPr>
                    <w:drawing>
                      <wp:inline distT="0" distB="0" distL="0" distR="0" wp14:anchorId="7FCD5B65" wp14:editId="69DAD768">
                        <wp:extent cx="777240" cy="434340"/>
                        <wp:effectExtent l="0" t="0" r="3810" b="0"/>
                        <wp:docPr id="54" name="Picture 5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77240" cy="4343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737BD0FB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Vậy phương trình đã cho có hai nghiệm là </w:t>
            </w:r>
          </w:p>
          <w:p w14:paraId="700D1A6D" w14:textId="3635FC8B" w:rsidR="00DE05F2" w:rsidRPr="00752F92" w:rsidRDefault="00C459AB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04382E00" wp14:editId="2EE22F1B">
                  <wp:extent cx="434340" cy="190500"/>
                  <wp:effectExtent l="0" t="0" r="3810" b="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34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E05F2"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và </w:t>
            </w:r>
            <w:r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7A4976A9" wp14:editId="3909002F">
                  <wp:extent cx="403860" cy="190500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BBC182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sz w:val="26"/>
                <w:szCs w:val="28"/>
                <w:lang w:val="fr-FR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  <w:lang w:val="fr-FR"/>
              </w:rPr>
              <w:t>Luyện tập 2:</w:t>
            </w:r>
          </w:p>
          <w:p w14:paraId="5AFB6015" w14:textId="4C90693A" w:rsidR="00DE05F2" w:rsidRPr="00752F92" w:rsidRDefault="00C459AB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hAnsiTheme="majorHAnsi" w:cstheme="majorHAnsi"/>
                <w:noProof/>
                <w:position w:val="-78"/>
                <w:sz w:val="26"/>
                <w:szCs w:val="28"/>
              </w:rPr>
              <w:drawing>
                <wp:inline distT="0" distB="0" distL="0" distR="0" wp14:anchorId="6F5A283A" wp14:editId="65DF8F7C">
                  <wp:extent cx="1676400" cy="1082040"/>
                  <wp:effectExtent l="0" t="0" r="0" b="381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1082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8A1E6E2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Để giải phương trình trên, ta giải hai phương trình sau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238"/>
              <w:gridCol w:w="2238"/>
            </w:tblGrid>
            <w:tr w:rsidR="009F5E0E" w:rsidRPr="00752F92" w14:paraId="3E5A3CF7" w14:textId="77777777" w:rsidTr="00C02EA0">
              <w:tc>
                <w:tcPr>
                  <w:tcW w:w="2238" w:type="dxa"/>
                </w:tcPr>
                <w:p w14:paraId="76236376" w14:textId="7010D330" w:rsidR="00DE05F2" w:rsidRPr="00752F92" w:rsidRDefault="00C459AB" w:rsidP="00C02EA0">
                  <w:pPr>
                    <w:pStyle w:val="NormalWeb"/>
                    <w:spacing w:before="0" w:beforeAutospacing="0" w:after="0" w:afterAutospacing="0" w:line="288" w:lineRule="auto"/>
                    <w:rPr>
                      <w:rFonts w:asciiTheme="majorHAnsi" w:hAnsiTheme="majorHAnsi" w:cstheme="majorHAnsi"/>
                      <w:sz w:val="26"/>
                      <w:szCs w:val="28"/>
                    </w:rPr>
                  </w:pPr>
                  <w:r>
                    <w:rPr>
                      <w:rFonts w:asciiTheme="majorHAnsi" w:hAnsiTheme="majorHAnsi" w:cstheme="majorHAnsi"/>
                      <w:noProof/>
                      <w:position w:val="-28"/>
                      <w:sz w:val="26"/>
                      <w:szCs w:val="28"/>
                    </w:rPr>
                    <w:drawing>
                      <wp:inline distT="0" distB="0" distL="0" distR="0" wp14:anchorId="70C63C91" wp14:editId="4E2EAF88">
                        <wp:extent cx="784860" cy="434340"/>
                        <wp:effectExtent l="0" t="0" r="0" b="3810"/>
                        <wp:docPr id="58" name="Picture 5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84860" cy="4343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38" w:type="dxa"/>
                </w:tcPr>
                <w:p w14:paraId="46AB8D58" w14:textId="208A809D" w:rsidR="00DE05F2" w:rsidRPr="00752F92" w:rsidRDefault="00C459AB" w:rsidP="00C02EA0">
                  <w:pPr>
                    <w:pStyle w:val="NormalWeb"/>
                    <w:spacing w:before="0" w:beforeAutospacing="0" w:after="0" w:afterAutospacing="0" w:line="288" w:lineRule="auto"/>
                    <w:rPr>
                      <w:rFonts w:asciiTheme="majorHAnsi" w:hAnsiTheme="majorHAnsi" w:cstheme="majorHAnsi"/>
                      <w:sz w:val="26"/>
                      <w:szCs w:val="28"/>
                    </w:rPr>
                  </w:pPr>
                  <w:r>
                    <w:rPr>
                      <w:rFonts w:asciiTheme="majorHAnsi" w:hAnsiTheme="majorHAnsi" w:cstheme="majorHAnsi"/>
                      <w:noProof/>
                      <w:position w:val="-28"/>
                      <w:sz w:val="26"/>
                      <w:szCs w:val="28"/>
                    </w:rPr>
                    <w:drawing>
                      <wp:inline distT="0" distB="0" distL="0" distR="0" wp14:anchorId="000E7E7E" wp14:editId="3A4913D4">
                        <wp:extent cx="830580" cy="434340"/>
                        <wp:effectExtent l="0" t="0" r="7620" b="0"/>
                        <wp:docPr id="59" name="Picture 5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30580" cy="4343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26E19AF6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Vậy phương trình đã cho có hai nghiệm là </w:t>
            </w:r>
          </w:p>
          <w:p w14:paraId="380290EE" w14:textId="18566B0E" w:rsidR="00DE05F2" w:rsidRPr="00752F92" w:rsidRDefault="00C459AB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471745F8" wp14:editId="745C69DE">
                  <wp:extent cx="365760" cy="190500"/>
                  <wp:effectExtent l="0" t="0" r="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E05F2"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và </w:t>
            </w:r>
            <w:r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62E41CA6" wp14:editId="3F059773">
                  <wp:extent cx="472440" cy="190500"/>
                  <wp:effectExtent l="0" t="0" r="3810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244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7ED1D4" w14:textId="5D778AFF" w:rsidR="00DE05F2" w:rsidRPr="00752F92" w:rsidRDefault="00C459AB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>
              <w:rPr>
                <w:rFonts w:asciiTheme="majorHAnsi" w:hAnsiTheme="majorHAnsi" w:cstheme="majorHAnsi"/>
                <w:b/>
                <w:bCs/>
                <w:noProof/>
                <w:position w:val="-98"/>
                <w:sz w:val="26"/>
                <w:szCs w:val="28"/>
              </w:rPr>
              <w:drawing>
                <wp:inline distT="0" distB="0" distL="0" distR="0" wp14:anchorId="642C06D0" wp14:editId="4E563D39">
                  <wp:extent cx="2019300" cy="1348740"/>
                  <wp:effectExtent l="0" t="0" r="0" b="381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1348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D4483E9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Để giải phương trình trên, ta giải hai phương trình sau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238"/>
              <w:gridCol w:w="2238"/>
            </w:tblGrid>
            <w:tr w:rsidR="009F5E0E" w:rsidRPr="00752F92" w14:paraId="01AED963" w14:textId="77777777" w:rsidTr="00C02EA0">
              <w:tc>
                <w:tcPr>
                  <w:tcW w:w="2238" w:type="dxa"/>
                </w:tcPr>
                <w:p w14:paraId="48856FF0" w14:textId="3C358818" w:rsidR="00DE05F2" w:rsidRPr="00752F92" w:rsidRDefault="00C459AB" w:rsidP="00C02EA0">
                  <w:pPr>
                    <w:pStyle w:val="NormalWeb"/>
                    <w:spacing w:before="0" w:beforeAutospacing="0" w:after="0" w:afterAutospacing="0" w:line="288" w:lineRule="auto"/>
                    <w:rPr>
                      <w:rFonts w:asciiTheme="majorHAnsi" w:hAnsiTheme="majorHAnsi" w:cstheme="majorHAnsi"/>
                      <w:sz w:val="26"/>
                      <w:szCs w:val="28"/>
                    </w:rPr>
                  </w:pPr>
                  <w:r>
                    <w:rPr>
                      <w:rFonts w:asciiTheme="majorHAnsi" w:hAnsiTheme="majorHAnsi" w:cstheme="majorHAnsi"/>
                      <w:noProof/>
                      <w:position w:val="-28"/>
                      <w:sz w:val="26"/>
                      <w:szCs w:val="28"/>
                    </w:rPr>
                    <w:drawing>
                      <wp:inline distT="0" distB="0" distL="0" distR="0" wp14:anchorId="080E32BB" wp14:editId="256559DF">
                        <wp:extent cx="861060" cy="434340"/>
                        <wp:effectExtent l="0" t="0" r="0" b="3810"/>
                        <wp:docPr id="63" name="Picture 6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61060" cy="4343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38" w:type="dxa"/>
                </w:tcPr>
                <w:p w14:paraId="4224326A" w14:textId="2035B92D" w:rsidR="00DE05F2" w:rsidRPr="00752F92" w:rsidRDefault="00C459AB" w:rsidP="00C02EA0">
                  <w:pPr>
                    <w:pStyle w:val="NormalWeb"/>
                    <w:spacing w:before="0" w:beforeAutospacing="0" w:after="0" w:afterAutospacing="0" w:line="288" w:lineRule="auto"/>
                    <w:rPr>
                      <w:rFonts w:asciiTheme="majorHAnsi" w:hAnsiTheme="majorHAnsi" w:cstheme="majorHAnsi"/>
                      <w:sz w:val="26"/>
                      <w:szCs w:val="28"/>
                    </w:rPr>
                  </w:pPr>
                  <w:r>
                    <w:rPr>
                      <w:rFonts w:asciiTheme="majorHAnsi" w:hAnsiTheme="majorHAnsi" w:cstheme="majorHAnsi"/>
                      <w:noProof/>
                      <w:position w:val="-74"/>
                      <w:sz w:val="26"/>
                      <w:szCs w:val="28"/>
                    </w:rPr>
                    <w:drawing>
                      <wp:inline distT="0" distB="0" distL="0" distR="0" wp14:anchorId="23BCE941" wp14:editId="0B784683">
                        <wp:extent cx="1028700" cy="838200"/>
                        <wp:effectExtent l="0" t="0" r="0" b="0"/>
                        <wp:docPr id="64" name="Picture 6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28700" cy="838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5C088EAB" w14:textId="23D243DE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Vậy phương trình đã cho có hai nghiệm là </w:t>
            </w:r>
            <w:r w:rsidR="00C459AB"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214D3ABB" wp14:editId="20A63880">
                  <wp:extent cx="434340" cy="190500"/>
                  <wp:effectExtent l="0" t="0" r="3810" b="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34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và </w:t>
            </w:r>
            <w:r w:rsidR="00C459AB">
              <w:rPr>
                <w:rFonts w:asciiTheme="majorHAnsi" w:hAnsiTheme="majorHAnsi" w:cstheme="majorHAnsi"/>
                <w:noProof/>
                <w:position w:val="-24"/>
                <w:sz w:val="26"/>
                <w:szCs w:val="28"/>
              </w:rPr>
              <w:drawing>
                <wp:inline distT="0" distB="0" distL="0" distR="0" wp14:anchorId="2AD2E2CA" wp14:editId="739CBDD7">
                  <wp:extent cx="495300" cy="403860"/>
                  <wp:effectExtent l="0" t="0" r="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F562743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Ví dụ 3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Giải bài toán nêu trong phần mở đầu.</w:t>
            </w:r>
          </w:p>
          <w:p w14:paraId="372D19D2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jc w:val="center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/>
                <w:iCs/>
                <w:sz w:val="26"/>
                <w:szCs w:val="28"/>
              </w:rPr>
              <w:t>Giải</w:t>
            </w:r>
          </w:p>
          <w:p w14:paraId="58445704" w14:textId="3CBE7A99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Gọi độ dài cạnh của khu đất có dạng hình 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lastRenderedPageBreak/>
              <w:t xml:space="preserve">vuông là </w:t>
            </w: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>x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(m) với</w:t>
            </w:r>
            <w:r w:rsidR="00C459AB"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77532477" wp14:editId="4CB4521A">
                  <wp:extent cx="434340" cy="190500"/>
                  <wp:effectExtent l="0" t="0" r="3810" b="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34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. Khi đó, mảnh đất dạng hình chữ nhật để làm bể bơi có các kích thước lần lượt là </w:t>
            </w:r>
            <w:r w:rsidR="00C459AB"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4BAAD534" wp14:editId="1249F75B">
                  <wp:extent cx="403860" cy="190500"/>
                  <wp:effectExtent l="0" t="0" r="0" b="0"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(m),</w:t>
            </w: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 </w:t>
            </w:r>
            <w:r w:rsidR="00C459AB"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73C1FBFC" wp14:editId="7D6D5814">
                  <wp:extent cx="403860" cy="190500"/>
                  <wp:effectExtent l="0" t="0" r="0" b="0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(m). Do đó, diện tích của mảnh đất đó là: </w:t>
            </w:r>
          </w:p>
          <w:p w14:paraId="50CB2A77" w14:textId="1DE20116" w:rsidR="00DE05F2" w:rsidRPr="00752F92" w:rsidRDefault="00C459AB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hAnsiTheme="majorHAnsi" w:cstheme="majorHAnsi"/>
                <w:noProof/>
                <w:position w:val="-14"/>
                <w:sz w:val="26"/>
                <w:szCs w:val="28"/>
              </w:rPr>
              <w:drawing>
                <wp:inline distT="0" distB="0" distL="0" distR="0" wp14:anchorId="73ECF96A" wp14:editId="4BD74E41">
                  <wp:extent cx="1051560" cy="251460"/>
                  <wp:effectExtent l="0" t="0" r="0" b="0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156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E05F2"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(m</w:t>
            </w:r>
            <w:r w:rsidR="00DE05F2" w:rsidRPr="00752F92">
              <w:rPr>
                <w:rFonts w:asciiTheme="majorHAnsi" w:hAnsiTheme="majorHAnsi" w:cstheme="majorHAnsi"/>
                <w:sz w:val="26"/>
                <w:szCs w:val="28"/>
                <w:vertAlign w:val="superscript"/>
              </w:rPr>
              <w:t>2</w:t>
            </w:r>
            <w:r w:rsidR="00DE05F2" w:rsidRPr="00752F92">
              <w:rPr>
                <w:rFonts w:asciiTheme="majorHAnsi" w:hAnsiTheme="majorHAnsi" w:cstheme="majorHAnsi"/>
                <w:sz w:val="26"/>
                <w:szCs w:val="28"/>
              </w:rPr>
              <w:t>).</w:t>
            </w:r>
          </w:p>
          <w:p w14:paraId="1D28F44B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Vì vậy, ta có phương trình:</w:t>
            </w:r>
          </w:p>
          <w:p w14:paraId="4730ABA6" w14:textId="47FB3D90" w:rsidR="00DE05F2" w:rsidRPr="00752F92" w:rsidRDefault="00C459AB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hAnsiTheme="majorHAnsi" w:cstheme="majorHAnsi"/>
                <w:noProof/>
                <w:position w:val="-14"/>
                <w:sz w:val="26"/>
                <w:szCs w:val="28"/>
              </w:rPr>
              <w:drawing>
                <wp:inline distT="0" distB="0" distL="0" distR="0" wp14:anchorId="652955E9" wp14:editId="1142BA8C">
                  <wp:extent cx="1554480" cy="251460"/>
                  <wp:effectExtent l="0" t="0" r="7620" b="0"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448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135E74E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Giải phương trình:</w:t>
            </w:r>
          </w:p>
          <w:p w14:paraId="7BF779AB" w14:textId="6394F1CF" w:rsidR="00DE05F2" w:rsidRPr="00752F92" w:rsidRDefault="00C459AB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hAnsiTheme="majorHAnsi" w:cstheme="majorHAnsi"/>
                <w:noProof/>
                <w:position w:val="-74"/>
                <w:sz w:val="26"/>
                <w:szCs w:val="28"/>
              </w:rPr>
              <w:drawing>
                <wp:inline distT="0" distB="0" distL="0" distR="0" wp14:anchorId="7DD1B5F7" wp14:editId="3D8CF4B7">
                  <wp:extent cx="1661160" cy="1021080"/>
                  <wp:effectExtent l="0" t="0" r="0" b="7620"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1160" cy="1021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0038942" w14:textId="58FAE1CD" w:rsidR="00DE05F2" w:rsidRPr="00752F92" w:rsidRDefault="00C459AB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713EBB44" wp14:editId="25F59251">
                  <wp:extent cx="358140" cy="190500"/>
                  <wp:effectExtent l="0" t="0" r="3810" b="0"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E05F2"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hoặc </w:t>
            </w:r>
            <w:r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0EA30755" wp14:editId="23959CC3">
                  <wp:extent cx="434340" cy="190500"/>
                  <wp:effectExtent l="0" t="0" r="3810" b="0"/>
                  <wp:docPr id="74" name="Pictur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34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E05F2" w:rsidRPr="00752F92">
              <w:rPr>
                <w:rFonts w:asciiTheme="majorHAnsi" w:hAnsiTheme="majorHAnsi" w:cstheme="majorHAnsi"/>
                <w:sz w:val="26"/>
                <w:szCs w:val="28"/>
              </w:rPr>
              <w:t>.</w:t>
            </w:r>
          </w:p>
          <w:p w14:paraId="02B597CD" w14:textId="6438995C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Do </w:t>
            </w:r>
            <w:r w:rsidR="00C459AB"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1F5D0373" wp14:editId="7E74DC69">
                  <wp:extent cx="434340" cy="190500"/>
                  <wp:effectExtent l="0" t="0" r="3810" b="0"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34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nên </w:t>
            </w:r>
            <w:r w:rsidR="00C459AB"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4E5A15C3" wp14:editId="76773169">
                  <wp:extent cx="434340" cy="190500"/>
                  <wp:effectExtent l="0" t="0" r="3810" b="0"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34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. Vậy độ dài cạnh của khu đất là </w:t>
            </w:r>
            <w:r w:rsidR="00C459AB"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7101C283" wp14:editId="69942AA0">
                  <wp:extent cx="190500" cy="190500"/>
                  <wp:effectExtent l="0" t="0" r="0" b="0"/>
                  <wp:docPr id="77" name="Pictur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(m).</w:t>
            </w:r>
          </w:p>
        </w:tc>
      </w:tr>
    </w:tbl>
    <w:p w14:paraId="43DF615C" w14:textId="77777777" w:rsidR="00DE05F2" w:rsidRPr="00752F92" w:rsidRDefault="00DE05F2" w:rsidP="00DE05F2">
      <w:pPr>
        <w:spacing w:after="0" w:line="288" w:lineRule="auto"/>
        <w:rPr>
          <w:rFonts w:asciiTheme="majorHAnsi" w:hAnsiTheme="majorHAnsi" w:cstheme="majorHAnsi"/>
          <w:sz w:val="26"/>
          <w:szCs w:val="28"/>
          <w:lang w:val="nl-NL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  <w:lang w:val="nl-NL"/>
        </w:rPr>
        <w:lastRenderedPageBreak/>
        <w:t>C</w:t>
      </w:r>
      <w:r w:rsidRPr="00752F92">
        <w:rPr>
          <w:rFonts w:asciiTheme="majorHAnsi" w:hAnsiTheme="majorHAnsi" w:cstheme="majorHAnsi"/>
          <w:b/>
          <w:bCs/>
          <w:sz w:val="26"/>
          <w:szCs w:val="28"/>
        </w:rPr>
        <w:t xml:space="preserve">. HOẠT ĐỘNG LUYỆN TẬP </w:t>
      </w:r>
      <w:r w:rsidRPr="00752F92">
        <w:rPr>
          <w:rFonts w:asciiTheme="majorHAnsi" w:hAnsiTheme="majorHAnsi" w:cstheme="majorHAnsi"/>
          <w:sz w:val="26"/>
          <w:szCs w:val="28"/>
          <w:lang w:val="nl-NL"/>
        </w:rPr>
        <w:t>(8 phút)</w:t>
      </w:r>
    </w:p>
    <w:p w14:paraId="6BA6E173" w14:textId="77777777" w:rsidR="00DE05F2" w:rsidRPr="00752F92" w:rsidRDefault="00DE05F2" w:rsidP="00DE05F2">
      <w:pPr>
        <w:spacing w:after="0" w:line="288" w:lineRule="auto"/>
        <w:ind w:firstLine="539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>a) Mục tiêu: Học sinh củng cố lại kiến thức thông qua các bài tập.</w:t>
      </w:r>
    </w:p>
    <w:p w14:paraId="6DEF45F0" w14:textId="42DF8A7B" w:rsidR="00752F92" w:rsidRPr="0008297A" w:rsidRDefault="00DE05F2" w:rsidP="00555E8B">
      <w:pPr>
        <w:spacing w:after="0" w:line="288" w:lineRule="auto"/>
        <w:ind w:firstLine="539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 xml:space="preserve">b) Tổ chức thực hiện: </w:t>
      </w:r>
    </w:p>
    <w:tbl>
      <w:tblPr>
        <w:tblStyle w:val="TableGrid"/>
        <w:tblW w:w="9810" w:type="dxa"/>
        <w:tblInd w:w="108" w:type="dxa"/>
        <w:tblLook w:val="04A0" w:firstRow="1" w:lastRow="0" w:firstColumn="1" w:lastColumn="0" w:noHBand="0" w:noVBand="1"/>
      </w:tblPr>
      <w:tblGrid>
        <w:gridCol w:w="5416"/>
        <w:gridCol w:w="4394"/>
      </w:tblGrid>
      <w:tr w:rsidR="009F5E0E" w:rsidRPr="00752F92" w14:paraId="7866BE11" w14:textId="77777777" w:rsidTr="00C02EA0">
        <w:tc>
          <w:tcPr>
            <w:tcW w:w="5416" w:type="dxa"/>
            <w:vAlign w:val="center"/>
          </w:tcPr>
          <w:p w14:paraId="1E1EB9EB" w14:textId="77777777" w:rsidR="00DE05F2" w:rsidRPr="00752F92" w:rsidRDefault="00DE05F2" w:rsidP="00C02EA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Hoạt động của GV và HS</w:t>
            </w:r>
          </w:p>
        </w:tc>
        <w:tc>
          <w:tcPr>
            <w:tcW w:w="4394" w:type="dxa"/>
          </w:tcPr>
          <w:p w14:paraId="1BCF3D13" w14:textId="77777777" w:rsidR="00DE05F2" w:rsidRPr="00752F92" w:rsidRDefault="00DE05F2" w:rsidP="00C02EA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Sản phẩm dự kiến</w:t>
            </w:r>
          </w:p>
        </w:tc>
      </w:tr>
      <w:tr w:rsidR="009F5E0E" w:rsidRPr="00752F92" w14:paraId="60D61D0F" w14:textId="77777777" w:rsidTr="00C02EA0">
        <w:tc>
          <w:tcPr>
            <w:tcW w:w="5416" w:type="dxa"/>
          </w:tcPr>
          <w:p w14:paraId="18968CE9" w14:textId="0E207E15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Giao nhiệm vụ học tập </w:t>
            </w:r>
            <w:r w:rsidR="008D7ADE">
              <w:rPr>
                <w:rFonts w:asciiTheme="majorHAnsi" w:hAnsiTheme="majorHAnsi" w:cstheme="majorHAnsi"/>
                <w:b/>
                <w:bCs/>
                <w:sz w:val="26"/>
                <w:szCs w:val="28"/>
                <w:lang w:val="en-US"/>
              </w:rPr>
              <w:t>8</w:t>
            </w: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: </w:t>
            </w:r>
          </w:p>
          <w:p w14:paraId="62A88E80" w14:textId="77777777" w:rsidR="00DE05F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GV tổ chức cho HS chơi trò chơi “</w:t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VÒNG QUAY MAY MẮN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”</w:t>
            </w:r>
          </w:p>
          <w:p w14:paraId="16EE57E5" w14:textId="1C2E51E4" w:rsidR="00555E8B" w:rsidRPr="00752F92" w:rsidRDefault="00555E8B" w:rsidP="00555E8B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Câu 1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. Phương trình </w:t>
            </w:r>
            <w:r>
              <w:rPr>
                <w:rFonts w:asciiTheme="majorHAnsi" w:hAnsiTheme="majorHAnsi" w:cstheme="majorHAnsi"/>
                <w:noProof/>
                <w:position w:val="-14"/>
                <w:sz w:val="26"/>
                <w:szCs w:val="28"/>
                <w:lang w:val="en-US"/>
              </w:rPr>
              <w:drawing>
                <wp:inline distT="0" distB="0" distL="0" distR="0" wp14:anchorId="1C9C757D" wp14:editId="20634A83">
                  <wp:extent cx="1162050" cy="24765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có nghiệm là:</w:t>
            </w:r>
          </w:p>
          <w:p w14:paraId="50AEB120" w14:textId="11465CAD" w:rsidR="00555E8B" w:rsidRPr="00752F92" w:rsidRDefault="00555E8B" w:rsidP="00555E8B">
            <w:pPr>
              <w:tabs>
                <w:tab w:val="left" w:pos="3686"/>
              </w:tabs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A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>
              <w:rPr>
                <w:rFonts w:asciiTheme="majorHAnsi" w:hAnsiTheme="majorHAnsi" w:cstheme="majorHAnsi"/>
                <w:noProof/>
                <w:position w:val="-10"/>
                <w:sz w:val="26"/>
                <w:szCs w:val="28"/>
                <w:lang w:val="en-US"/>
              </w:rPr>
              <w:drawing>
                <wp:inline distT="0" distB="0" distL="0" distR="0" wp14:anchorId="39540039" wp14:editId="3DF22FF9">
                  <wp:extent cx="695325" cy="209550"/>
                  <wp:effectExtent l="0" t="0" r="9525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HAnsi" w:hAnsiTheme="majorHAnsi" w:cstheme="majorHAnsi"/>
                <w:sz w:val="26"/>
                <w:szCs w:val="28"/>
              </w:rPr>
              <w:t>.</w:t>
            </w:r>
            <w:r>
              <w:rPr>
                <w:rFonts w:asciiTheme="majorHAnsi" w:hAnsiTheme="majorHAnsi" w:cstheme="majorHAnsi"/>
                <w:sz w:val="26"/>
                <w:szCs w:val="28"/>
                <w:lang w:val="en-US"/>
              </w:rPr>
              <w:t xml:space="preserve">           </w:t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B. </w:t>
            </w:r>
            <w:r>
              <w:rPr>
                <w:rFonts w:asciiTheme="majorHAnsi" w:hAnsiTheme="majorHAnsi" w:cstheme="majorHAnsi"/>
                <w:noProof/>
                <w:position w:val="-10"/>
                <w:sz w:val="26"/>
                <w:szCs w:val="28"/>
                <w:lang w:val="en-US"/>
              </w:rPr>
              <w:drawing>
                <wp:inline distT="0" distB="0" distL="0" distR="0" wp14:anchorId="66994CF1" wp14:editId="009E1B8A">
                  <wp:extent cx="781050" cy="20955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ab/>
            </w:r>
          </w:p>
          <w:p w14:paraId="58CDF6A9" w14:textId="08467014" w:rsidR="00555E8B" w:rsidRPr="00752F92" w:rsidRDefault="00555E8B" w:rsidP="00555E8B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C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>
              <w:rPr>
                <w:rFonts w:asciiTheme="majorHAnsi" w:hAnsiTheme="majorHAnsi" w:cstheme="majorHAnsi"/>
                <w:noProof/>
                <w:position w:val="-10"/>
                <w:sz w:val="26"/>
                <w:szCs w:val="28"/>
                <w:lang w:val="en-US"/>
              </w:rPr>
              <w:drawing>
                <wp:inline distT="0" distB="0" distL="0" distR="0" wp14:anchorId="2229A945" wp14:editId="2C4FD986">
                  <wp:extent cx="781050" cy="20955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HAnsi" w:hAnsiTheme="majorHAnsi" w:cstheme="majorHAnsi"/>
                <w:sz w:val="26"/>
                <w:szCs w:val="28"/>
              </w:rPr>
              <w:t>.</w:t>
            </w:r>
            <w:r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D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>
              <w:rPr>
                <w:rFonts w:asciiTheme="majorHAnsi" w:hAnsiTheme="majorHAnsi" w:cstheme="majorHAnsi"/>
                <w:noProof/>
                <w:position w:val="-24"/>
                <w:sz w:val="26"/>
                <w:szCs w:val="28"/>
                <w:lang w:val="en-US"/>
              </w:rPr>
              <w:drawing>
                <wp:inline distT="0" distB="0" distL="0" distR="0" wp14:anchorId="334F8F3D" wp14:editId="667EBE94">
                  <wp:extent cx="723900" cy="40005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.</w:t>
            </w:r>
          </w:p>
          <w:p w14:paraId="707C89A8" w14:textId="000B5699" w:rsidR="00555E8B" w:rsidRPr="00752F92" w:rsidRDefault="00555E8B" w:rsidP="00555E8B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Câu 2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. Các nghiệm của phương trình </w:t>
            </w:r>
            <w:r>
              <w:rPr>
                <w:rFonts w:asciiTheme="majorHAnsi" w:hAnsiTheme="majorHAnsi" w:cstheme="majorHAnsi"/>
                <w:noProof/>
                <w:position w:val="-16"/>
                <w:sz w:val="26"/>
                <w:szCs w:val="28"/>
                <w:lang w:val="en-US"/>
              </w:rPr>
              <w:drawing>
                <wp:inline distT="0" distB="0" distL="0" distR="0" wp14:anchorId="0E36E277" wp14:editId="14DD1214">
                  <wp:extent cx="1343025" cy="276225"/>
                  <wp:effectExtent l="0" t="0" r="9525" b="952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là:</w:t>
            </w:r>
          </w:p>
          <w:p w14:paraId="3D91C20E" w14:textId="77777777" w:rsidR="00555E8B" w:rsidRDefault="00555E8B" w:rsidP="00555E8B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A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  <w:lang w:val="en-US"/>
              </w:rPr>
              <w:drawing>
                <wp:inline distT="0" distB="0" distL="0" distR="0" wp14:anchorId="6A9AB7C2" wp14:editId="0C67B476">
                  <wp:extent cx="352425" cy="190500"/>
                  <wp:effectExtent l="0" t="0" r="9525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B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  <w:lang w:val="en-US"/>
              </w:rPr>
              <w:drawing>
                <wp:inline distT="0" distB="0" distL="0" distR="0" wp14:anchorId="4C888716" wp14:editId="10AE1F5D">
                  <wp:extent cx="428625" cy="190500"/>
                  <wp:effectExtent l="0" t="0" r="952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HAnsi" w:hAnsiTheme="majorHAnsi" w:cstheme="majorHAnsi"/>
                <w:sz w:val="26"/>
                <w:szCs w:val="28"/>
              </w:rPr>
              <w:t>.</w:t>
            </w:r>
          </w:p>
          <w:p w14:paraId="1C667B5B" w14:textId="1BCE6309" w:rsidR="00555E8B" w:rsidRPr="00752F92" w:rsidRDefault="00555E8B" w:rsidP="00555E8B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C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>
              <w:rPr>
                <w:rFonts w:asciiTheme="majorHAnsi" w:hAnsiTheme="majorHAnsi" w:cstheme="majorHAnsi"/>
                <w:noProof/>
                <w:position w:val="-24"/>
                <w:sz w:val="26"/>
                <w:szCs w:val="28"/>
                <w:lang w:val="en-US"/>
              </w:rPr>
              <w:drawing>
                <wp:inline distT="0" distB="0" distL="0" distR="0" wp14:anchorId="2CB32944" wp14:editId="5A3BFA29">
                  <wp:extent cx="723900" cy="40005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D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>
              <w:rPr>
                <w:rFonts w:asciiTheme="majorHAnsi" w:hAnsiTheme="majorHAnsi" w:cstheme="majorHAnsi"/>
                <w:noProof/>
                <w:position w:val="-24"/>
                <w:sz w:val="26"/>
                <w:szCs w:val="28"/>
                <w:lang w:val="en-US"/>
              </w:rPr>
              <w:drawing>
                <wp:inline distT="0" distB="0" distL="0" distR="0" wp14:anchorId="7042DA1C" wp14:editId="31C07C2D">
                  <wp:extent cx="466725" cy="400050"/>
                  <wp:effectExtent l="0" t="0" r="952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.</w:t>
            </w:r>
          </w:p>
          <w:p w14:paraId="22971F76" w14:textId="53E35BE8" w:rsidR="00555E8B" w:rsidRPr="00752F92" w:rsidRDefault="00555E8B" w:rsidP="00555E8B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Câu 3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. Phương trình </w:t>
            </w:r>
            <w:r>
              <w:rPr>
                <w:rFonts w:asciiTheme="majorHAnsi" w:hAnsiTheme="majorHAnsi" w:cstheme="majorHAnsi"/>
                <w:noProof/>
                <w:position w:val="-14"/>
                <w:sz w:val="26"/>
                <w:szCs w:val="28"/>
                <w:lang w:val="en-US"/>
              </w:rPr>
              <w:drawing>
                <wp:inline distT="0" distB="0" distL="0" distR="0" wp14:anchorId="4FB65E28" wp14:editId="73B723BF">
                  <wp:extent cx="1504950" cy="24765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có số nghiệm là:</w:t>
            </w:r>
          </w:p>
          <w:p w14:paraId="1A9EBDB2" w14:textId="38226ACD" w:rsidR="00555E8B" w:rsidRPr="00752F92" w:rsidRDefault="00555E8B" w:rsidP="00555E8B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A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>
              <w:rPr>
                <w:rFonts w:asciiTheme="majorHAnsi" w:hAnsiTheme="majorHAnsi" w:cstheme="majorHAnsi"/>
                <w:noProof/>
                <w:position w:val="-4"/>
                <w:sz w:val="26"/>
                <w:szCs w:val="28"/>
                <w:lang w:val="en-US"/>
              </w:rPr>
              <w:drawing>
                <wp:inline distT="0" distB="0" distL="0" distR="0" wp14:anchorId="2246F348" wp14:editId="3C91FF51">
                  <wp:extent cx="85725" cy="171450"/>
                  <wp:effectExtent l="0" t="0" r="9525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HAnsi" w:hAnsiTheme="majorHAnsi" w:cstheme="majorHAnsi"/>
                <w:sz w:val="26"/>
                <w:szCs w:val="28"/>
              </w:rPr>
              <w:t>.</w:t>
            </w:r>
            <w:r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B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>
              <w:rPr>
                <w:rFonts w:asciiTheme="majorHAnsi" w:hAnsiTheme="majorHAnsi" w:cstheme="majorHAnsi"/>
                <w:noProof/>
                <w:position w:val="-4"/>
                <w:sz w:val="26"/>
                <w:szCs w:val="28"/>
                <w:lang w:val="en-US"/>
              </w:rPr>
              <w:drawing>
                <wp:inline distT="0" distB="0" distL="0" distR="0" wp14:anchorId="16EFE754" wp14:editId="00570547">
                  <wp:extent cx="133350" cy="17145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HAnsi" w:hAnsiTheme="majorHAnsi" w:cstheme="majorHAnsi"/>
                <w:sz w:val="26"/>
                <w:szCs w:val="28"/>
              </w:rPr>
              <w:t>.</w:t>
            </w:r>
            <w:r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>
              <w:rPr>
                <w:rFonts w:asciiTheme="majorHAnsi" w:hAnsiTheme="majorHAnsi" w:cstheme="majorHAnsi"/>
                <w:sz w:val="26"/>
                <w:szCs w:val="28"/>
                <w:lang w:val="en-US"/>
              </w:rPr>
              <w:t xml:space="preserve">      </w:t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C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  <w:lang w:val="en-US"/>
              </w:rPr>
              <w:drawing>
                <wp:inline distT="0" distB="0" distL="0" distR="0" wp14:anchorId="0C8A30A6" wp14:editId="2699D2F1">
                  <wp:extent cx="114300" cy="1905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HAnsi" w:hAnsiTheme="majorHAnsi" w:cstheme="majorHAnsi"/>
                <w:sz w:val="26"/>
                <w:szCs w:val="28"/>
              </w:rPr>
              <w:t>.</w:t>
            </w:r>
            <w:r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>
              <w:rPr>
                <w:rFonts w:asciiTheme="majorHAnsi" w:hAnsiTheme="majorHAnsi" w:cstheme="majorHAnsi"/>
                <w:sz w:val="26"/>
                <w:szCs w:val="28"/>
                <w:lang w:val="en-US"/>
              </w:rPr>
              <w:t xml:space="preserve">   </w:t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D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>
              <w:rPr>
                <w:rFonts w:asciiTheme="majorHAnsi" w:hAnsiTheme="majorHAnsi" w:cstheme="majorHAnsi"/>
                <w:noProof/>
                <w:position w:val="-4"/>
                <w:sz w:val="26"/>
                <w:szCs w:val="28"/>
                <w:lang w:val="en-US"/>
              </w:rPr>
              <w:drawing>
                <wp:inline distT="0" distB="0" distL="0" distR="0" wp14:anchorId="2C790D73" wp14:editId="06D6DE71">
                  <wp:extent cx="133350" cy="17145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.</w:t>
            </w:r>
          </w:p>
          <w:p w14:paraId="56E0289C" w14:textId="4E85A369" w:rsidR="00555E8B" w:rsidRPr="00752F92" w:rsidRDefault="00555E8B" w:rsidP="00555E8B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Câu 4: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Các giá trị </w:t>
            </w:r>
            <w:r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  <w:lang w:val="en-US"/>
              </w:rPr>
              <w:drawing>
                <wp:inline distT="0" distB="0" distL="0" distR="0" wp14:anchorId="3B05B0A5" wp14:editId="3A5E4B90">
                  <wp:extent cx="361950" cy="1905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và </w:t>
            </w:r>
            <w:r>
              <w:rPr>
                <w:rFonts w:asciiTheme="majorHAnsi" w:hAnsiTheme="majorHAnsi" w:cstheme="majorHAnsi"/>
                <w:noProof/>
                <w:position w:val="-24"/>
                <w:sz w:val="26"/>
                <w:szCs w:val="28"/>
                <w:lang w:val="en-US"/>
              </w:rPr>
              <w:drawing>
                <wp:inline distT="0" distB="0" distL="0" distR="0" wp14:anchorId="645688CC" wp14:editId="23AD3D87">
                  <wp:extent cx="400050" cy="4000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là nghiệm của phương trình:</w:t>
            </w:r>
          </w:p>
          <w:p w14:paraId="7082C56E" w14:textId="6ED69208" w:rsidR="00555E8B" w:rsidRPr="00752F92" w:rsidRDefault="00555E8B" w:rsidP="00555E8B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A. </w:t>
            </w:r>
            <w:r>
              <w:rPr>
                <w:rFonts w:asciiTheme="majorHAnsi" w:hAnsiTheme="majorHAnsi" w:cstheme="majorHAnsi"/>
                <w:b/>
                <w:noProof/>
                <w:position w:val="-14"/>
                <w:sz w:val="26"/>
                <w:szCs w:val="28"/>
                <w:lang w:val="en-US"/>
              </w:rPr>
              <w:drawing>
                <wp:inline distT="0" distB="0" distL="0" distR="0" wp14:anchorId="66CAF8A9" wp14:editId="49D43BD8">
                  <wp:extent cx="1200150" cy="2476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HAnsi" w:hAnsiTheme="majorHAnsi" w:cstheme="majorHAnsi"/>
                <w:b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B. </w:t>
            </w:r>
            <w:r w:rsidRPr="00752F92">
              <w:rPr>
                <w:rFonts w:asciiTheme="majorHAnsi" w:eastAsiaTheme="minorHAnsi" w:hAnsiTheme="majorHAnsi" w:cstheme="majorHAnsi"/>
                <w:b/>
                <w:position w:val="-14"/>
                <w:sz w:val="26"/>
                <w:szCs w:val="28"/>
                <w:lang w:eastAsia="en-US"/>
              </w:rPr>
              <w:object w:dxaOrig="1880" w:dyaOrig="400" w14:anchorId="13B26395">
                <v:shape id="_x0000_i1102" type="#_x0000_t75" style="width:94.2pt;height:19.8pt" o:ole="">
                  <v:imagedata r:id="rId90" o:title=""/>
                </v:shape>
                <o:OLEObject Type="Embed" ProgID="Equation.DSMT4" ShapeID="_x0000_i1102" DrawAspect="Content" ObjectID="_1834770903" r:id="rId91"/>
              </w:object>
            </w:r>
          </w:p>
          <w:p w14:paraId="63DD0837" w14:textId="6947AA54" w:rsidR="00555E8B" w:rsidRPr="00752F92" w:rsidRDefault="00555E8B" w:rsidP="00555E8B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C. </w:t>
            </w:r>
            <w:r>
              <w:rPr>
                <w:rFonts w:asciiTheme="majorHAnsi" w:hAnsiTheme="majorHAnsi" w:cstheme="majorHAnsi"/>
                <w:b/>
                <w:noProof/>
                <w:position w:val="-14"/>
                <w:sz w:val="26"/>
                <w:szCs w:val="28"/>
                <w:lang w:val="en-US"/>
              </w:rPr>
              <w:drawing>
                <wp:inline distT="0" distB="0" distL="0" distR="0" wp14:anchorId="3DA30C18" wp14:editId="055B6936">
                  <wp:extent cx="1200150" cy="2476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HAnsi" w:hAnsiTheme="majorHAnsi" w:cstheme="majorHAnsi"/>
                <w:b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D. </w:t>
            </w:r>
            <w:r>
              <w:rPr>
                <w:rFonts w:asciiTheme="majorHAnsi" w:hAnsiTheme="majorHAnsi" w:cstheme="majorHAnsi"/>
                <w:b/>
                <w:noProof/>
                <w:position w:val="-14"/>
                <w:sz w:val="26"/>
                <w:szCs w:val="28"/>
                <w:lang w:val="en-US"/>
              </w:rPr>
              <w:drawing>
                <wp:inline distT="0" distB="0" distL="0" distR="0" wp14:anchorId="3313BAB4" wp14:editId="1F7B946F">
                  <wp:extent cx="1200150" cy="2476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1911E8B" w14:textId="77777777" w:rsidR="00555E8B" w:rsidRPr="00752F92" w:rsidRDefault="00555E8B" w:rsidP="00555E8B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lastRenderedPageBreak/>
              <w:t>- Làm Bài tập 1</w:t>
            </w:r>
            <w:r w:rsidRPr="00752F92">
              <w:rPr>
                <w:rFonts w:asciiTheme="majorHAnsi" w:hAnsiTheme="majorHAnsi" w:cstheme="majorHAnsi"/>
                <w:iCs/>
                <w:sz w:val="26"/>
                <w:szCs w:val="28"/>
              </w:rPr>
              <w:t xml:space="preserve"> (a,b) (SGK).</w:t>
            </w:r>
          </w:p>
          <w:p w14:paraId="776FA5C1" w14:textId="60A5BF93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* Thực hiện nhiệm vụ </w:t>
            </w:r>
            <w:r w:rsidR="008D7ADE">
              <w:rPr>
                <w:rFonts w:asciiTheme="majorHAnsi" w:hAnsiTheme="majorHAnsi" w:cstheme="majorHAnsi"/>
                <w:b/>
                <w:sz w:val="26"/>
                <w:szCs w:val="28"/>
                <w:lang w:val="en-US"/>
              </w:rPr>
              <w:t>8</w:t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: </w:t>
            </w:r>
          </w:p>
          <w:p w14:paraId="1136D47A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- HS hoạt động cá nhân chơi trò chơi</w:t>
            </w:r>
          </w:p>
          <w:p w14:paraId="7F820D6E" w14:textId="66A9A08B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 * Báo cáo, thảo luận </w:t>
            </w:r>
            <w:r w:rsidR="008D7ADE">
              <w:rPr>
                <w:rFonts w:asciiTheme="majorHAnsi" w:hAnsiTheme="majorHAnsi" w:cstheme="majorHAnsi"/>
                <w:b/>
                <w:sz w:val="26"/>
                <w:szCs w:val="28"/>
                <w:lang w:val="en-US"/>
              </w:rPr>
              <w:t>8</w:t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: </w:t>
            </w:r>
          </w:p>
          <w:p w14:paraId="3B4A2F3F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+ HS đứng tại chỗ trả lời</w:t>
            </w:r>
          </w:p>
          <w:p w14:paraId="28034826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+ Các HS khác bổ sung.</w:t>
            </w:r>
          </w:p>
          <w:p w14:paraId="20F39F7D" w14:textId="3229E959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*Kết luận, nhận định </w:t>
            </w:r>
            <w:r w:rsidR="008D7ADE">
              <w:rPr>
                <w:rFonts w:asciiTheme="majorHAnsi" w:hAnsiTheme="majorHAnsi" w:cstheme="majorHAnsi"/>
                <w:b/>
                <w:sz w:val="26"/>
                <w:szCs w:val="28"/>
                <w:lang w:val="en-US"/>
              </w:rPr>
              <w:t>8</w:t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: </w:t>
            </w:r>
          </w:p>
          <w:p w14:paraId="3D3A5567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GV chốt đáp án, tặng quà cho HS.</w:t>
            </w:r>
          </w:p>
        </w:tc>
        <w:tc>
          <w:tcPr>
            <w:tcW w:w="4394" w:type="dxa"/>
          </w:tcPr>
          <w:p w14:paraId="01EB25D7" w14:textId="77777777" w:rsidR="00DE05F2" w:rsidRPr="00752F92" w:rsidRDefault="00DE05F2" w:rsidP="00C02EA0">
            <w:pPr>
              <w:widowControl w:val="0"/>
              <w:tabs>
                <w:tab w:val="left" w:pos="495"/>
              </w:tabs>
              <w:spacing w:line="288" w:lineRule="auto"/>
              <w:rPr>
                <w:rFonts w:asciiTheme="majorHAnsi" w:hAnsiTheme="majorHAnsi" w:cstheme="majorHAnsi"/>
                <w:position w:val="-6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position w:val="-6"/>
                <w:sz w:val="26"/>
                <w:szCs w:val="28"/>
              </w:rPr>
              <w:lastRenderedPageBreak/>
              <w:t>Đáp án các câu hỏi của trò chơi:</w:t>
            </w:r>
          </w:p>
          <w:p w14:paraId="35175F48" w14:textId="77777777" w:rsidR="00DE05F2" w:rsidRPr="00752F92" w:rsidRDefault="00DE05F2" w:rsidP="00C02EA0">
            <w:pPr>
              <w:widowControl w:val="0"/>
              <w:tabs>
                <w:tab w:val="left" w:pos="495"/>
              </w:tabs>
              <w:spacing w:line="288" w:lineRule="auto"/>
              <w:rPr>
                <w:rFonts w:asciiTheme="majorHAnsi" w:hAnsiTheme="majorHAnsi" w:cstheme="majorHAnsi"/>
                <w:position w:val="-6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position w:val="-6"/>
                <w:sz w:val="26"/>
                <w:szCs w:val="28"/>
              </w:rPr>
              <w:t>Câu 1: B</w:t>
            </w:r>
          </w:p>
          <w:p w14:paraId="5CAF0D25" w14:textId="77777777" w:rsidR="00DE05F2" w:rsidRPr="00752F92" w:rsidRDefault="00DE05F2" w:rsidP="00C02EA0">
            <w:pPr>
              <w:widowControl w:val="0"/>
              <w:tabs>
                <w:tab w:val="left" w:pos="495"/>
              </w:tabs>
              <w:spacing w:line="288" w:lineRule="auto"/>
              <w:rPr>
                <w:rFonts w:asciiTheme="majorHAnsi" w:hAnsiTheme="majorHAnsi" w:cstheme="majorHAnsi"/>
                <w:position w:val="-6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position w:val="-6"/>
                <w:sz w:val="26"/>
                <w:szCs w:val="28"/>
              </w:rPr>
              <w:t>Câu 2: D</w:t>
            </w:r>
          </w:p>
          <w:p w14:paraId="429839EE" w14:textId="77777777" w:rsidR="00DE05F2" w:rsidRPr="00752F92" w:rsidRDefault="00DE05F2" w:rsidP="00C02EA0">
            <w:pPr>
              <w:widowControl w:val="0"/>
              <w:tabs>
                <w:tab w:val="left" w:pos="495"/>
              </w:tabs>
              <w:spacing w:line="288" w:lineRule="auto"/>
              <w:rPr>
                <w:rFonts w:asciiTheme="majorHAnsi" w:hAnsiTheme="majorHAnsi" w:cstheme="majorHAnsi"/>
                <w:position w:val="-6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position w:val="-6"/>
                <w:sz w:val="26"/>
                <w:szCs w:val="28"/>
              </w:rPr>
              <w:t>Câu 3: C</w:t>
            </w:r>
          </w:p>
          <w:p w14:paraId="64F3321B" w14:textId="77777777" w:rsidR="00DE05F2" w:rsidRPr="00752F92" w:rsidRDefault="00DE05F2" w:rsidP="00C02EA0">
            <w:pPr>
              <w:widowControl w:val="0"/>
              <w:tabs>
                <w:tab w:val="left" w:pos="495"/>
              </w:tabs>
              <w:spacing w:line="288" w:lineRule="auto"/>
              <w:rPr>
                <w:rFonts w:asciiTheme="majorHAnsi" w:hAnsiTheme="majorHAnsi" w:cstheme="majorHAnsi"/>
                <w:position w:val="-6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position w:val="-6"/>
                <w:sz w:val="26"/>
                <w:szCs w:val="28"/>
              </w:rPr>
              <w:t>Câu 4: A</w:t>
            </w:r>
          </w:p>
        </w:tc>
      </w:tr>
      <w:tr w:rsidR="009F5E0E" w:rsidRPr="00752F92" w14:paraId="69CD7C44" w14:textId="77777777" w:rsidTr="008D7ADE">
        <w:tc>
          <w:tcPr>
            <w:tcW w:w="5416" w:type="dxa"/>
          </w:tcPr>
          <w:p w14:paraId="1125ADD5" w14:textId="7EE94A14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GV giao nhiệm vụ học tập </w:t>
            </w:r>
            <w:r w:rsidR="008D7ADE">
              <w:rPr>
                <w:rFonts w:asciiTheme="majorHAnsi" w:hAnsiTheme="majorHAnsi" w:cstheme="majorHAnsi"/>
                <w:b/>
                <w:bCs/>
                <w:sz w:val="26"/>
                <w:szCs w:val="28"/>
                <w:lang w:val="en-US"/>
              </w:rPr>
              <w:t>9</w:t>
            </w: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: </w:t>
            </w:r>
          </w:p>
          <w:p w14:paraId="6D8A6EA3" w14:textId="320EB026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- GV yêu cầu HS hoạt động </w:t>
            </w:r>
            <w:r w:rsidRPr="008D7ADE">
              <w:rPr>
                <w:rFonts w:asciiTheme="majorHAnsi" w:hAnsiTheme="majorHAnsi" w:cstheme="majorHAnsi"/>
                <w:sz w:val="26"/>
                <w:szCs w:val="28"/>
              </w:rPr>
              <w:t>nhóm</w:t>
            </w:r>
            <w:r w:rsidR="008D7ADE" w:rsidRPr="008D7ADE">
              <w:rPr>
                <w:rFonts w:asciiTheme="majorHAnsi" w:hAnsiTheme="majorHAnsi" w:cstheme="majorHAnsi"/>
                <w:sz w:val="26"/>
                <w:szCs w:val="28"/>
                <w:lang w:val="en-US"/>
              </w:rPr>
              <w:t xml:space="preserve"> đôi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thực hiện Bài tập 1 (SGK): </w:t>
            </w: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>Giải các phương trình:</w:t>
            </w:r>
          </w:p>
          <w:p w14:paraId="72C34E22" w14:textId="0ED8109A" w:rsidR="00DE05F2" w:rsidRPr="00752F92" w:rsidRDefault="00C459AB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eastAsiaTheme="minorHAnsi" w:hAnsiTheme="majorHAnsi" w:cstheme="majorHAnsi"/>
                <w:noProof/>
                <w:position w:val="-34"/>
                <w:sz w:val="26"/>
                <w:szCs w:val="28"/>
                <w:lang w:eastAsia="en-US"/>
              </w:rPr>
              <w:drawing>
                <wp:inline distT="0" distB="0" distL="0" distR="0" wp14:anchorId="263CF163" wp14:editId="20343B6A">
                  <wp:extent cx="1943100" cy="518160"/>
                  <wp:effectExtent l="0" t="0" r="0" b="0"/>
                  <wp:docPr id="79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518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9997659" w14:textId="671CA42F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HS thực hiện nhiệm vụ </w:t>
            </w:r>
            <w:r w:rsidR="008D7ADE">
              <w:rPr>
                <w:rFonts w:asciiTheme="majorHAnsi" w:hAnsiTheme="majorHAnsi" w:cstheme="majorHAnsi"/>
                <w:b/>
                <w:bCs/>
                <w:sz w:val="26"/>
                <w:szCs w:val="28"/>
                <w:lang w:val="en-US"/>
              </w:rPr>
              <w:t>9</w:t>
            </w: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: </w:t>
            </w:r>
          </w:p>
          <w:p w14:paraId="1F5E01E3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HS hoạt động nhóm thực hiện nhiệm vụ</w:t>
            </w:r>
          </w:p>
          <w:p w14:paraId="747B14DD" w14:textId="61391C79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Báo cáo, thảo luận </w:t>
            </w:r>
            <w:r w:rsidR="008D7ADE">
              <w:rPr>
                <w:rFonts w:asciiTheme="majorHAnsi" w:hAnsiTheme="majorHAnsi" w:cstheme="majorHAnsi"/>
                <w:b/>
                <w:bCs/>
                <w:sz w:val="26"/>
                <w:szCs w:val="28"/>
                <w:lang w:val="en-US"/>
              </w:rPr>
              <w:t>9</w:t>
            </w: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: </w:t>
            </w:r>
          </w:p>
          <w:p w14:paraId="30DC535A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Đại diện 2 nhóm lên bảng trình bày</w:t>
            </w:r>
          </w:p>
          <w:p w14:paraId="0F768149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Các nhóm nhận xét chéo bài làm của nhóm bạn.</w:t>
            </w:r>
          </w:p>
          <w:p w14:paraId="504A7BF9" w14:textId="740619B3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Kết luận, nhận định </w:t>
            </w:r>
            <w:r w:rsidR="008D7ADE">
              <w:rPr>
                <w:rFonts w:asciiTheme="majorHAnsi" w:hAnsiTheme="majorHAnsi" w:cstheme="majorHAnsi"/>
                <w:b/>
                <w:bCs/>
                <w:sz w:val="26"/>
                <w:szCs w:val="28"/>
                <w:lang w:val="en-US"/>
              </w:rPr>
              <w:t>9</w:t>
            </w: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: </w:t>
            </w:r>
          </w:p>
          <w:p w14:paraId="635FE3B3" w14:textId="77777777" w:rsidR="00DE05F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- Giáo viên nhận xét, tổng kết. </w:t>
            </w:r>
          </w:p>
          <w:p w14:paraId="0DB182C7" w14:textId="77777777" w:rsidR="00844D8B" w:rsidRDefault="00844D8B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</w:p>
          <w:p w14:paraId="12AE5185" w14:textId="77777777" w:rsidR="00844D8B" w:rsidRDefault="00844D8B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</w:p>
          <w:p w14:paraId="5482F0F9" w14:textId="78887665" w:rsidR="00844D8B" w:rsidRPr="00844D8B" w:rsidRDefault="00844D8B" w:rsidP="008D7ADE">
            <w:pPr>
              <w:pStyle w:val="ListParagraph"/>
              <w:spacing w:after="0" w:line="288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00B0F0"/>
                <w:sz w:val="26"/>
                <w:szCs w:val="28"/>
                <w:lang w:val="en-US" w:eastAsia="vi-VN"/>
              </w:rPr>
            </w:pPr>
          </w:p>
        </w:tc>
        <w:tc>
          <w:tcPr>
            <w:tcW w:w="4394" w:type="dxa"/>
          </w:tcPr>
          <w:p w14:paraId="3E63616A" w14:textId="77777777" w:rsidR="00DE05F2" w:rsidRPr="00752F92" w:rsidRDefault="00DE05F2" w:rsidP="00C02EA0">
            <w:pPr>
              <w:widowControl w:val="0"/>
              <w:tabs>
                <w:tab w:val="left" w:pos="495"/>
              </w:tabs>
              <w:spacing w:line="288" w:lineRule="auto"/>
              <w:rPr>
                <w:rFonts w:asciiTheme="majorHAnsi" w:hAnsiTheme="majorHAnsi" w:cstheme="majorHAnsi"/>
                <w:b/>
                <w:position w:val="-6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position w:val="-6"/>
                <w:sz w:val="26"/>
                <w:szCs w:val="28"/>
              </w:rPr>
              <w:t>Bài tập 1:</w:t>
            </w:r>
          </w:p>
          <w:p w14:paraId="059CFB00" w14:textId="6A9018C0" w:rsidR="00DE05F2" w:rsidRPr="00752F92" w:rsidRDefault="00C459AB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hAnsiTheme="majorHAnsi" w:cstheme="majorHAnsi"/>
                <w:noProof/>
                <w:position w:val="-14"/>
                <w:sz w:val="26"/>
                <w:szCs w:val="28"/>
              </w:rPr>
              <w:drawing>
                <wp:inline distT="0" distB="0" distL="0" distR="0" wp14:anchorId="0B052402" wp14:editId="24EB1BA4">
                  <wp:extent cx="1508760" cy="251460"/>
                  <wp:effectExtent l="0" t="0" r="0" b="0"/>
                  <wp:docPr id="8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876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255DA28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Để giải phương trình trên, ta giải hai phương trình sau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030"/>
              <w:gridCol w:w="2148"/>
            </w:tblGrid>
            <w:tr w:rsidR="009F5E0E" w:rsidRPr="00752F92" w14:paraId="1F441159" w14:textId="77777777" w:rsidTr="00C02EA0">
              <w:tc>
                <w:tcPr>
                  <w:tcW w:w="2238" w:type="dxa"/>
                </w:tcPr>
                <w:p w14:paraId="629F2258" w14:textId="0FACFA3F" w:rsidR="00DE05F2" w:rsidRPr="00752F92" w:rsidRDefault="00C459AB" w:rsidP="00C02EA0">
                  <w:pPr>
                    <w:pStyle w:val="NormalWeb"/>
                    <w:spacing w:before="0" w:beforeAutospacing="0" w:after="0" w:afterAutospacing="0" w:line="288" w:lineRule="auto"/>
                    <w:rPr>
                      <w:rFonts w:asciiTheme="majorHAnsi" w:hAnsiTheme="majorHAnsi" w:cstheme="majorHAnsi"/>
                      <w:sz w:val="26"/>
                      <w:szCs w:val="28"/>
                    </w:rPr>
                  </w:pPr>
                  <w:r>
                    <w:rPr>
                      <w:rFonts w:asciiTheme="majorHAnsi" w:hAnsiTheme="majorHAnsi" w:cstheme="majorHAnsi"/>
                      <w:noProof/>
                      <w:position w:val="-76"/>
                      <w:sz w:val="26"/>
                      <w:szCs w:val="28"/>
                    </w:rPr>
                    <w:drawing>
                      <wp:inline distT="0" distB="0" distL="0" distR="0" wp14:anchorId="5F430750" wp14:editId="7C45752B">
                        <wp:extent cx="838200" cy="861060"/>
                        <wp:effectExtent l="0" t="0" r="0" b="0"/>
                        <wp:docPr id="81" name="Picture 8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38200" cy="8610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38" w:type="dxa"/>
                </w:tcPr>
                <w:p w14:paraId="0DF586E1" w14:textId="33615C50" w:rsidR="00DE05F2" w:rsidRPr="00752F92" w:rsidRDefault="00C459AB" w:rsidP="00C02EA0">
                  <w:pPr>
                    <w:pStyle w:val="NormalWeb"/>
                    <w:spacing w:before="0" w:beforeAutospacing="0" w:after="0" w:afterAutospacing="0" w:line="288" w:lineRule="auto"/>
                    <w:rPr>
                      <w:rFonts w:asciiTheme="majorHAnsi" w:hAnsiTheme="majorHAnsi" w:cstheme="majorHAnsi"/>
                      <w:sz w:val="26"/>
                      <w:szCs w:val="28"/>
                    </w:rPr>
                  </w:pPr>
                  <w:r>
                    <w:rPr>
                      <w:rFonts w:asciiTheme="majorHAnsi" w:hAnsiTheme="majorHAnsi" w:cstheme="majorHAnsi"/>
                      <w:noProof/>
                      <w:position w:val="-74"/>
                      <w:sz w:val="26"/>
                      <w:szCs w:val="28"/>
                    </w:rPr>
                    <w:drawing>
                      <wp:inline distT="0" distB="0" distL="0" distR="0" wp14:anchorId="297C76CF" wp14:editId="1F58F951">
                        <wp:extent cx="1089660" cy="838200"/>
                        <wp:effectExtent l="0" t="0" r="0" b="0"/>
                        <wp:docPr id="82" name="Picture 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89660" cy="838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51118589" w14:textId="7E5A022E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Vậy phương trình đã cho có hai nghiệm là </w:t>
            </w:r>
            <w:r w:rsidR="00C459AB">
              <w:rPr>
                <w:rFonts w:asciiTheme="majorHAnsi" w:hAnsiTheme="majorHAnsi" w:cstheme="majorHAnsi"/>
                <w:noProof/>
                <w:position w:val="-24"/>
                <w:sz w:val="26"/>
                <w:szCs w:val="28"/>
              </w:rPr>
              <w:drawing>
                <wp:inline distT="0" distB="0" distL="0" distR="0" wp14:anchorId="26E6A882" wp14:editId="04A30DED">
                  <wp:extent cx="403860" cy="403860"/>
                  <wp:effectExtent l="0" t="0" r="0" b="0"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và </w:t>
            </w:r>
            <w:r w:rsidR="00C459AB">
              <w:rPr>
                <w:rFonts w:asciiTheme="majorHAnsi" w:hAnsiTheme="majorHAnsi" w:cstheme="majorHAnsi"/>
                <w:noProof/>
                <w:position w:val="-24"/>
                <w:sz w:val="26"/>
                <w:szCs w:val="28"/>
              </w:rPr>
              <w:drawing>
                <wp:inline distT="0" distB="0" distL="0" distR="0" wp14:anchorId="79DB5DBD" wp14:editId="5C39314D">
                  <wp:extent cx="533400" cy="403860"/>
                  <wp:effectExtent l="0" t="0" r="0" b="0"/>
                  <wp:docPr id="84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83CCC63" w14:textId="6FC634A6" w:rsidR="00DE05F2" w:rsidRPr="00752F92" w:rsidRDefault="00C459AB" w:rsidP="00C02EA0">
            <w:pPr>
              <w:widowControl w:val="0"/>
              <w:tabs>
                <w:tab w:val="left" w:pos="495"/>
              </w:tabs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eastAsiaTheme="minorHAnsi" w:hAnsiTheme="majorHAnsi" w:cstheme="majorHAnsi"/>
                <w:noProof/>
                <w:position w:val="-14"/>
                <w:sz w:val="26"/>
                <w:szCs w:val="28"/>
                <w:lang w:eastAsia="en-US"/>
              </w:rPr>
              <w:drawing>
                <wp:inline distT="0" distB="0" distL="0" distR="0" wp14:anchorId="6FA805AE" wp14:editId="64B78716">
                  <wp:extent cx="1943100" cy="251460"/>
                  <wp:effectExtent l="0" t="0" r="0" b="0"/>
                  <wp:docPr id="85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F79AFDB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Để giải phương trình trên, ta giải hai phương trình sau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167"/>
              <w:gridCol w:w="2011"/>
            </w:tblGrid>
            <w:tr w:rsidR="009F5E0E" w:rsidRPr="00752F92" w14:paraId="0F604AFF" w14:textId="77777777" w:rsidTr="00C02EA0">
              <w:tc>
                <w:tcPr>
                  <w:tcW w:w="2238" w:type="dxa"/>
                </w:tcPr>
                <w:p w14:paraId="3A5C3FBF" w14:textId="0E75A560" w:rsidR="00DE05F2" w:rsidRPr="00752F92" w:rsidRDefault="00C459AB" w:rsidP="00C02EA0">
                  <w:pPr>
                    <w:pStyle w:val="NormalWeb"/>
                    <w:spacing w:before="0" w:beforeAutospacing="0" w:after="0" w:afterAutospacing="0" w:line="288" w:lineRule="auto"/>
                    <w:rPr>
                      <w:rFonts w:asciiTheme="majorHAnsi" w:hAnsiTheme="majorHAnsi" w:cstheme="majorHAnsi"/>
                      <w:sz w:val="26"/>
                      <w:szCs w:val="28"/>
                    </w:rPr>
                  </w:pPr>
                  <w:r>
                    <w:rPr>
                      <w:rFonts w:asciiTheme="majorHAnsi" w:hAnsiTheme="majorHAnsi" w:cstheme="majorHAnsi"/>
                      <w:noProof/>
                      <w:position w:val="-46"/>
                      <w:sz w:val="26"/>
                      <w:szCs w:val="28"/>
                    </w:rPr>
                    <w:drawing>
                      <wp:inline distT="0" distB="0" distL="0" distR="0" wp14:anchorId="1BEEE551" wp14:editId="1AAD8936">
                        <wp:extent cx="1203960" cy="670560"/>
                        <wp:effectExtent l="0" t="0" r="0" b="0"/>
                        <wp:docPr id="86" name="Picture 8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3960" cy="6705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38" w:type="dxa"/>
                </w:tcPr>
                <w:p w14:paraId="00065E67" w14:textId="1F8ADEC2" w:rsidR="00DE05F2" w:rsidRPr="00752F92" w:rsidRDefault="00C459AB" w:rsidP="00C02EA0">
                  <w:pPr>
                    <w:pStyle w:val="NormalWeb"/>
                    <w:spacing w:before="0" w:beforeAutospacing="0" w:after="0" w:afterAutospacing="0" w:line="288" w:lineRule="auto"/>
                    <w:rPr>
                      <w:rFonts w:asciiTheme="majorHAnsi" w:hAnsiTheme="majorHAnsi" w:cstheme="majorHAnsi"/>
                      <w:sz w:val="26"/>
                      <w:szCs w:val="28"/>
                    </w:rPr>
                  </w:pPr>
                  <w:r>
                    <w:rPr>
                      <w:rFonts w:asciiTheme="majorHAnsi" w:hAnsiTheme="majorHAnsi" w:cstheme="majorHAnsi"/>
                      <w:noProof/>
                      <w:position w:val="-46"/>
                      <w:sz w:val="26"/>
                      <w:szCs w:val="28"/>
                    </w:rPr>
                    <w:drawing>
                      <wp:inline distT="0" distB="0" distL="0" distR="0" wp14:anchorId="36E006B4" wp14:editId="55C91DD9">
                        <wp:extent cx="1021080" cy="670560"/>
                        <wp:effectExtent l="0" t="0" r="7620" b="0"/>
                        <wp:docPr id="87" name="Picture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21080" cy="6705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7C29C73D" w14:textId="772637DE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Vậy phương trình đã cho có hai nghiệm là </w:t>
            </w:r>
            <w:r w:rsidR="00C459AB">
              <w:rPr>
                <w:rFonts w:asciiTheme="majorHAnsi" w:hAnsiTheme="majorHAnsi" w:cstheme="majorHAnsi"/>
                <w:noProof/>
                <w:position w:val="-10"/>
                <w:sz w:val="26"/>
                <w:szCs w:val="28"/>
              </w:rPr>
              <w:drawing>
                <wp:inline distT="0" distB="0" distL="0" distR="0" wp14:anchorId="4B6DFCA9" wp14:editId="0DA1116D">
                  <wp:extent cx="594360" cy="213360"/>
                  <wp:effectExtent l="0" t="0" r="0" b="0"/>
                  <wp:docPr id="88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và </w:t>
            </w:r>
            <w:r w:rsidR="00C459AB"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5582ADFE" wp14:editId="45A3ABB5">
                  <wp:extent cx="434340" cy="190500"/>
                  <wp:effectExtent l="0" t="0" r="3810" b="0"/>
                  <wp:docPr id="89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34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B253651" w14:textId="77777777" w:rsidR="00DE05F2" w:rsidRPr="00752F92" w:rsidRDefault="00DE05F2" w:rsidP="00DE05F2">
      <w:pPr>
        <w:spacing w:after="0" w:line="288" w:lineRule="auto"/>
        <w:ind w:firstLine="539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</w:rPr>
        <w:t xml:space="preserve">D. HOẠT ĐỘNG VẬN DỤNG </w:t>
      </w:r>
      <w:r w:rsidRPr="00752F92">
        <w:rPr>
          <w:rFonts w:asciiTheme="majorHAnsi" w:hAnsiTheme="majorHAnsi" w:cstheme="majorHAnsi"/>
          <w:sz w:val="26"/>
          <w:szCs w:val="28"/>
        </w:rPr>
        <w:t>(5 phút)</w:t>
      </w:r>
    </w:p>
    <w:p w14:paraId="2DA16D56" w14:textId="77777777" w:rsidR="00DE05F2" w:rsidRPr="00752F92" w:rsidRDefault="00DE05F2" w:rsidP="00DE05F2">
      <w:pPr>
        <w:spacing w:after="0" w:line="288" w:lineRule="auto"/>
        <w:ind w:firstLine="539"/>
        <w:rPr>
          <w:rFonts w:asciiTheme="majorHAnsi" w:hAnsiTheme="majorHAnsi" w:cstheme="majorHAnsi"/>
          <w:iCs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 xml:space="preserve">a) Mục tiêu: </w:t>
      </w:r>
      <w:r w:rsidRPr="00752F92">
        <w:rPr>
          <w:rFonts w:asciiTheme="majorHAnsi" w:hAnsiTheme="majorHAnsi" w:cstheme="majorHAnsi"/>
          <w:iCs/>
          <w:sz w:val="26"/>
          <w:szCs w:val="28"/>
        </w:rPr>
        <w:t>Vận dụng được kiến thức đã học về phương trình tích để giải các bài tập phức tạp.</w:t>
      </w:r>
    </w:p>
    <w:p w14:paraId="7218B804" w14:textId="4131E286" w:rsidR="00DE05F2" w:rsidRPr="00752F92" w:rsidRDefault="00DE05F2" w:rsidP="00555E8B">
      <w:pPr>
        <w:spacing w:after="0" w:line="288" w:lineRule="auto"/>
        <w:ind w:firstLine="539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spacing w:val="-4"/>
          <w:sz w:val="26"/>
          <w:szCs w:val="28"/>
        </w:rPr>
        <w:t xml:space="preserve">b) </w:t>
      </w:r>
      <w:r w:rsidRPr="00752F92">
        <w:rPr>
          <w:rFonts w:asciiTheme="majorHAnsi" w:hAnsiTheme="majorHAnsi" w:cstheme="majorHAnsi"/>
          <w:sz w:val="26"/>
          <w:szCs w:val="28"/>
        </w:rPr>
        <w:t xml:space="preserve">Tổ chức thực hiện: </w:t>
      </w:r>
    </w:p>
    <w:tbl>
      <w:tblPr>
        <w:tblStyle w:val="TableGrid"/>
        <w:tblW w:w="9810" w:type="dxa"/>
        <w:tblInd w:w="108" w:type="dxa"/>
        <w:tblLook w:val="04A0" w:firstRow="1" w:lastRow="0" w:firstColumn="1" w:lastColumn="0" w:noHBand="0" w:noVBand="1"/>
      </w:tblPr>
      <w:tblGrid>
        <w:gridCol w:w="5416"/>
        <w:gridCol w:w="4394"/>
      </w:tblGrid>
      <w:tr w:rsidR="009F5E0E" w:rsidRPr="00752F92" w14:paraId="4A26F203" w14:textId="77777777" w:rsidTr="00C02EA0">
        <w:tc>
          <w:tcPr>
            <w:tcW w:w="5416" w:type="dxa"/>
            <w:vAlign w:val="center"/>
          </w:tcPr>
          <w:p w14:paraId="39586D4F" w14:textId="77777777" w:rsidR="00DE05F2" w:rsidRPr="00752F92" w:rsidRDefault="00DE05F2" w:rsidP="00C02EA0">
            <w:pPr>
              <w:spacing w:line="288" w:lineRule="auto"/>
              <w:ind w:firstLine="539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Hoạt động của GV và HS</w:t>
            </w:r>
          </w:p>
        </w:tc>
        <w:tc>
          <w:tcPr>
            <w:tcW w:w="4394" w:type="dxa"/>
          </w:tcPr>
          <w:p w14:paraId="10665348" w14:textId="77777777" w:rsidR="00DE05F2" w:rsidRPr="00752F92" w:rsidRDefault="00DE05F2" w:rsidP="00C02EA0">
            <w:pPr>
              <w:spacing w:line="288" w:lineRule="auto"/>
              <w:ind w:firstLine="539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Sản phẩm dự kiến</w:t>
            </w:r>
          </w:p>
          <w:p w14:paraId="4095B3FE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</w:p>
        </w:tc>
      </w:tr>
      <w:tr w:rsidR="009F5E0E" w:rsidRPr="00752F92" w14:paraId="40C2C56C" w14:textId="77777777" w:rsidTr="00C02EA0">
        <w:tc>
          <w:tcPr>
            <w:tcW w:w="5416" w:type="dxa"/>
          </w:tcPr>
          <w:p w14:paraId="531F35A7" w14:textId="6E470163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Giao nhiệm vụ học tập </w:t>
            </w:r>
            <w:r w:rsidR="008D7ADE">
              <w:rPr>
                <w:rFonts w:asciiTheme="majorHAnsi" w:hAnsiTheme="majorHAnsi" w:cstheme="majorHAnsi"/>
                <w:b/>
                <w:bCs/>
                <w:sz w:val="26"/>
                <w:szCs w:val="28"/>
                <w:lang w:val="en-US"/>
              </w:rPr>
              <w:t>10</w:t>
            </w: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: </w:t>
            </w:r>
          </w:p>
          <w:p w14:paraId="6F5A3C54" w14:textId="3A368583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Yêu cầu HS về nhà làm </w:t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Bài tập bổ sung</w:t>
            </w: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 </w:t>
            </w:r>
            <w:r w:rsidR="00555E8B" w:rsidRPr="00752F92">
              <w:rPr>
                <w:rFonts w:asciiTheme="majorHAnsi" w:hAnsiTheme="majorHAnsi" w:cstheme="majorHAnsi"/>
                <w:bCs/>
                <w:i/>
                <w:sz w:val="26"/>
                <w:szCs w:val="28"/>
                <w:lang w:val="sv-SE"/>
              </w:rPr>
              <w:t>Giải phương trình sau:</w:t>
            </w:r>
            <w:r w:rsidR="00555E8B" w:rsidRPr="00752F92">
              <w:rPr>
                <w:rFonts w:asciiTheme="majorHAnsi" w:hAnsiTheme="majorHAnsi" w:cstheme="majorHAnsi"/>
                <w:i/>
                <w:sz w:val="26"/>
                <w:szCs w:val="28"/>
                <w:lang w:val="sv-SE"/>
              </w:rPr>
              <w:t xml:space="preserve"> </w:t>
            </w:r>
            <w:r w:rsidR="00555E8B">
              <w:rPr>
                <w:rFonts w:asciiTheme="majorHAnsi" w:hAnsiTheme="majorHAnsi" w:cstheme="majorHAnsi"/>
                <w:noProof/>
                <w:position w:val="-10"/>
                <w:sz w:val="26"/>
                <w:szCs w:val="28"/>
                <w:lang w:val="en-US"/>
              </w:rPr>
              <w:drawing>
                <wp:inline distT="0" distB="0" distL="0" distR="0" wp14:anchorId="54C59F78" wp14:editId="79367BC1">
                  <wp:extent cx="1447800" cy="2190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55E8B" w:rsidRPr="00752F92">
              <w:rPr>
                <w:rFonts w:asciiTheme="majorHAnsi" w:hAnsiTheme="majorHAnsi" w:cstheme="majorHAnsi"/>
                <w:i/>
                <w:sz w:val="26"/>
                <w:szCs w:val="28"/>
                <w:lang w:val="sv-SE"/>
              </w:rPr>
              <w:tab/>
            </w:r>
          </w:p>
          <w:p w14:paraId="73C95B99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GV hướng dẫn HS làm bài.</w:t>
            </w:r>
          </w:p>
          <w:p w14:paraId="0ECBEACE" w14:textId="10B75F7B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HS thực hiện nhiệm vụ </w:t>
            </w:r>
            <w:r w:rsidR="008D7ADE">
              <w:rPr>
                <w:rFonts w:asciiTheme="majorHAnsi" w:hAnsiTheme="majorHAnsi" w:cstheme="majorHAnsi"/>
                <w:b/>
                <w:bCs/>
                <w:sz w:val="26"/>
                <w:szCs w:val="28"/>
                <w:lang w:val="en-US"/>
              </w:rPr>
              <w:t>10</w:t>
            </w: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:</w:t>
            </w:r>
          </w:p>
          <w:p w14:paraId="3FFB9BCE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HS hoạt động cá nhân thực hiện nhiệm vụ ở nhà.</w:t>
            </w:r>
          </w:p>
          <w:p w14:paraId="329505CE" w14:textId="6762C4E0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Báo cáo, thảo luận </w:t>
            </w:r>
            <w:r w:rsidR="008D7ADE">
              <w:rPr>
                <w:rFonts w:asciiTheme="majorHAnsi" w:hAnsiTheme="majorHAnsi" w:cstheme="majorHAnsi"/>
                <w:b/>
                <w:bCs/>
                <w:sz w:val="26"/>
                <w:szCs w:val="28"/>
                <w:lang w:val="en-US"/>
              </w:rPr>
              <w:t>10</w:t>
            </w: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: </w:t>
            </w:r>
          </w:p>
          <w:p w14:paraId="1A0C6CC1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lastRenderedPageBreak/>
              <w:t>- HS trình bày lời giải vào phiếu học tập và nộp cho GV vào tiết học sau.</w:t>
            </w:r>
          </w:p>
          <w:p w14:paraId="69B4F570" w14:textId="077E9BFC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Kết luận, nhận định </w:t>
            </w:r>
            <w:r w:rsidR="008D7ADE">
              <w:rPr>
                <w:rFonts w:asciiTheme="majorHAnsi" w:hAnsiTheme="majorHAnsi" w:cstheme="majorHAnsi"/>
                <w:b/>
                <w:bCs/>
                <w:sz w:val="26"/>
                <w:szCs w:val="28"/>
                <w:lang w:val="en-US"/>
              </w:rPr>
              <w:t>10</w:t>
            </w: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: </w:t>
            </w:r>
          </w:p>
          <w:p w14:paraId="5E38B4E9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GV đánh giá, kết luận.</w:t>
            </w:r>
          </w:p>
        </w:tc>
        <w:tc>
          <w:tcPr>
            <w:tcW w:w="4394" w:type="dxa"/>
          </w:tcPr>
          <w:p w14:paraId="408125B6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  <w:lang w:val="sv-SE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lastRenderedPageBreak/>
              <w:t>Bài tập bổ sung</w:t>
            </w:r>
            <w:r w:rsidRPr="00752F92">
              <w:rPr>
                <w:rFonts w:asciiTheme="majorHAnsi" w:hAnsiTheme="majorHAnsi" w:cstheme="majorHAnsi"/>
                <w:bCs/>
                <w:sz w:val="26"/>
                <w:szCs w:val="28"/>
                <w:lang w:val="sv-SE"/>
              </w:rPr>
              <w:t>:</w:t>
            </w:r>
          </w:p>
          <w:p w14:paraId="35909381" w14:textId="6BB11330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  <w:lang w:val="sv-SE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  <w:lang w:val="sv-SE"/>
              </w:rPr>
              <w:t xml:space="preserve">Đặt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10"/>
                <w:sz w:val="26"/>
                <w:szCs w:val="28"/>
                <w:lang w:val="sv-SE" w:eastAsia="en-US"/>
              </w:rPr>
              <w:drawing>
                <wp:inline distT="0" distB="0" distL="0" distR="0" wp14:anchorId="3EBB3D62" wp14:editId="05E2DFD1">
                  <wp:extent cx="777240" cy="213360"/>
                  <wp:effectExtent l="0" t="0" r="3810" b="0"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724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6779448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  <w:lang w:val="sv-SE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  <w:lang w:val="sv-SE"/>
              </w:rPr>
              <w:t xml:space="preserve">Khi đó phương trình trở thành: </w:t>
            </w:r>
          </w:p>
          <w:p w14:paraId="34804E85" w14:textId="4DB19539" w:rsidR="00DE05F2" w:rsidRPr="00752F92" w:rsidRDefault="00C459AB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  <w:lang w:val="sv-SE"/>
              </w:rPr>
            </w:pPr>
            <w:r>
              <w:rPr>
                <w:rFonts w:asciiTheme="majorHAnsi" w:eastAsiaTheme="minorHAnsi" w:hAnsiTheme="majorHAnsi" w:cstheme="majorHAnsi"/>
                <w:bCs/>
                <w:noProof/>
                <w:position w:val="-44"/>
                <w:sz w:val="26"/>
                <w:szCs w:val="28"/>
                <w:lang w:val="sv-SE" w:eastAsia="en-US"/>
              </w:rPr>
              <w:drawing>
                <wp:inline distT="0" distB="0" distL="0" distR="0" wp14:anchorId="302EBB5C" wp14:editId="2E675842">
                  <wp:extent cx="899160" cy="723900"/>
                  <wp:effectExtent l="0" t="0" r="0" b="0"/>
                  <wp:docPr id="91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916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9511F48" w14:textId="6DD974B9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bCs/>
                <w:sz w:val="26"/>
                <w:szCs w:val="28"/>
                <w:lang w:val="sv-SE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  <w:lang w:val="sv-SE"/>
              </w:rPr>
              <w:t xml:space="preserve">Với </w:t>
            </w:r>
            <w:r w:rsidR="00C459AB">
              <w:rPr>
                <w:rFonts w:asciiTheme="majorHAnsi" w:eastAsiaTheme="minorHAnsi" w:hAnsiTheme="majorHAnsi" w:cstheme="majorHAnsi"/>
                <w:bCs/>
                <w:noProof/>
                <w:position w:val="-6"/>
                <w:sz w:val="26"/>
                <w:szCs w:val="28"/>
                <w:lang w:val="sv-SE" w:eastAsia="en-US"/>
              </w:rPr>
              <w:drawing>
                <wp:inline distT="0" distB="0" distL="0" distR="0" wp14:anchorId="0BD67B56" wp14:editId="5242F5B8">
                  <wp:extent cx="342900" cy="190500"/>
                  <wp:effectExtent l="0" t="0" r="0" b="0"/>
                  <wp:docPr id="92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bCs/>
                <w:sz w:val="26"/>
                <w:szCs w:val="28"/>
                <w:lang w:val="sv-SE"/>
              </w:rPr>
              <w:t xml:space="preserve"> ta có:</w:t>
            </w:r>
          </w:p>
          <w:p w14:paraId="7829D443" w14:textId="4BA2DBB3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bCs/>
                <w:sz w:val="26"/>
                <w:szCs w:val="28"/>
                <w:lang w:val="sv-SE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  <w:lang w:val="sv-SE"/>
              </w:rPr>
              <w:lastRenderedPageBreak/>
              <w:t xml:space="preserve"> </w:t>
            </w:r>
            <w:r w:rsidR="00C459AB">
              <w:rPr>
                <w:rFonts w:asciiTheme="majorHAnsi" w:eastAsiaTheme="minorHAnsi" w:hAnsiTheme="majorHAnsi" w:cstheme="majorHAnsi"/>
                <w:bCs/>
                <w:noProof/>
                <w:position w:val="-26"/>
                <w:sz w:val="26"/>
                <w:szCs w:val="28"/>
                <w:lang w:val="sv-SE" w:eastAsia="en-US"/>
              </w:rPr>
              <w:drawing>
                <wp:inline distT="0" distB="0" distL="0" distR="0" wp14:anchorId="3E464D96" wp14:editId="1B66A3B3">
                  <wp:extent cx="640080" cy="403860"/>
                  <wp:effectExtent l="0" t="0" r="7620" b="0"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008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7C0F6A3" w14:textId="6D63D21D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Vậy phương trình đã cho có nghiệm là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2A1B47F0" wp14:editId="5AB503E8">
                  <wp:extent cx="403860" cy="190500"/>
                  <wp:effectExtent l="0" t="0" r="0" b="0"/>
                  <wp:docPr id="94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</w:p>
        </w:tc>
      </w:tr>
    </w:tbl>
    <w:p w14:paraId="0B1CA3F8" w14:textId="77777777" w:rsidR="00DE05F2" w:rsidRPr="00752F92" w:rsidRDefault="00DE05F2" w:rsidP="00DE05F2">
      <w:pPr>
        <w:spacing w:after="0" w:line="288" w:lineRule="auto"/>
        <w:ind w:firstLine="539"/>
        <w:jc w:val="both"/>
        <w:rPr>
          <w:rFonts w:asciiTheme="majorHAnsi" w:hAnsiTheme="majorHAnsi" w:cstheme="majorHAnsi"/>
          <w:bCs/>
          <w:sz w:val="26"/>
          <w:szCs w:val="28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</w:rPr>
        <w:lastRenderedPageBreak/>
        <w:sym w:font="Webdings" w:char="F038"/>
      </w:r>
      <w:r w:rsidRPr="00752F92">
        <w:rPr>
          <w:rFonts w:asciiTheme="majorHAnsi" w:hAnsiTheme="majorHAnsi" w:cstheme="majorHAnsi"/>
          <w:b/>
          <w:bCs/>
          <w:sz w:val="26"/>
          <w:szCs w:val="28"/>
        </w:rPr>
        <w:t xml:space="preserve"> Hướng dẫn tự học ở nhà </w:t>
      </w:r>
      <w:r w:rsidRPr="00752F92">
        <w:rPr>
          <w:rFonts w:asciiTheme="majorHAnsi" w:hAnsiTheme="majorHAnsi" w:cstheme="majorHAnsi"/>
          <w:bCs/>
          <w:sz w:val="26"/>
          <w:szCs w:val="28"/>
        </w:rPr>
        <w:t>(2 phút)</w:t>
      </w:r>
    </w:p>
    <w:p w14:paraId="64CB0B80" w14:textId="77777777" w:rsidR="00DE05F2" w:rsidRPr="00752F92" w:rsidRDefault="00DE05F2" w:rsidP="00DE05F2">
      <w:pPr>
        <w:widowControl w:val="0"/>
        <w:tabs>
          <w:tab w:val="left" w:pos="495"/>
        </w:tabs>
        <w:spacing w:after="0" w:line="288" w:lineRule="auto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>- Nắm vững các bước giải phương trình tích.</w:t>
      </w:r>
    </w:p>
    <w:p w14:paraId="5C85265C" w14:textId="77777777" w:rsidR="00DE05F2" w:rsidRPr="00752F92" w:rsidRDefault="00DE05F2" w:rsidP="00DE05F2">
      <w:pPr>
        <w:widowControl w:val="0"/>
        <w:tabs>
          <w:tab w:val="left" w:pos="495"/>
        </w:tabs>
        <w:spacing w:after="0" w:line="288" w:lineRule="auto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>- Làm bài tập 1 (c, d) (SGK trang 11).</w:t>
      </w:r>
    </w:p>
    <w:p w14:paraId="01DA7E82" w14:textId="77777777" w:rsidR="00555E8B" w:rsidRDefault="00DE05F2" w:rsidP="00DE05F2">
      <w:pPr>
        <w:snapToGrid w:val="0"/>
        <w:spacing w:after="0" w:line="288" w:lineRule="auto"/>
        <w:rPr>
          <w:rFonts w:asciiTheme="majorHAnsi" w:hAnsiTheme="majorHAnsi" w:cstheme="majorHAnsi"/>
          <w:bCs/>
          <w:sz w:val="26"/>
          <w:szCs w:val="28"/>
          <w:lang w:val="en-US"/>
        </w:rPr>
      </w:pPr>
      <w:r w:rsidRPr="00752F92">
        <w:rPr>
          <w:rFonts w:asciiTheme="majorHAnsi" w:hAnsiTheme="majorHAnsi" w:cstheme="majorHAnsi"/>
          <w:sz w:val="26"/>
          <w:szCs w:val="28"/>
        </w:rPr>
        <w:t>- Đọc trước mục II. Phương trình chứa ẩn ở mẫu (SGK trang 7,8,9).</w:t>
      </w:r>
    </w:p>
    <w:p w14:paraId="7B1D70BC" w14:textId="3633EBA3" w:rsidR="00DE05F2" w:rsidRPr="00752F92" w:rsidRDefault="00DE05F2" w:rsidP="00DE05F2">
      <w:pPr>
        <w:snapToGrid w:val="0"/>
        <w:spacing w:after="0" w:line="288" w:lineRule="auto"/>
        <w:rPr>
          <w:rFonts w:asciiTheme="majorHAnsi" w:hAnsiTheme="majorHAnsi" w:cstheme="majorHAnsi"/>
          <w:b/>
          <w:bCs/>
          <w:sz w:val="26"/>
          <w:szCs w:val="28"/>
          <w:u w:val="single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  <w:u w:val="single"/>
        </w:rPr>
        <w:t>Tiết 2</w:t>
      </w:r>
    </w:p>
    <w:p w14:paraId="337AC9EB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</w:rPr>
        <w:t xml:space="preserve">A. HOẠT ĐỘNG MỞ ĐẦU </w:t>
      </w:r>
      <w:r w:rsidRPr="00752F92">
        <w:rPr>
          <w:rFonts w:asciiTheme="majorHAnsi" w:hAnsiTheme="majorHAnsi" w:cstheme="majorHAnsi"/>
          <w:sz w:val="26"/>
          <w:szCs w:val="28"/>
        </w:rPr>
        <w:t>(5 phút)</w:t>
      </w:r>
    </w:p>
    <w:p w14:paraId="08A10C53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</w:rPr>
        <w:t>a) Mục tiêu:</w:t>
      </w:r>
      <w:r w:rsidRPr="00752F92">
        <w:rPr>
          <w:rFonts w:asciiTheme="majorHAnsi" w:hAnsiTheme="majorHAnsi" w:cstheme="majorHAnsi"/>
          <w:sz w:val="26"/>
          <w:szCs w:val="28"/>
        </w:rPr>
        <w:t xml:space="preserve"> </w:t>
      </w:r>
    </w:p>
    <w:p w14:paraId="2562785D" w14:textId="099928DA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 xml:space="preserve">- Ôn lại kiến thức đã học về phương tích có dạng </w:t>
      </w:r>
      <w:r w:rsidR="00C459AB">
        <w:rPr>
          <w:rFonts w:asciiTheme="majorHAnsi" w:hAnsiTheme="majorHAnsi" w:cstheme="majorHAnsi"/>
          <w:noProof/>
          <w:position w:val="-14"/>
          <w:sz w:val="26"/>
          <w:szCs w:val="28"/>
        </w:rPr>
        <w:drawing>
          <wp:inline distT="0" distB="0" distL="0" distR="0" wp14:anchorId="73A390DC" wp14:editId="357FF9A6">
            <wp:extent cx="2362200" cy="259080"/>
            <wp:effectExtent l="0" t="0" r="0" b="762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2F92">
        <w:rPr>
          <w:rFonts w:asciiTheme="majorHAnsi" w:hAnsiTheme="majorHAnsi" w:cstheme="majorHAnsi"/>
          <w:sz w:val="26"/>
          <w:szCs w:val="28"/>
        </w:rPr>
        <w:t>.</w:t>
      </w:r>
    </w:p>
    <w:p w14:paraId="4DB041B4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iCs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>- H</w:t>
      </w:r>
      <w:r w:rsidRPr="00752F92">
        <w:rPr>
          <w:rFonts w:asciiTheme="majorHAnsi" w:hAnsiTheme="majorHAnsi" w:cstheme="majorHAnsi"/>
          <w:iCs/>
          <w:sz w:val="26"/>
          <w:szCs w:val="28"/>
        </w:rPr>
        <w:t>ọc sinh xác định được vấn đề/nhiệm vụ cụ thể cần giải quyết trong bài.</w:t>
      </w:r>
    </w:p>
    <w:p w14:paraId="7DD57FE3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iCs/>
          <w:sz w:val="26"/>
          <w:szCs w:val="28"/>
        </w:rPr>
      </w:pPr>
      <w:r w:rsidRPr="00752F92">
        <w:rPr>
          <w:rFonts w:asciiTheme="majorHAnsi" w:hAnsiTheme="majorHAnsi" w:cstheme="majorHAnsi"/>
          <w:iCs/>
          <w:sz w:val="26"/>
          <w:szCs w:val="28"/>
        </w:rPr>
        <w:t xml:space="preserve">-  </w:t>
      </w:r>
      <w:r w:rsidRPr="00752F92">
        <w:rPr>
          <w:rFonts w:asciiTheme="majorHAnsi" w:hAnsiTheme="majorHAnsi" w:cstheme="majorHAnsi"/>
          <w:sz w:val="26"/>
          <w:szCs w:val="28"/>
        </w:rPr>
        <w:t>Tạo động cơ, hứng thú học tập cho học sinh.</w:t>
      </w:r>
      <w:r w:rsidRPr="00752F92">
        <w:rPr>
          <w:rFonts w:asciiTheme="majorHAnsi" w:hAnsiTheme="majorHAnsi" w:cstheme="majorHAnsi"/>
          <w:iCs/>
          <w:sz w:val="26"/>
          <w:szCs w:val="28"/>
        </w:rPr>
        <w:t xml:space="preserve"> </w:t>
      </w:r>
    </w:p>
    <w:p w14:paraId="48CE69DA" w14:textId="0605FEA2" w:rsidR="00DE05F2" w:rsidRPr="006D69E3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b/>
          <w:bCs/>
          <w:sz w:val="26"/>
          <w:szCs w:val="28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</w:rPr>
        <w:t>b) Tổ chức thực hiện:</w:t>
      </w:r>
      <w:r w:rsidRPr="00752F92">
        <w:rPr>
          <w:rFonts w:asciiTheme="majorHAnsi" w:hAnsiTheme="majorHAnsi" w:cstheme="majorHAnsi"/>
          <w:sz w:val="26"/>
          <w:szCs w:val="28"/>
        </w:rPr>
        <w:t xml:space="preserve">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6529"/>
        <w:gridCol w:w="3351"/>
      </w:tblGrid>
      <w:tr w:rsidR="009F5E0E" w:rsidRPr="00752F92" w14:paraId="2CF4970F" w14:textId="77777777" w:rsidTr="006D69E3">
        <w:trPr>
          <w:trHeight w:val="431"/>
        </w:trPr>
        <w:tc>
          <w:tcPr>
            <w:tcW w:w="3304" w:type="pct"/>
          </w:tcPr>
          <w:p w14:paraId="31BF9C40" w14:textId="77777777" w:rsidR="00DE05F2" w:rsidRPr="00752F92" w:rsidRDefault="00DE05F2" w:rsidP="00C02EA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Hoạt động của GV và HS</w:t>
            </w:r>
          </w:p>
        </w:tc>
        <w:tc>
          <w:tcPr>
            <w:tcW w:w="1696" w:type="pct"/>
          </w:tcPr>
          <w:p w14:paraId="1EDA04BD" w14:textId="77777777" w:rsidR="00DE05F2" w:rsidRPr="00752F92" w:rsidRDefault="00DE05F2" w:rsidP="00C02EA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Sản phẩm dự kiến</w:t>
            </w:r>
          </w:p>
        </w:tc>
      </w:tr>
      <w:tr w:rsidR="009F5E0E" w:rsidRPr="00752F92" w14:paraId="10054E70" w14:textId="77777777" w:rsidTr="006D69E3">
        <w:trPr>
          <w:trHeight w:val="431"/>
        </w:trPr>
        <w:tc>
          <w:tcPr>
            <w:tcW w:w="3304" w:type="pct"/>
          </w:tcPr>
          <w:p w14:paraId="3E53F078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Giao nhiệm vụ học tập 1: </w:t>
            </w:r>
          </w:p>
          <w:p w14:paraId="353CF327" w14:textId="47FBFDB2" w:rsidR="00DE05F2" w:rsidRPr="00555E8B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  <w:lang w:val="en-US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Yêu cầu HS chơi trò chơi “</w:t>
            </w: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HỘP QUÀ BÍ MẬT</w:t>
            </w: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” </w:t>
            </w:r>
            <w:r w:rsidR="006D69E3">
              <w:rPr>
                <w:rFonts w:asciiTheme="majorHAnsi" w:hAnsiTheme="majorHAnsi" w:cstheme="majorHAnsi"/>
                <w:bCs/>
                <w:sz w:val="26"/>
                <w:szCs w:val="28"/>
                <w:lang w:val="en-US"/>
              </w:rPr>
              <w:t>bằng cách HS</w:t>
            </w:r>
            <w:r w:rsidR="00555E8B">
              <w:rPr>
                <w:rFonts w:asciiTheme="majorHAnsi" w:hAnsiTheme="majorHAnsi" w:cstheme="majorHAnsi"/>
                <w:bCs/>
                <w:sz w:val="26"/>
                <w:szCs w:val="28"/>
                <w:lang w:val="en-US"/>
              </w:rPr>
              <w:t xml:space="preserve"> trả lời 4 câu hỏi trắc nghiệm</w:t>
            </w:r>
          </w:p>
          <w:p w14:paraId="30F514D2" w14:textId="22BC74ED" w:rsidR="00555E8B" w:rsidRPr="00752F92" w:rsidRDefault="00555E8B" w:rsidP="00555E8B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Câu 1: 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Phương trình </w:t>
            </w:r>
            <w:r>
              <w:rPr>
                <w:rFonts w:asciiTheme="majorHAnsi" w:hAnsiTheme="majorHAnsi" w:cstheme="majorHAnsi"/>
                <w:noProof/>
                <w:position w:val="-14"/>
                <w:sz w:val="26"/>
                <w:szCs w:val="28"/>
                <w:lang w:val="en-US"/>
              </w:rPr>
              <w:drawing>
                <wp:inline distT="0" distB="0" distL="0" distR="0" wp14:anchorId="13C4FB21" wp14:editId="12BE1F1E">
                  <wp:extent cx="1162050" cy="247650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có nghiệm là:</w:t>
            </w:r>
          </w:p>
          <w:p w14:paraId="452C84AB" w14:textId="1A4B172D" w:rsidR="00555E8B" w:rsidRPr="00752F92" w:rsidRDefault="00555E8B" w:rsidP="00555E8B">
            <w:pPr>
              <w:tabs>
                <w:tab w:val="left" w:pos="3686"/>
              </w:tabs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A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>
              <w:rPr>
                <w:rFonts w:asciiTheme="majorHAnsi" w:hAnsiTheme="majorHAnsi" w:cstheme="majorHAnsi"/>
                <w:noProof/>
                <w:position w:val="-10"/>
                <w:sz w:val="26"/>
                <w:szCs w:val="28"/>
                <w:lang w:val="en-US"/>
              </w:rPr>
              <w:drawing>
                <wp:inline distT="0" distB="0" distL="0" distR="0" wp14:anchorId="06E2E627" wp14:editId="448E1868">
                  <wp:extent cx="695325" cy="209550"/>
                  <wp:effectExtent l="0" t="0" r="9525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B. </w:t>
            </w:r>
            <w:r>
              <w:rPr>
                <w:rFonts w:asciiTheme="majorHAnsi" w:hAnsiTheme="majorHAnsi" w:cstheme="majorHAnsi"/>
                <w:noProof/>
                <w:position w:val="-24"/>
                <w:sz w:val="26"/>
                <w:szCs w:val="28"/>
                <w:lang w:val="en-US"/>
              </w:rPr>
              <w:drawing>
                <wp:inline distT="0" distB="0" distL="0" distR="0" wp14:anchorId="49A40C62" wp14:editId="590122D2">
                  <wp:extent cx="723900" cy="400050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.</w:t>
            </w:r>
          </w:p>
          <w:p w14:paraId="57EA7FCB" w14:textId="79D65121" w:rsidR="00555E8B" w:rsidRPr="00752F92" w:rsidRDefault="00555E8B" w:rsidP="00555E8B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C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>
              <w:rPr>
                <w:rFonts w:asciiTheme="majorHAnsi" w:hAnsiTheme="majorHAnsi" w:cstheme="majorHAnsi"/>
                <w:noProof/>
                <w:position w:val="-24"/>
                <w:sz w:val="26"/>
                <w:szCs w:val="28"/>
                <w:lang w:val="en-US"/>
              </w:rPr>
              <w:drawing>
                <wp:inline distT="0" distB="0" distL="0" distR="0" wp14:anchorId="357BD781" wp14:editId="5221E836">
                  <wp:extent cx="933450" cy="400050"/>
                  <wp:effectExtent l="0" t="0" r="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ab/>
              <w:t xml:space="preserve"> </w:t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D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>
              <w:rPr>
                <w:rFonts w:asciiTheme="majorHAnsi" w:hAnsiTheme="majorHAnsi" w:cstheme="majorHAnsi"/>
                <w:noProof/>
                <w:position w:val="-10"/>
                <w:sz w:val="26"/>
                <w:szCs w:val="28"/>
                <w:lang w:val="en-US"/>
              </w:rPr>
              <w:drawing>
                <wp:inline distT="0" distB="0" distL="0" distR="0" wp14:anchorId="6B0749C6" wp14:editId="217C69CD">
                  <wp:extent cx="781050" cy="209550"/>
                  <wp:effectExtent l="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.</w:t>
            </w:r>
          </w:p>
          <w:p w14:paraId="5A356942" w14:textId="1F0F6EBE" w:rsidR="00555E8B" w:rsidRPr="00752F92" w:rsidRDefault="00555E8B" w:rsidP="00555E8B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Câu 2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. Phương trình </w:t>
            </w:r>
            <w:r>
              <w:rPr>
                <w:rFonts w:asciiTheme="majorHAnsi" w:hAnsiTheme="majorHAnsi" w:cstheme="majorHAnsi"/>
                <w:noProof/>
                <w:position w:val="-16"/>
                <w:sz w:val="26"/>
                <w:szCs w:val="28"/>
                <w:lang w:val="en-US"/>
              </w:rPr>
              <w:drawing>
                <wp:inline distT="0" distB="0" distL="0" distR="0" wp14:anchorId="11A62FF0" wp14:editId="702A3A67">
                  <wp:extent cx="1609725" cy="276225"/>
                  <wp:effectExtent l="0" t="0" r="9525" b="9525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có số nghiệm là:</w:t>
            </w:r>
          </w:p>
          <w:p w14:paraId="4E13F300" w14:textId="4345BD4A" w:rsidR="00555E8B" w:rsidRPr="00752F92" w:rsidRDefault="00555E8B" w:rsidP="00555E8B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A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>
              <w:rPr>
                <w:rFonts w:asciiTheme="majorHAnsi" w:hAnsiTheme="majorHAnsi" w:cstheme="majorHAnsi"/>
                <w:noProof/>
                <w:position w:val="-4"/>
                <w:sz w:val="26"/>
                <w:szCs w:val="28"/>
                <w:lang w:val="en-US"/>
              </w:rPr>
              <w:drawing>
                <wp:inline distT="0" distB="0" distL="0" distR="0" wp14:anchorId="2F89B92B" wp14:editId="6AE1FAA2">
                  <wp:extent cx="85725" cy="171450"/>
                  <wp:effectExtent l="0" t="0" r="9525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B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>
              <w:rPr>
                <w:rFonts w:asciiTheme="majorHAnsi" w:hAnsiTheme="majorHAnsi" w:cstheme="majorHAnsi"/>
                <w:noProof/>
                <w:position w:val="-4"/>
                <w:sz w:val="26"/>
                <w:szCs w:val="28"/>
                <w:lang w:val="en-US"/>
              </w:rPr>
              <w:drawing>
                <wp:inline distT="0" distB="0" distL="0" distR="0" wp14:anchorId="51917C30" wp14:editId="6B105049">
                  <wp:extent cx="133350" cy="171450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D69E3">
              <w:rPr>
                <w:rFonts w:asciiTheme="majorHAnsi" w:hAnsiTheme="majorHAnsi" w:cstheme="majorHAnsi"/>
                <w:sz w:val="26"/>
                <w:szCs w:val="28"/>
              </w:rPr>
              <w:t>.</w:t>
            </w:r>
            <w:r w:rsidR="006D69E3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="006D69E3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C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  <w:lang w:val="en-US"/>
              </w:rPr>
              <w:drawing>
                <wp:inline distT="0" distB="0" distL="0" distR="0" wp14:anchorId="555627E9" wp14:editId="500B5E5D">
                  <wp:extent cx="114300" cy="190500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015D6">
              <w:rPr>
                <w:rFonts w:asciiTheme="majorHAnsi" w:hAnsiTheme="majorHAnsi" w:cstheme="majorHAnsi"/>
                <w:sz w:val="26"/>
                <w:szCs w:val="28"/>
              </w:rPr>
              <w:t>.</w:t>
            </w:r>
            <w:r w:rsidR="005015D6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="005015D6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D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</w:t>
            </w:r>
            <w:r>
              <w:rPr>
                <w:rFonts w:asciiTheme="majorHAnsi" w:hAnsiTheme="majorHAnsi" w:cstheme="majorHAnsi"/>
                <w:noProof/>
                <w:position w:val="-4"/>
                <w:sz w:val="26"/>
                <w:szCs w:val="28"/>
                <w:lang w:val="en-US"/>
              </w:rPr>
              <w:drawing>
                <wp:inline distT="0" distB="0" distL="0" distR="0" wp14:anchorId="6545F3C1" wp14:editId="1EB6DC71">
                  <wp:extent cx="133350" cy="171450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.</w:t>
            </w:r>
          </w:p>
          <w:p w14:paraId="6E5E21A9" w14:textId="7E98B928" w:rsidR="00555E8B" w:rsidRPr="00752F92" w:rsidRDefault="00555E8B" w:rsidP="00555E8B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Câu 3: 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Với điều kiện nào của </w:t>
            </w:r>
            <w:r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  <w:lang w:val="en-US"/>
              </w:rPr>
              <w:drawing>
                <wp:inline distT="0" distB="0" distL="0" distR="0" wp14:anchorId="47A51259" wp14:editId="73CC45A5">
                  <wp:extent cx="133350" cy="13335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thì phân thức </w:t>
            </w:r>
            <w:r>
              <w:rPr>
                <w:rFonts w:asciiTheme="majorHAnsi" w:hAnsiTheme="majorHAnsi" w:cstheme="majorHAnsi"/>
                <w:noProof/>
                <w:position w:val="-24"/>
                <w:sz w:val="26"/>
                <w:szCs w:val="28"/>
                <w:lang w:val="en-US"/>
              </w:rPr>
              <w:drawing>
                <wp:inline distT="0" distB="0" distL="0" distR="0" wp14:anchorId="22BDB501" wp14:editId="20738584">
                  <wp:extent cx="352425" cy="400050"/>
                  <wp:effectExtent l="0" t="0" r="9525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 có nghĩa:</w:t>
            </w:r>
          </w:p>
          <w:p w14:paraId="2C3E485B" w14:textId="5A991E87" w:rsidR="00555E8B" w:rsidRPr="00752F92" w:rsidRDefault="00555E8B" w:rsidP="00555E8B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A. </w:t>
            </w:r>
            <w:r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  <w:lang w:val="en-US"/>
              </w:rPr>
              <w:drawing>
                <wp:inline distT="0" distB="0" distL="0" distR="0" wp14:anchorId="62D5A494" wp14:editId="578EAD15">
                  <wp:extent cx="352425" cy="190500"/>
                  <wp:effectExtent l="0" t="0" r="9525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D69E3">
              <w:rPr>
                <w:rFonts w:asciiTheme="majorHAnsi" w:hAnsiTheme="majorHAnsi" w:cstheme="majorHAnsi"/>
                <w:sz w:val="26"/>
                <w:szCs w:val="28"/>
              </w:rPr>
              <w:t>.</w:t>
            </w:r>
            <w:r w:rsidR="006D69E3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B. </w:t>
            </w:r>
            <w:r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  <w:lang w:val="en-US"/>
              </w:rPr>
              <w:drawing>
                <wp:inline distT="0" distB="0" distL="0" distR="0" wp14:anchorId="3917AAF7" wp14:editId="5D9655C5">
                  <wp:extent cx="352425" cy="190500"/>
                  <wp:effectExtent l="0" t="0" r="9525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D69E3">
              <w:rPr>
                <w:rFonts w:asciiTheme="majorHAnsi" w:hAnsiTheme="majorHAnsi" w:cstheme="majorHAnsi"/>
                <w:sz w:val="26"/>
                <w:szCs w:val="28"/>
              </w:rPr>
              <w:t>.</w:t>
            </w:r>
            <w:r w:rsidR="006D69E3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C. </w:t>
            </w:r>
            <w:r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  <w:lang w:val="en-US"/>
              </w:rPr>
              <w:drawing>
                <wp:inline distT="0" distB="0" distL="0" distR="0" wp14:anchorId="5C06A078" wp14:editId="28323555">
                  <wp:extent cx="352425" cy="190500"/>
                  <wp:effectExtent l="0" t="0" r="9525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D. </w:t>
            </w:r>
            <w:r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  <w:lang w:val="en-US"/>
              </w:rPr>
              <w:drawing>
                <wp:inline distT="0" distB="0" distL="0" distR="0" wp14:anchorId="0546F42A" wp14:editId="4093E238">
                  <wp:extent cx="352425" cy="190500"/>
                  <wp:effectExtent l="0" t="0" r="9525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.</w:t>
            </w:r>
          </w:p>
          <w:p w14:paraId="6C6A9D8D" w14:textId="57654AD2" w:rsidR="00555E8B" w:rsidRPr="00752F92" w:rsidRDefault="00555E8B" w:rsidP="00555E8B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Câu 4: 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Với điều kiện nào của </w:t>
            </w:r>
            <w:r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  <w:lang w:val="en-US"/>
              </w:rPr>
              <w:drawing>
                <wp:inline distT="0" distB="0" distL="0" distR="0" wp14:anchorId="0E119733" wp14:editId="2F8D3635">
                  <wp:extent cx="133350" cy="13335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thì phân thức </w:t>
            </w:r>
            <w:r>
              <w:rPr>
                <w:rFonts w:asciiTheme="majorHAnsi" w:hAnsiTheme="majorHAnsi" w:cstheme="majorHAnsi"/>
                <w:noProof/>
                <w:position w:val="-24"/>
                <w:sz w:val="26"/>
                <w:szCs w:val="28"/>
                <w:lang w:val="en-US"/>
              </w:rPr>
              <w:drawing>
                <wp:inline distT="0" distB="0" distL="0" distR="0" wp14:anchorId="53E22BE2" wp14:editId="3BB68C8E">
                  <wp:extent cx="352425" cy="400050"/>
                  <wp:effectExtent l="0" t="0" r="9525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 có nghĩa:</w:t>
            </w:r>
          </w:p>
          <w:p w14:paraId="512B29E6" w14:textId="4284F03B" w:rsidR="00555E8B" w:rsidRPr="00752F92" w:rsidRDefault="00555E8B" w:rsidP="00555E8B">
            <w:pPr>
              <w:spacing w:line="288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A. </w:t>
            </w:r>
            <w:r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  <w:lang w:val="en-US"/>
              </w:rPr>
              <w:drawing>
                <wp:inline distT="0" distB="0" distL="0" distR="0" wp14:anchorId="26BA6B53" wp14:editId="503E2D2E">
                  <wp:extent cx="352425" cy="190500"/>
                  <wp:effectExtent l="0" t="0" r="9525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D69E3">
              <w:rPr>
                <w:rFonts w:asciiTheme="majorHAnsi" w:hAnsiTheme="majorHAnsi" w:cstheme="majorHAnsi"/>
                <w:sz w:val="26"/>
                <w:szCs w:val="28"/>
              </w:rPr>
              <w:t>.</w:t>
            </w:r>
            <w:r w:rsidR="006D69E3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B. </w:t>
            </w:r>
            <w:r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  <w:lang w:val="en-US"/>
              </w:rPr>
              <w:drawing>
                <wp:inline distT="0" distB="0" distL="0" distR="0" wp14:anchorId="58B40A0B" wp14:editId="4C98954E">
                  <wp:extent cx="352425" cy="190500"/>
                  <wp:effectExtent l="0" t="0" r="9525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D69E3">
              <w:rPr>
                <w:rFonts w:asciiTheme="majorHAnsi" w:hAnsiTheme="majorHAnsi" w:cstheme="majorHAnsi"/>
                <w:sz w:val="26"/>
                <w:szCs w:val="28"/>
              </w:rPr>
              <w:t>.</w:t>
            </w:r>
            <w:r w:rsidR="006D69E3">
              <w:rPr>
                <w:rFonts w:asciiTheme="majorHAnsi" w:hAnsiTheme="majorHAnsi" w:cstheme="majorHAnsi"/>
                <w:sz w:val="26"/>
                <w:szCs w:val="28"/>
                <w:lang w:val="en-US"/>
              </w:rPr>
              <w:t xml:space="preserve">  </w:t>
            </w:r>
            <w:r w:rsidR="006D69E3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="006D69E3">
              <w:rPr>
                <w:rFonts w:asciiTheme="majorHAnsi" w:hAnsiTheme="majorHAnsi" w:cstheme="majorHAnsi"/>
                <w:sz w:val="26"/>
                <w:szCs w:val="28"/>
                <w:lang w:val="en-US"/>
              </w:rPr>
              <w:t xml:space="preserve">  </w:t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C. </w:t>
            </w:r>
            <w:r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  <w:lang w:val="en-US"/>
              </w:rPr>
              <w:drawing>
                <wp:inline distT="0" distB="0" distL="0" distR="0" wp14:anchorId="0DF23F5C" wp14:editId="5FCF2C92">
                  <wp:extent cx="352425" cy="190500"/>
                  <wp:effectExtent l="0" t="0" r="9525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D69E3">
              <w:rPr>
                <w:rFonts w:asciiTheme="majorHAnsi" w:hAnsiTheme="majorHAnsi" w:cstheme="majorHAnsi"/>
                <w:sz w:val="26"/>
                <w:szCs w:val="28"/>
              </w:rPr>
              <w:t>.</w:t>
            </w:r>
            <w:r w:rsidR="006D69E3">
              <w:rPr>
                <w:rFonts w:asciiTheme="majorHAnsi" w:hAnsiTheme="majorHAnsi" w:cstheme="majorHAnsi"/>
                <w:sz w:val="26"/>
                <w:szCs w:val="28"/>
              </w:rPr>
              <w:tab/>
            </w:r>
            <w:r w:rsidR="006D69E3">
              <w:rPr>
                <w:rFonts w:asciiTheme="majorHAnsi" w:hAnsiTheme="majorHAnsi" w:cstheme="majorHAnsi"/>
                <w:sz w:val="26"/>
                <w:szCs w:val="28"/>
                <w:lang w:val="en-US"/>
              </w:rPr>
              <w:t xml:space="preserve">     </w:t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D. </w:t>
            </w:r>
            <w:r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  <w:lang w:val="en-US"/>
              </w:rPr>
              <w:drawing>
                <wp:inline distT="0" distB="0" distL="0" distR="0" wp14:anchorId="21756D76" wp14:editId="505DE91A">
                  <wp:extent cx="352425" cy="190500"/>
                  <wp:effectExtent l="0" t="0" r="9525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.</w:t>
            </w:r>
          </w:p>
          <w:p w14:paraId="5C936D47" w14:textId="77777777" w:rsidR="00555E8B" w:rsidRPr="00555E8B" w:rsidRDefault="00555E8B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  <w:lang w:val="en-US"/>
              </w:rPr>
            </w:pPr>
          </w:p>
          <w:p w14:paraId="7E48E48C" w14:textId="77777777" w:rsidR="00DE05F2" w:rsidRPr="00752F92" w:rsidRDefault="00DE05F2" w:rsidP="00C02EA0">
            <w:pPr>
              <w:tabs>
                <w:tab w:val="left" w:pos="120"/>
                <w:tab w:val="left" w:pos="240"/>
                <w:tab w:val="left" w:pos="6966"/>
              </w:tabs>
              <w:spacing w:line="288" w:lineRule="auto"/>
              <w:jc w:val="both"/>
              <w:rPr>
                <w:rFonts w:asciiTheme="majorHAnsi" w:eastAsia="Calibri" w:hAnsiTheme="majorHAnsi" w:cstheme="majorHAnsi"/>
                <w:sz w:val="26"/>
                <w:szCs w:val="28"/>
                <w:lang w:val="nl-NL"/>
              </w:rPr>
            </w:pPr>
            <w:r w:rsidRPr="00752F92">
              <w:rPr>
                <w:rFonts w:asciiTheme="majorHAnsi" w:eastAsia="Calibri" w:hAnsiTheme="majorHAnsi" w:cstheme="majorHAnsi"/>
                <w:sz w:val="26"/>
                <w:szCs w:val="28"/>
                <w:lang w:val="nl-NL"/>
              </w:rPr>
              <w:t>- GV chiếu luật chơi, sau đó chọn HS giơ tay tham gia trò chơi.</w:t>
            </w:r>
          </w:p>
          <w:p w14:paraId="4D74D6B4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HS thực hiện nhiệm vụ 1:</w:t>
            </w:r>
          </w:p>
          <w:p w14:paraId="165D9D5F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HS giơ tay tham gia trò chơi.</w:t>
            </w:r>
          </w:p>
          <w:p w14:paraId="206B0128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Báo cáo kết quả 1: </w:t>
            </w:r>
          </w:p>
          <w:p w14:paraId="4418257C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eastAsia="Calibr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eastAsia="Calibri" w:hAnsiTheme="majorHAnsi" w:cstheme="majorHAnsi"/>
                <w:sz w:val="26"/>
                <w:szCs w:val="28"/>
              </w:rPr>
              <w:lastRenderedPageBreak/>
              <w:t xml:space="preserve">- HS trả lời câu hỏi. Nếu sai thì HS khác trả lời. </w:t>
            </w:r>
          </w:p>
          <w:p w14:paraId="6D62EA99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Kết luận, nhận định 1: </w:t>
            </w:r>
          </w:p>
          <w:p w14:paraId="06CEE6A6" w14:textId="77777777" w:rsidR="00DE05F2" w:rsidRPr="00752F92" w:rsidRDefault="00DE05F2" w:rsidP="00C02EA0">
            <w:pPr>
              <w:tabs>
                <w:tab w:val="left" w:pos="567"/>
                <w:tab w:val="left" w:pos="1418"/>
              </w:tabs>
              <w:spacing w:line="288" w:lineRule="auto"/>
              <w:jc w:val="both"/>
              <w:rPr>
                <w:rFonts w:asciiTheme="majorHAnsi" w:eastAsia="Calibr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eastAsia="Calibri" w:hAnsiTheme="majorHAnsi" w:cstheme="majorHAnsi"/>
                <w:sz w:val="26"/>
                <w:szCs w:val="28"/>
              </w:rPr>
              <w:t>- GV chiếu đáp án và tặng quà cho HS trả lời đúng.</w:t>
            </w:r>
          </w:p>
        </w:tc>
        <w:tc>
          <w:tcPr>
            <w:tcW w:w="1696" w:type="pct"/>
          </w:tcPr>
          <w:p w14:paraId="4A73138B" w14:textId="77777777" w:rsidR="00DE05F2" w:rsidRPr="00752F92" w:rsidRDefault="00DE05F2" w:rsidP="00C02EA0">
            <w:pPr>
              <w:tabs>
                <w:tab w:val="left" w:pos="567"/>
                <w:tab w:val="left" w:pos="1418"/>
              </w:tabs>
              <w:spacing w:line="288" w:lineRule="auto"/>
              <w:jc w:val="both"/>
              <w:rPr>
                <w:rFonts w:asciiTheme="majorHAnsi" w:hAnsiTheme="majorHAnsi" w:cstheme="majorHAnsi"/>
                <w:bCs/>
                <w:i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iCs/>
                <w:sz w:val="26"/>
                <w:szCs w:val="28"/>
              </w:rPr>
              <w:lastRenderedPageBreak/>
              <w:t>+ Đáp án các câu hỏi trắc nghiệm cảu trò chơi:</w:t>
            </w:r>
          </w:p>
          <w:p w14:paraId="3BC19FE7" w14:textId="77777777" w:rsidR="00DE05F2" w:rsidRPr="00752F92" w:rsidRDefault="00DE05F2" w:rsidP="00C02EA0">
            <w:pPr>
              <w:tabs>
                <w:tab w:val="left" w:pos="567"/>
                <w:tab w:val="left" w:pos="1418"/>
              </w:tabs>
              <w:spacing w:line="288" w:lineRule="auto"/>
              <w:jc w:val="both"/>
              <w:rPr>
                <w:rFonts w:asciiTheme="majorHAnsi" w:hAnsiTheme="majorHAnsi" w:cstheme="majorHAnsi"/>
                <w:bCs/>
                <w:i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iCs/>
                <w:sz w:val="26"/>
                <w:szCs w:val="28"/>
              </w:rPr>
              <w:t>1 – C</w:t>
            </w:r>
          </w:p>
          <w:p w14:paraId="0E2023AF" w14:textId="77777777" w:rsidR="00DE05F2" w:rsidRPr="00752F92" w:rsidRDefault="00DE05F2" w:rsidP="00C02EA0">
            <w:pPr>
              <w:tabs>
                <w:tab w:val="left" w:pos="567"/>
                <w:tab w:val="left" w:pos="1418"/>
              </w:tabs>
              <w:spacing w:line="288" w:lineRule="auto"/>
              <w:jc w:val="both"/>
              <w:rPr>
                <w:rFonts w:asciiTheme="majorHAnsi" w:hAnsiTheme="majorHAnsi" w:cstheme="majorHAnsi"/>
                <w:bCs/>
                <w:i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iCs/>
                <w:sz w:val="26"/>
                <w:szCs w:val="28"/>
              </w:rPr>
              <w:t>2 – D</w:t>
            </w:r>
          </w:p>
          <w:p w14:paraId="02059DFC" w14:textId="77777777" w:rsidR="00DE05F2" w:rsidRPr="00752F92" w:rsidRDefault="00DE05F2" w:rsidP="00C02EA0">
            <w:pPr>
              <w:tabs>
                <w:tab w:val="left" w:pos="567"/>
                <w:tab w:val="left" w:pos="1418"/>
              </w:tabs>
              <w:spacing w:line="288" w:lineRule="auto"/>
              <w:jc w:val="both"/>
              <w:rPr>
                <w:rFonts w:asciiTheme="majorHAnsi" w:hAnsiTheme="majorHAnsi" w:cstheme="majorHAnsi"/>
                <w:bCs/>
                <w:i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iCs/>
                <w:sz w:val="26"/>
                <w:szCs w:val="28"/>
              </w:rPr>
              <w:t>3 – B</w:t>
            </w:r>
          </w:p>
          <w:p w14:paraId="2C8A82DF" w14:textId="77777777" w:rsidR="00DE05F2" w:rsidRPr="00752F92" w:rsidRDefault="00DE05F2" w:rsidP="00C02EA0">
            <w:pPr>
              <w:tabs>
                <w:tab w:val="left" w:pos="567"/>
                <w:tab w:val="left" w:pos="1418"/>
              </w:tabs>
              <w:spacing w:line="288" w:lineRule="auto"/>
              <w:jc w:val="both"/>
              <w:rPr>
                <w:rFonts w:asciiTheme="majorHAnsi" w:hAnsiTheme="majorHAnsi" w:cstheme="majorHAnsi"/>
                <w:bCs/>
                <w:i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iCs/>
                <w:sz w:val="26"/>
                <w:szCs w:val="28"/>
              </w:rPr>
              <w:t>4 – D</w:t>
            </w:r>
          </w:p>
          <w:p w14:paraId="58CB72F0" w14:textId="77777777" w:rsidR="00DE05F2" w:rsidRPr="00752F92" w:rsidRDefault="00DE05F2" w:rsidP="00C02EA0">
            <w:pPr>
              <w:spacing w:line="288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</w:p>
        </w:tc>
      </w:tr>
      <w:tr w:rsidR="00DE05F2" w:rsidRPr="00752F92" w14:paraId="763ED655" w14:textId="77777777" w:rsidTr="006D69E3">
        <w:trPr>
          <w:trHeight w:val="4245"/>
        </w:trPr>
        <w:tc>
          <w:tcPr>
            <w:tcW w:w="3304" w:type="pct"/>
          </w:tcPr>
          <w:p w14:paraId="369ECBB8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Giao nhiệm vụ học tập 2: </w:t>
            </w:r>
          </w:p>
          <w:p w14:paraId="32FCFB8A" w14:textId="5FC01E6F" w:rsidR="006D69E3" w:rsidRPr="00752F92" w:rsidRDefault="00DE05F2" w:rsidP="006D69E3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Yêu cầu học sinh hoạt động cá nhân trả lời câu hỏi </w:t>
            </w:r>
            <w:r w:rsidR="006D69E3">
              <w:rPr>
                <w:rFonts w:asciiTheme="majorHAnsi" w:hAnsiTheme="majorHAnsi" w:cstheme="majorHAnsi"/>
                <w:bCs/>
                <w:sz w:val="26"/>
                <w:szCs w:val="28"/>
                <w:lang w:val="en-US"/>
              </w:rPr>
              <w:t>sau</w:t>
            </w: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 </w:t>
            </w:r>
            <w:r w:rsidR="006D69E3" w:rsidRPr="00752F92">
              <w:rPr>
                <w:rFonts w:asciiTheme="majorHAnsi" w:hAnsiTheme="majorHAnsi" w:cstheme="majorHAnsi"/>
                <w:sz w:val="26"/>
                <w:szCs w:val="28"/>
              </w:rPr>
              <w:t>Học sinh đưa ra phương án đề xuất giải quyết câu hỏi sau:</w:t>
            </w:r>
          </w:p>
          <w:p w14:paraId="2E4AA07F" w14:textId="0F5477F5" w:rsidR="006D69E3" w:rsidRPr="00752F92" w:rsidRDefault="006D69E3" w:rsidP="006D69E3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Xét  hai phương trình: </w:t>
            </w:r>
            <w:r>
              <w:rPr>
                <w:rFonts w:asciiTheme="majorHAnsi" w:hAnsiTheme="majorHAnsi" w:cstheme="majorHAnsi"/>
                <w:noProof/>
                <w:position w:val="-24"/>
                <w:sz w:val="26"/>
                <w:szCs w:val="28"/>
                <w:lang w:val="en-US"/>
              </w:rPr>
              <w:drawing>
                <wp:inline distT="0" distB="0" distL="0" distR="0" wp14:anchorId="6101E661" wp14:editId="3DC6D133">
                  <wp:extent cx="1047750" cy="400050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 (1) và </w:t>
            </w:r>
            <w:r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  <w:lang w:val="en-US"/>
              </w:rPr>
              <w:drawing>
                <wp:inline distT="0" distB="0" distL="0" distR="0" wp14:anchorId="20F00503" wp14:editId="4397175A">
                  <wp:extent cx="628650" cy="190500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 (2).</w:t>
            </w:r>
          </w:p>
          <w:p w14:paraId="7FFBE6EC" w14:textId="77777777" w:rsidR="006D69E3" w:rsidRPr="00752F92" w:rsidRDefault="006D69E3" w:rsidP="006D69E3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Có thể biến đổi như thế nào để chuyển phương trình (1) về phương trình (2)?</w:t>
            </w:r>
          </w:p>
          <w:p w14:paraId="0D5EFF42" w14:textId="45121023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Thực hiện nhiệm vụ 2:</w:t>
            </w:r>
          </w:p>
          <w:p w14:paraId="107334FC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HS hoạt động cá nhân suy nghĩ.</w:t>
            </w:r>
          </w:p>
          <w:p w14:paraId="2EC46F41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Báo cáo, thảo luận 2: </w:t>
            </w:r>
          </w:p>
          <w:p w14:paraId="40ECE3EF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Học sinh đứng tại chỗ trả lời.</w:t>
            </w:r>
          </w:p>
          <w:p w14:paraId="5AF12110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Học sinh nhận xét, bổ sung (nếu có).</w:t>
            </w:r>
          </w:p>
          <w:p w14:paraId="6F8E4976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Kết luận, nhận định 2: </w:t>
            </w:r>
          </w:p>
          <w:p w14:paraId="40A52E3A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nl-NL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  <w:lang w:val="nl-NL"/>
              </w:rPr>
              <w:t>GV chốt lại và đặt vấn đề vào bài mới: B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iến đổi như thế nào để chuyển phương trình (1) về phương trình (2)?</w:t>
            </w:r>
          </w:p>
          <w:p w14:paraId="1BEB3260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nl-NL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  <w:lang w:val="nl-NL"/>
              </w:rPr>
              <w:t>Để trả lời câu hỏi này, cô trò chúng ta cùng tìm hiểu bài ngày hôm nay: “Bài 1 - Mục 2: Phương trình chứa ẩn ở mẫu”.</w:t>
            </w:r>
          </w:p>
        </w:tc>
        <w:tc>
          <w:tcPr>
            <w:tcW w:w="1696" w:type="pct"/>
          </w:tcPr>
          <w:p w14:paraId="28F85568" w14:textId="77777777" w:rsidR="00DE05F2" w:rsidRPr="00752F92" w:rsidRDefault="00DE05F2" w:rsidP="00C02EA0">
            <w:pPr>
              <w:tabs>
                <w:tab w:val="left" w:pos="567"/>
                <w:tab w:val="left" w:pos="1418"/>
              </w:tabs>
              <w:spacing w:line="288" w:lineRule="auto"/>
              <w:jc w:val="both"/>
              <w:rPr>
                <w:rFonts w:asciiTheme="majorHAnsi" w:hAnsiTheme="majorHAnsi" w:cstheme="majorHAnsi"/>
                <w:bCs/>
                <w:iCs/>
                <w:sz w:val="26"/>
                <w:szCs w:val="28"/>
              </w:rPr>
            </w:pPr>
          </w:p>
          <w:p w14:paraId="59F14A06" w14:textId="77777777" w:rsidR="00DE05F2" w:rsidRPr="00752F92" w:rsidRDefault="00DE05F2" w:rsidP="00C02EA0">
            <w:pPr>
              <w:tabs>
                <w:tab w:val="left" w:pos="567"/>
                <w:tab w:val="left" w:pos="1418"/>
              </w:tabs>
              <w:spacing w:line="288" w:lineRule="auto"/>
              <w:jc w:val="both"/>
              <w:rPr>
                <w:rFonts w:asciiTheme="majorHAnsi" w:hAnsiTheme="majorHAnsi" w:cstheme="majorHAnsi"/>
                <w:bCs/>
                <w:i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iCs/>
                <w:sz w:val="26"/>
                <w:szCs w:val="28"/>
              </w:rPr>
              <w:t>+ Câu trả lời đề xuất của học sinh.</w:t>
            </w:r>
          </w:p>
          <w:p w14:paraId="18B1C0D1" w14:textId="77777777" w:rsidR="00DE05F2" w:rsidRPr="00752F92" w:rsidRDefault="00DE05F2" w:rsidP="00C02EA0">
            <w:pPr>
              <w:spacing w:line="288" w:lineRule="auto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</w:p>
        </w:tc>
      </w:tr>
    </w:tbl>
    <w:p w14:paraId="29DD1109" w14:textId="77777777" w:rsidR="00DE05F2" w:rsidRPr="00752F92" w:rsidRDefault="00DE05F2" w:rsidP="00DE05F2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</w:rPr>
        <w:t xml:space="preserve">B. HÌNH THÀNH KIẾN THỨC MỚI </w:t>
      </w:r>
      <w:r w:rsidRPr="00752F92">
        <w:rPr>
          <w:rFonts w:asciiTheme="majorHAnsi" w:hAnsiTheme="majorHAnsi" w:cstheme="majorHAnsi"/>
          <w:sz w:val="26"/>
          <w:szCs w:val="28"/>
        </w:rPr>
        <w:t>(25 phút)</w:t>
      </w:r>
    </w:p>
    <w:p w14:paraId="20E35C70" w14:textId="77777777" w:rsidR="00DE05F2" w:rsidRPr="00752F92" w:rsidRDefault="00DE05F2" w:rsidP="006D69E3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 xml:space="preserve">a) Mục tiêu: </w:t>
      </w:r>
      <w:r w:rsidRPr="00752F92">
        <w:rPr>
          <w:rFonts w:asciiTheme="majorHAnsi" w:hAnsiTheme="majorHAnsi" w:cstheme="majorHAnsi"/>
          <w:bCs/>
          <w:sz w:val="26"/>
          <w:szCs w:val="28"/>
          <w:lang w:val="pt-BR"/>
        </w:rPr>
        <w:t xml:space="preserve">HS </w:t>
      </w:r>
      <w:r w:rsidRPr="00752F92">
        <w:rPr>
          <w:rFonts w:asciiTheme="majorHAnsi" w:hAnsiTheme="majorHAnsi" w:cstheme="majorHAnsi"/>
          <w:iCs/>
          <w:sz w:val="26"/>
          <w:szCs w:val="28"/>
        </w:rPr>
        <w:t xml:space="preserve">hiểu điều kiện xác định của một phương trình, cách tìm điều kiện xác định </w:t>
      </w:r>
      <w:r w:rsidRPr="00752F92">
        <w:rPr>
          <w:rFonts w:asciiTheme="majorHAnsi" w:hAnsiTheme="majorHAnsi" w:cstheme="majorHAnsi"/>
          <w:sz w:val="26"/>
          <w:szCs w:val="28"/>
        </w:rPr>
        <w:t>của phương trình chứa ẩn ở mẫu. Giải được phương trình chứa ẩn ở mẫu quy về phương trình bậc nhất.</w:t>
      </w:r>
    </w:p>
    <w:p w14:paraId="5886D65F" w14:textId="0D798428" w:rsidR="00DE05F2" w:rsidRPr="006D69E3" w:rsidRDefault="00DE05F2" w:rsidP="006D69E3">
      <w:pPr>
        <w:spacing w:after="0" w:line="288" w:lineRule="auto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 xml:space="preserve">b) Tổ chức thực hiện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992"/>
        <w:gridCol w:w="5888"/>
      </w:tblGrid>
      <w:tr w:rsidR="009F5E0E" w:rsidRPr="00752F92" w14:paraId="72297720" w14:textId="77777777" w:rsidTr="00C02EA0">
        <w:tc>
          <w:tcPr>
            <w:tcW w:w="0" w:type="auto"/>
            <w:vAlign w:val="center"/>
          </w:tcPr>
          <w:p w14:paraId="47DAED4D" w14:textId="77777777" w:rsidR="00DE05F2" w:rsidRPr="00752F92" w:rsidRDefault="00DE05F2" w:rsidP="00C02EA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Hoạt động của GV và HS</w:t>
            </w:r>
          </w:p>
        </w:tc>
        <w:tc>
          <w:tcPr>
            <w:tcW w:w="0" w:type="auto"/>
          </w:tcPr>
          <w:p w14:paraId="34CE874D" w14:textId="77777777" w:rsidR="00DE05F2" w:rsidRPr="00752F92" w:rsidRDefault="00DE05F2" w:rsidP="00C02EA0">
            <w:pPr>
              <w:spacing w:line="288" w:lineRule="auto"/>
              <w:jc w:val="center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Sản phẩm dự kiến</w:t>
            </w:r>
          </w:p>
        </w:tc>
      </w:tr>
      <w:tr w:rsidR="009F5E0E" w:rsidRPr="00752F92" w14:paraId="1D28A2EB" w14:textId="77777777" w:rsidTr="00C02EA0">
        <w:tc>
          <w:tcPr>
            <w:tcW w:w="0" w:type="auto"/>
            <w:vAlign w:val="center"/>
          </w:tcPr>
          <w:p w14:paraId="3BCC04E1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GV giao nhiệm vụ học tập 3: </w:t>
            </w:r>
          </w:p>
          <w:p w14:paraId="1CE40821" w14:textId="77777777" w:rsidR="00DE05F2" w:rsidRPr="00752F92" w:rsidRDefault="00DE05F2" w:rsidP="00C02EA0">
            <w:pPr>
              <w:keepNext/>
              <w:keepLines/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nl-NL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  <w:lang w:val="nl-NL"/>
              </w:rPr>
              <w:t>- GV yêu cầu HS hoạt động cá nhân thực hiện Hoạt động 2.</w:t>
            </w:r>
          </w:p>
          <w:p w14:paraId="73188C0A" w14:textId="47FDBFB6" w:rsidR="00DE05F2" w:rsidRPr="00752F92" w:rsidRDefault="00DE05F2" w:rsidP="00C02EA0">
            <w:pPr>
              <w:keepNext/>
              <w:keepLines/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nl-NL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Cho phương trình: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24"/>
                <w:sz w:val="26"/>
                <w:szCs w:val="28"/>
                <w:lang w:eastAsia="en-US"/>
              </w:rPr>
              <w:drawing>
                <wp:inline distT="0" distB="0" distL="0" distR="0" wp14:anchorId="68C3B2D8" wp14:editId="05DB4549">
                  <wp:extent cx="861060" cy="403860"/>
                  <wp:effectExtent l="0" t="0" r="0" b="0"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  <w:lang w:val="nl-NL"/>
              </w:rPr>
              <w:t xml:space="preserve"> </w:t>
            </w:r>
          </w:p>
          <w:p w14:paraId="0FC1425D" w14:textId="77777777" w:rsidR="00DE05F2" w:rsidRPr="00752F92" w:rsidRDefault="00DE05F2" w:rsidP="00C02EA0">
            <w:pPr>
              <w:keepNext/>
              <w:keepLines/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Tìm điều kiện của x để cả hai mẫu thức có trong phương trình (1) là khác 0.</w:t>
            </w:r>
          </w:p>
          <w:p w14:paraId="041B9E77" w14:textId="77777777" w:rsidR="00DE05F2" w:rsidRPr="00752F92" w:rsidRDefault="00DE05F2" w:rsidP="00C02EA0">
            <w:pPr>
              <w:keepNext/>
              <w:keepLines/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nl-NL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GV trình bày về phương trình chứa ẩn ở mẫu và điều kiện xác định của phương trình chứa ẩn ở mẫu.</w:t>
            </w:r>
          </w:p>
          <w:p w14:paraId="329AE2F2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HS thực hiện nhiệm vụ 3:</w:t>
            </w:r>
          </w:p>
          <w:p w14:paraId="7B011BBA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HS thực hiện cá nhân.</w:t>
            </w:r>
          </w:p>
          <w:p w14:paraId="7491A926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Báo cáo, thảo luận 3: </w:t>
            </w:r>
          </w:p>
          <w:p w14:paraId="13131D4E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HS lên bảng trình bày bài</w:t>
            </w:r>
          </w:p>
          <w:p w14:paraId="5F57EE9C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- Các HS nhận xét, đánh giá bài của </w:t>
            </w: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lastRenderedPageBreak/>
              <w:t>bạn</w:t>
            </w:r>
          </w:p>
          <w:p w14:paraId="4B69B621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Kết luận, nhận định 3: </w:t>
            </w:r>
          </w:p>
          <w:p w14:paraId="317CF990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GV kết luận, chuẩn hóa kiến thức.</w:t>
            </w:r>
          </w:p>
        </w:tc>
        <w:tc>
          <w:tcPr>
            <w:tcW w:w="0" w:type="auto"/>
          </w:tcPr>
          <w:p w14:paraId="227EE088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lastRenderedPageBreak/>
              <w:t>II. Phương trình chứa ẩn ở mẫu</w:t>
            </w:r>
          </w:p>
          <w:p w14:paraId="7878855D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- Hoạt động 2:</w:t>
            </w:r>
          </w:p>
          <w:p w14:paraId="42A13752" w14:textId="7D158698" w:rsidR="00DE05F2" w:rsidRPr="00752F92" w:rsidRDefault="00DE05F2" w:rsidP="00C02EA0">
            <w:pPr>
              <w:keepNext/>
              <w:keepLines/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Điều kiện của </w:t>
            </w:r>
            <w:r w:rsidR="00C459AB">
              <w:rPr>
                <w:rFonts w:asciiTheme="majorHAnsi" w:eastAsiaTheme="minorHAnsi" w:hAnsiTheme="majorHAnsi" w:cstheme="majorHAnsi"/>
                <w:bCs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36B10A52" wp14:editId="078464A3">
                  <wp:extent cx="137160" cy="137160"/>
                  <wp:effectExtent l="0" t="0" r="0" b="0"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 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để cả hai mẫu thức có trong phương trình (1) khác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40E5BD50" wp14:editId="40E2EDC6">
                  <wp:extent cx="137160" cy="190500"/>
                  <wp:effectExtent l="0" t="0" r="0" b="0"/>
                  <wp:docPr id="98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là:</w:t>
            </w:r>
          </w:p>
          <w:p w14:paraId="3DD42C6A" w14:textId="385AF74C" w:rsidR="00DE05F2" w:rsidRPr="00752F92" w:rsidRDefault="00C459AB" w:rsidP="00C02EA0">
            <w:pPr>
              <w:keepNext/>
              <w:keepLines/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489C7184" wp14:editId="5F1B60BC">
                  <wp:extent cx="373380" cy="190500"/>
                  <wp:effectExtent l="0" t="0" r="7620" b="0"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E05F2"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và </w:t>
            </w:r>
            <w:r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34BBAB6C" wp14:editId="44134AD4">
                  <wp:extent cx="594360" cy="190500"/>
                  <wp:effectExtent l="0" t="0" r="0" b="0"/>
                  <wp:docPr id="100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FB8C05E" w14:textId="6E35E907" w:rsidR="00DE05F2" w:rsidRPr="00752F92" w:rsidRDefault="00DE05F2" w:rsidP="00C02EA0">
            <w:pPr>
              <w:keepNext/>
              <w:keepLines/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hay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1EAC193D" wp14:editId="594604E0">
                  <wp:extent cx="373380" cy="190500"/>
                  <wp:effectExtent l="0" t="0" r="7620" b="0"/>
                  <wp:docPr id="10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và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4B510C2E" wp14:editId="1563570C">
                  <wp:extent cx="373380" cy="190500"/>
                  <wp:effectExtent l="0" t="0" r="7620" b="0"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B8922B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Cs/>
                <w:sz w:val="26"/>
                <w:szCs w:val="28"/>
              </w:rPr>
              <w:t>- Phương trình (1) được gọi là phương trình chứa ẩn ở mẫu.</w:t>
            </w:r>
          </w:p>
          <w:p w14:paraId="6CCC420D" w14:textId="5FF922B6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Cs/>
                <w:sz w:val="26"/>
                <w:szCs w:val="28"/>
              </w:rPr>
              <w:t xml:space="preserve">Điều kiện </w:t>
            </w:r>
            <w:r w:rsidR="00C459AB">
              <w:rPr>
                <w:rFonts w:asciiTheme="majorHAnsi" w:hAnsiTheme="majorHAnsi" w:cstheme="majorHAnsi"/>
                <w:iCs/>
                <w:noProof/>
                <w:position w:val="-10"/>
                <w:sz w:val="26"/>
                <w:szCs w:val="28"/>
              </w:rPr>
              <w:drawing>
                <wp:inline distT="0" distB="0" distL="0" distR="0" wp14:anchorId="7F4D2470" wp14:editId="7AC12D70">
                  <wp:extent cx="784860" cy="213360"/>
                  <wp:effectExtent l="0" t="0" r="0" b="0"/>
                  <wp:docPr id="103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486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iCs/>
                <w:sz w:val="26"/>
                <w:szCs w:val="28"/>
              </w:rPr>
              <w:t>được gọi là điều kiện xác định của phương trình (1).</w:t>
            </w:r>
          </w:p>
          <w:p w14:paraId="730EE308" w14:textId="77777777" w:rsidR="00DE05F2" w:rsidRPr="0008297A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Trong phương trình chứa ẩn ở mẫu, điều kiện của ẩn để tất cả các mẫu thức trong phương trình đều khác 0 được gọi là điều kiện xác định của phương trình.</w:t>
            </w:r>
          </w:p>
        </w:tc>
      </w:tr>
      <w:tr w:rsidR="009F5E0E" w:rsidRPr="00752F92" w14:paraId="7397A7DC" w14:textId="77777777" w:rsidTr="00C02EA0">
        <w:tc>
          <w:tcPr>
            <w:tcW w:w="0" w:type="auto"/>
          </w:tcPr>
          <w:p w14:paraId="3AFED256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GV giao nhiệm vụ học tập 4: </w:t>
            </w:r>
          </w:p>
          <w:p w14:paraId="5CD7F339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GV trình bày Ví dụ 4, yêu cầu HS theo dõi.</w:t>
            </w:r>
          </w:p>
          <w:p w14:paraId="639AC492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43740056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543DC147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602C990F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29F8AD3E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441AE05E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561E3C81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61041034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</w:p>
          <w:p w14:paraId="2347FED3" w14:textId="77777777" w:rsidR="00DE05F2" w:rsidRPr="005015D6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</w:p>
          <w:p w14:paraId="6D43DA8D" w14:textId="77777777" w:rsidR="00DE05F2" w:rsidRPr="006D69E3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</w:p>
          <w:p w14:paraId="5F243FCB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GV yêu cầu HS hoạt động nhóm thực hiện Luyện tập 3</w:t>
            </w:r>
          </w:p>
          <w:p w14:paraId="0CB0303B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>Tìm điều kiện xác định của phương trình sau</w:t>
            </w:r>
          </w:p>
          <w:p w14:paraId="5E3706F9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eastAsiaTheme="minorHAnsi" w:hAnsiTheme="majorHAnsi" w:cstheme="majorHAnsi"/>
                <w:position w:val="-24"/>
                <w:sz w:val="26"/>
                <w:szCs w:val="28"/>
                <w:lang w:eastAsia="en-US"/>
              </w:rPr>
              <w:object w:dxaOrig="1680" w:dyaOrig="620" w14:anchorId="4D7BD3D3">
                <v:shape id="_x0000_i1128" type="#_x0000_t75" style="width:85.2pt;height:31.2pt" o:ole="">
                  <v:imagedata r:id="rId134" o:title=""/>
                </v:shape>
                <o:OLEObject Type="Embed" ProgID="Equation.DSMT4" ShapeID="_x0000_i1128" DrawAspect="Content" ObjectID="_1834770904" r:id="rId135"/>
              </w:object>
            </w:r>
          </w:p>
          <w:p w14:paraId="00135980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HS thực hiện nhiệm vụ 4: </w:t>
            </w:r>
          </w:p>
          <w:p w14:paraId="015D2B37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HS hoạt động nhóm thực hiện nhiệm vụ</w:t>
            </w:r>
          </w:p>
          <w:p w14:paraId="6E4F9ACC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Báo cáo, thảo luận 4: </w:t>
            </w:r>
          </w:p>
          <w:p w14:paraId="7EF265FB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Đại diện 1 nhóm lên bảng trình bày</w:t>
            </w:r>
          </w:p>
          <w:p w14:paraId="343F4399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Các nhóm nhận xét chéo bài làm của nhóm bạn.</w:t>
            </w:r>
          </w:p>
          <w:p w14:paraId="7A111055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Kết luận, nhận định 4: </w:t>
            </w:r>
          </w:p>
          <w:p w14:paraId="7BAC7F37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- Giáo viên nhận xét, tổng kết. </w:t>
            </w:r>
          </w:p>
        </w:tc>
        <w:tc>
          <w:tcPr>
            <w:tcW w:w="0" w:type="auto"/>
          </w:tcPr>
          <w:p w14:paraId="23996861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Ví dụ 4.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Tìm điều kiện xác định của mỗi phương trình sau:</w:t>
            </w:r>
          </w:p>
          <w:p w14:paraId="4F460D68" w14:textId="2DEE0573" w:rsidR="00DE05F2" w:rsidRPr="00752F92" w:rsidRDefault="00C459AB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eastAsiaTheme="minorHAnsi" w:hAnsiTheme="majorHAnsi" w:cstheme="majorHAnsi"/>
                <w:noProof/>
                <w:position w:val="-24"/>
                <w:sz w:val="26"/>
                <w:szCs w:val="28"/>
                <w:lang w:eastAsia="en-US"/>
              </w:rPr>
              <w:drawing>
                <wp:inline distT="0" distB="0" distL="0" distR="0" wp14:anchorId="227A184D" wp14:editId="53EFB48A">
                  <wp:extent cx="838200" cy="403860"/>
                  <wp:effectExtent l="0" t="0" r="0" b="0"/>
                  <wp:docPr id="10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E05F2"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       </w:t>
            </w:r>
            <w:r>
              <w:rPr>
                <w:rFonts w:asciiTheme="majorHAnsi" w:eastAsiaTheme="minorHAnsi" w:hAnsiTheme="majorHAnsi" w:cstheme="majorHAnsi"/>
                <w:noProof/>
                <w:position w:val="-24"/>
                <w:sz w:val="26"/>
                <w:szCs w:val="28"/>
                <w:lang w:eastAsia="en-US"/>
              </w:rPr>
              <w:drawing>
                <wp:inline distT="0" distB="0" distL="0" distR="0" wp14:anchorId="410302DC" wp14:editId="4257D7FA">
                  <wp:extent cx="1348740" cy="403860"/>
                  <wp:effectExtent l="0" t="0" r="3810" b="0"/>
                  <wp:docPr id="106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874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D7D2326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Giải</w:t>
            </w:r>
          </w:p>
          <w:p w14:paraId="54BA56E0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a) Điều kiện xác định của phương trình</w:t>
            </w:r>
          </w:p>
          <w:p w14:paraId="0BA3A2B3" w14:textId="07A93CED" w:rsidR="00DE05F2" w:rsidRPr="00752F92" w:rsidRDefault="00C459AB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eastAsiaTheme="minorHAnsi" w:hAnsiTheme="majorHAnsi" w:cstheme="majorHAnsi"/>
                <w:noProof/>
                <w:position w:val="-24"/>
                <w:sz w:val="26"/>
                <w:szCs w:val="28"/>
                <w:lang w:eastAsia="en-US"/>
              </w:rPr>
              <w:drawing>
                <wp:inline distT="0" distB="0" distL="0" distR="0" wp14:anchorId="2B91974D" wp14:editId="73DD30E2">
                  <wp:extent cx="647700" cy="403860"/>
                  <wp:effectExtent l="0" t="0" r="0" b="0"/>
                  <wp:docPr id="107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E05F2"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là </w:t>
            </w:r>
            <w:r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0B663599" wp14:editId="6BB27197">
                  <wp:extent cx="594360" cy="190500"/>
                  <wp:effectExtent l="0" t="0" r="0" b="0"/>
                  <wp:docPr id="108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E05F2"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hay </w:t>
            </w:r>
            <w:r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6B22F324" wp14:editId="3C0DE977">
                  <wp:extent cx="373380" cy="190500"/>
                  <wp:effectExtent l="0" t="0" r="7620" b="0"/>
                  <wp:docPr id="109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FA55FE8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b) Điều kiện xác định của phương trình</w:t>
            </w:r>
          </w:p>
          <w:p w14:paraId="265D0792" w14:textId="500380E5" w:rsidR="00DE05F2" w:rsidRPr="00752F92" w:rsidRDefault="00C459AB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eastAsiaTheme="minorHAnsi" w:hAnsiTheme="majorHAnsi" w:cstheme="majorHAnsi"/>
                <w:noProof/>
                <w:position w:val="-24"/>
                <w:sz w:val="26"/>
                <w:szCs w:val="28"/>
                <w:lang w:eastAsia="en-US"/>
              </w:rPr>
              <w:drawing>
                <wp:inline distT="0" distB="0" distL="0" distR="0" wp14:anchorId="36D68DA3" wp14:editId="56C7F4B4">
                  <wp:extent cx="1143000" cy="403860"/>
                  <wp:effectExtent l="0" t="0" r="0" b="0"/>
                  <wp:docPr id="110" name="Pictur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E05F2"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là </w:t>
            </w:r>
          </w:p>
          <w:p w14:paraId="59F84008" w14:textId="0C4B1FFD" w:rsidR="00DE05F2" w:rsidRPr="00752F92" w:rsidRDefault="00C459AB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60046CDF" wp14:editId="5AEE8AAE">
                  <wp:extent cx="647700" cy="190500"/>
                  <wp:effectExtent l="0" t="0" r="0" b="0"/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E05F2"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và  </w:t>
            </w:r>
            <w:r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24D18BDE" wp14:editId="35F28C37">
                  <wp:extent cx="594360" cy="190500"/>
                  <wp:effectExtent l="0" t="0" r="0" b="0"/>
                  <wp:docPr id="112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3BD6480" w14:textId="5CB0D2A9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hay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24"/>
                <w:sz w:val="26"/>
                <w:szCs w:val="28"/>
                <w:lang w:eastAsia="en-US"/>
              </w:rPr>
              <w:drawing>
                <wp:inline distT="0" distB="0" distL="0" distR="0" wp14:anchorId="15EF89DC" wp14:editId="67EBD0A9">
                  <wp:extent cx="381000" cy="403860"/>
                  <wp:effectExtent l="0" t="0" r="0" b="0"/>
                  <wp:docPr id="113" name="Picture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và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218877F8" wp14:editId="69175D9D">
                  <wp:extent cx="434340" cy="190500"/>
                  <wp:effectExtent l="0" t="0" r="3810" b="0"/>
                  <wp:docPr id="114" name="Pictur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34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3C54410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Luyện tập 3:</w:t>
            </w:r>
          </w:p>
          <w:p w14:paraId="31D0F12E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Điều kiện xác định của phương trình</w:t>
            </w:r>
          </w:p>
          <w:p w14:paraId="37C1439C" w14:textId="52D549E2" w:rsidR="00DE05F2" w:rsidRPr="00752F92" w:rsidRDefault="00C459AB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eastAsiaTheme="minorHAnsi" w:hAnsiTheme="majorHAnsi" w:cstheme="majorHAnsi"/>
                <w:noProof/>
                <w:position w:val="-24"/>
                <w:sz w:val="26"/>
                <w:szCs w:val="28"/>
                <w:lang w:eastAsia="en-US"/>
              </w:rPr>
              <w:drawing>
                <wp:inline distT="0" distB="0" distL="0" distR="0" wp14:anchorId="0B6F1DAB" wp14:editId="66AB4079">
                  <wp:extent cx="1082040" cy="403860"/>
                  <wp:effectExtent l="0" t="0" r="3810" b="0"/>
                  <wp:docPr id="115" name="Pictur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204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E05F2"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là </w:t>
            </w:r>
          </w:p>
          <w:p w14:paraId="0C4B7F9B" w14:textId="2BB2D78C" w:rsidR="00DE05F2" w:rsidRPr="00752F92" w:rsidRDefault="00C459AB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40D1E1EB" wp14:editId="7F2E3BA3">
                  <wp:extent cx="594360" cy="190500"/>
                  <wp:effectExtent l="0" t="0" r="0" b="0"/>
                  <wp:docPr id="11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E05F2"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và </w:t>
            </w:r>
            <w:r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4ED4C212" wp14:editId="3367CA08">
                  <wp:extent cx="571500" cy="190500"/>
                  <wp:effectExtent l="0" t="0" r="0" b="0"/>
                  <wp:docPr id="117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76B1F2C" w14:textId="4C481C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hay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5326143D" wp14:editId="7F571EDE">
                  <wp:extent cx="373380" cy="190500"/>
                  <wp:effectExtent l="0" t="0" r="7620" b="0"/>
                  <wp:docPr id="118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và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76E350FB" wp14:editId="73B31637">
                  <wp:extent cx="342900" cy="190500"/>
                  <wp:effectExtent l="0" t="0" r="0" b="0"/>
                  <wp:docPr id="119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5E0E" w:rsidRPr="00752F92" w14:paraId="00F7C1B8" w14:textId="77777777" w:rsidTr="00C02EA0">
        <w:tc>
          <w:tcPr>
            <w:tcW w:w="0" w:type="auto"/>
          </w:tcPr>
          <w:p w14:paraId="1C0F8AB3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GV giao nhiệm vụ học tập 5: </w:t>
            </w:r>
          </w:p>
          <w:p w14:paraId="1B48BE89" w14:textId="1F89BE28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GV yêu cầu HS hoạt động nhóm thực hiện Hoạt động 3.</w:t>
            </w:r>
            <w:r w:rsidR="008C172A">
              <w:rPr>
                <w:rFonts w:asciiTheme="majorHAnsi" w:hAnsiTheme="majorHAnsi" w:cstheme="majorHAnsi"/>
                <w:sz w:val="26"/>
                <w:szCs w:val="28"/>
                <w:lang w:val="en-US"/>
              </w:rPr>
              <w:t xml:space="preserve"> </w:t>
            </w: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Cho phương trình: </w:t>
            </w:r>
            <w:r w:rsidR="00C459AB">
              <w:rPr>
                <w:rFonts w:asciiTheme="majorHAnsi" w:eastAsiaTheme="minorHAnsi" w:hAnsiTheme="majorHAnsi" w:cstheme="majorHAnsi"/>
                <w:i/>
                <w:noProof/>
                <w:position w:val="-24"/>
                <w:sz w:val="26"/>
                <w:szCs w:val="28"/>
                <w:lang w:eastAsia="en-US"/>
              </w:rPr>
              <w:drawing>
                <wp:inline distT="0" distB="0" distL="0" distR="0" wp14:anchorId="09A6B1CF" wp14:editId="5E132545">
                  <wp:extent cx="1744980" cy="403860"/>
                  <wp:effectExtent l="0" t="0" r="7620" b="0"/>
                  <wp:docPr id="120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498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0C24883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>Hãy giải phương trình (2) theo các bước sau:</w:t>
            </w:r>
          </w:p>
          <w:p w14:paraId="4864B304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>a) Tìm điều kiện xác định của phương trình (2).</w:t>
            </w:r>
          </w:p>
          <w:p w14:paraId="5A3469BB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b) Tìm mẫu thức chung, quy đồng mẫu thức các phân thức ở hai vế của </w:t>
            </w: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lastRenderedPageBreak/>
              <w:t>phương trình (2)</w:t>
            </w:r>
          </w:p>
          <w:p w14:paraId="27C91D80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>và khử mẫu.</w:t>
            </w:r>
          </w:p>
          <w:p w14:paraId="697D86EC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>c) Giải phương trình vừa tìm được.</w:t>
            </w:r>
          </w:p>
          <w:p w14:paraId="0FADFA42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>d) Kiểm tra điều kiện xác định của phương trình (2) đối với các giá trị của ẩn vừa tìm được rồi kết luận.</w:t>
            </w:r>
          </w:p>
          <w:p w14:paraId="09CFAFFA" w14:textId="77777777" w:rsidR="006D69E3" w:rsidRDefault="006D69E3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</w:p>
          <w:p w14:paraId="7F9EBB32" w14:textId="77777777" w:rsidR="006D69E3" w:rsidRDefault="006D69E3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</w:p>
          <w:p w14:paraId="078061E8" w14:textId="77777777" w:rsidR="006D69E3" w:rsidRDefault="006D69E3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</w:p>
          <w:p w14:paraId="6338B49B" w14:textId="77777777" w:rsidR="006D69E3" w:rsidRDefault="006D69E3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</w:p>
          <w:p w14:paraId="11758869" w14:textId="77777777" w:rsidR="006D69E3" w:rsidRDefault="006D69E3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</w:p>
          <w:p w14:paraId="64FEDF69" w14:textId="77777777" w:rsidR="006D69E3" w:rsidRDefault="006D69E3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</w:p>
          <w:p w14:paraId="20CDB2FC" w14:textId="77777777" w:rsidR="006D69E3" w:rsidRDefault="006D69E3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</w:p>
          <w:p w14:paraId="0E584059" w14:textId="77777777" w:rsidR="006D69E3" w:rsidRDefault="006D69E3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</w:p>
          <w:p w14:paraId="6AA93ECB" w14:textId="77777777" w:rsidR="006D69E3" w:rsidRDefault="006D69E3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</w:p>
          <w:p w14:paraId="79DACEE1" w14:textId="77777777" w:rsidR="006D69E3" w:rsidRDefault="006D69E3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en-US"/>
              </w:rPr>
            </w:pPr>
          </w:p>
          <w:p w14:paraId="20666662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GV trình bày Ví dụ 5, yêu cầu HS quan sát.</w:t>
            </w:r>
          </w:p>
          <w:p w14:paraId="13727E1E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HS thực hiện nhiệm vụ 5: </w:t>
            </w:r>
          </w:p>
          <w:p w14:paraId="2A5D0770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HS hoạt động nhóm thực hiện nhiệm vụ</w:t>
            </w:r>
          </w:p>
          <w:p w14:paraId="4DF3128D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Báo cáo, thảo luận 5: </w:t>
            </w:r>
          </w:p>
          <w:p w14:paraId="011B9447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Đại diện 1 nhóm lên bảng trình bày</w:t>
            </w:r>
          </w:p>
          <w:p w14:paraId="1A140E3C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Các nhóm nhận xét chéo bài làm của nhóm bạn.</w:t>
            </w:r>
          </w:p>
          <w:p w14:paraId="0E72CE3F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Kết luận, nhận định 5: </w:t>
            </w:r>
          </w:p>
          <w:p w14:paraId="655EF993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- Giáo viên nhận xét, tổng kết. </w:t>
            </w:r>
          </w:p>
          <w:p w14:paraId="079964D2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GV nêu các bước giải phương trình chữa ẩn ở mẫu.</w:t>
            </w:r>
          </w:p>
        </w:tc>
        <w:tc>
          <w:tcPr>
            <w:tcW w:w="0" w:type="auto"/>
          </w:tcPr>
          <w:p w14:paraId="22BD7102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lastRenderedPageBreak/>
              <w:t>Hoạt động 3:</w:t>
            </w:r>
          </w:p>
          <w:p w14:paraId="58A50D5A" w14:textId="7B3DE810" w:rsidR="00DE05F2" w:rsidRPr="00752F92" w:rsidRDefault="00C459AB" w:rsidP="00C02EA0">
            <w:pPr>
              <w:spacing w:line="288" w:lineRule="auto"/>
              <w:jc w:val="both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>
              <w:rPr>
                <w:rFonts w:asciiTheme="majorHAnsi" w:eastAsiaTheme="minorHAnsi" w:hAnsiTheme="majorHAnsi" w:cstheme="majorHAnsi"/>
                <w:i/>
                <w:noProof/>
                <w:position w:val="-24"/>
                <w:sz w:val="26"/>
                <w:szCs w:val="28"/>
                <w:lang w:eastAsia="en-US"/>
              </w:rPr>
              <w:drawing>
                <wp:inline distT="0" distB="0" distL="0" distR="0" wp14:anchorId="5B001928" wp14:editId="1B2F28D3">
                  <wp:extent cx="1744980" cy="403860"/>
                  <wp:effectExtent l="0" t="0" r="7620" b="0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498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FE154E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a) Điều kiện xác định của phương trình:</w:t>
            </w:r>
          </w:p>
          <w:p w14:paraId="0484227D" w14:textId="029D4FD2" w:rsidR="00DE05F2" w:rsidRPr="00752F92" w:rsidRDefault="00C459AB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2DD1EDE5" wp14:editId="0ADE061D">
                  <wp:extent cx="373380" cy="190500"/>
                  <wp:effectExtent l="0" t="0" r="7620" b="0"/>
                  <wp:docPr id="122" name="Pictur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E05F2"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và </w:t>
            </w:r>
            <w:r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69A04647" wp14:editId="08A1FEAF">
                  <wp:extent cx="571500" cy="190500"/>
                  <wp:effectExtent l="0" t="0" r="0" b="0"/>
                  <wp:docPr id="123" name="Picture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C2BBE05" w14:textId="3B48B92B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hay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44B4F4B3" wp14:editId="6D60F29F">
                  <wp:extent cx="373380" cy="190500"/>
                  <wp:effectExtent l="0" t="0" r="7620" b="0"/>
                  <wp:docPr id="124" name="Picture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và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6D1C47DF" wp14:editId="50FBA3F4">
                  <wp:extent cx="365760" cy="190500"/>
                  <wp:effectExtent l="0" t="0" r="0" b="0"/>
                  <wp:docPr id="125" name="Picture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525B0E4" w14:textId="7FEC9894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b) MTC: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14"/>
                <w:sz w:val="26"/>
                <w:szCs w:val="28"/>
                <w:lang w:eastAsia="en-US"/>
              </w:rPr>
              <w:drawing>
                <wp:inline distT="0" distB="0" distL="0" distR="0" wp14:anchorId="70FE35D6" wp14:editId="25EFE9E4">
                  <wp:extent cx="624840" cy="251460"/>
                  <wp:effectExtent l="0" t="0" r="3810" b="0"/>
                  <wp:docPr id="126" name="Pictur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484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1FFE3F5" w14:textId="17E06E10" w:rsidR="00DE05F2" w:rsidRPr="00752F92" w:rsidRDefault="00C459AB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eastAsiaTheme="minorHAnsi" w:hAnsiTheme="majorHAnsi" w:cstheme="majorHAnsi"/>
                <w:noProof/>
                <w:position w:val="-136"/>
                <w:sz w:val="26"/>
                <w:szCs w:val="28"/>
                <w:lang w:eastAsia="en-US"/>
              </w:rPr>
              <w:lastRenderedPageBreak/>
              <w:drawing>
                <wp:inline distT="0" distB="0" distL="0" distR="0" wp14:anchorId="63644E72" wp14:editId="76C5A88F">
                  <wp:extent cx="2628900" cy="1813560"/>
                  <wp:effectExtent l="0" t="0" r="0" b="0"/>
                  <wp:docPr id="127" name="Picture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1813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0D912A2" w14:textId="09DE9E5B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d) Ta thấy,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1A22676C" wp14:editId="1078EB11">
                  <wp:extent cx="434340" cy="190500"/>
                  <wp:effectExtent l="0" t="0" r="3810" b="0"/>
                  <wp:docPr id="128" name="Picture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34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thỏa mãn ĐKXĐ của phương trình.</w:t>
            </w:r>
          </w:p>
          <w:p w14:paraId="12ACA885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Vậy phương trình có nghiệm x = 1.</w:t>
            </w:r>
          </w:p>
          <w:p w14:paraId="04C9BDBA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*) Để giải phương trình chứa ẩn ở mẫu, ta có thể làm như sau:</w:t>
            </w:r>
          </w:p>
          <w:p w14:paraId="4A804004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Bước 1. Tìm điều kiện xác định của phương trình</w:t>
            </w:r>
          </w:p>
          <w:p w14:paraId="3524C32E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Bước 2. Quy đồng mẫu thức hai về của phương trình rồi khử mẫu Bước 3. Giải phương trình vừa tìm được</w:t>
            </w:r>
          </w:p>
          <w:p w14:paraId="5E607A80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Bước 4. Kết luận nghiệm: Trong các giá trị của ấn tìm được ở Bước 3, các giá trị thoả mãn điều kiện xác định chính là các nghiệm của phương trình đã cho.</w:t>
            </w:r>
          </w:p>
          <w:p w14:paraId="36486295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 xml:space="preserve">Ví dụ 5: 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Giải các phương trình</w:t>
            </w:r>
          </w:p>
          <w:p w14:paraId="11FABF0E" w14:textId="0409763A" w:rsidR="00DE05F2" w:rsidRPr="00752F92" w:rsidRDefault="00C459AB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>
              <w:rPr>
                <w:rFonts w:asciiTheme="majorHAnsi" w:hAnsiTheme="majorHAnsi" w:cstheme="majorHAnsi"/>
                <w:i/>
                <w:noProof/>
                <w:position w:val="-62"/>
                <w:sz w:val="26"/>
                <w:szCs w:val="28"/>
              </w:rPr>
              <w:drawing>
                <wp:inline distT="0" distB="0" distL="0" distR="0" wp14:anchorId="34E66550" wp14:editId="03FC605D">
                  <wp:extent cx="1447800" cy="868680"/>
                  <wp:effectExtent l="0" t="0" r="0" b="7620"/>
                  <wp:docPr id="129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868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B803627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b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i/>
                <w:sz w:val="26"/>
                <w:szCs w:val="28"/>
              </w:rPr>
              <w:t>Giải</w:t>
            </w:r>
          </w:p>
          <w:p w14:paraId="60AA6D9A" w14:textId="177B51AC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a) ĐKXĐ: </w:t>
            </w:r>
            <w:r w:rsidR="00C459AB"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05C9880E" wp14:editId="7F0C573A">
                  <wp:extent cx="594360" cy="190500"/>
                  <wp:effectExtent l="0" t="0" r="0" b="0"/>
                  <wp:docPr id="130" name="Pictur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hay </w:t>
            </w:r>
            <w:r w:rsidR="00C459AB"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1F753A55" wp14:editId="2C2A36D8">
                  <wp:extent cx="373380" cy="190500"/>
                  <wp:effectExtent l="0" t="0" r="7620" b="0"/>
                  <wp:docPr id="131" name="Pictur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53B9B52" w14:textId="47242A23" w:rsidR="00DE05F2" w:rsidRPr="00752F92" w:rsidRDefault="00C459AB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hAnsiTheme="majorHAnsi" w:cstheme="majorHAnsi"/>
                <w:noProof/>
                <w:position w:val="-114"/>
                <w:sz w:val="26"/>
                <w:szCs w:val="28"/>
              </w:rPr>
              <w:drawing>
                <wp:inline distT="0" distB="0" distL="0" distR="0" wp14:anchorId="6F4BA006" wp14:editId="0D95CE9E">
                  <wp:extent cx="2346960" cy="2057400"/>
                  <wp:effectExtent l="0" t="0" r="0" b="0"/>
                  <wp:docPr id="132" name="Picture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6960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AC23B41" w14:textId="68481EAA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Ta thấy,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4346FB84" wp14:editId="460FD416">
                  <wp:extent cx="327660" cy="190500"/>
                  <wp:effectExtent l="0" t="0" r="0" b="0"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6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thỏa mãn ĐKXĐ của phương trình.</w:t>
            </w:r>
          </w:p>
          <w:p w14:paraId="68681BBB" w14:textId="435416A8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Vậy phương trình có nghiệm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152BE22E" wp14:editId="13B935DD">
                  <wp:extent cx="327660" cy="190500"/>
                  <wp:effectExtent l="0" t="0" r="0" b="0"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6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CFCBD15" w14:textId="54E740EE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b) ĐKXĐ: </w:t>
            </w:r>
            <w:r w:rsidR="00C459AB"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4F90AF6A" wp14:editId="3F770AD4">
                  <wp:extent cx="373380" cy="190500"/>
                  <wp:effectExtent l="0" t="0" r="7620" b="0"/>
                  <wp:docPr id="135" name="Pictur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; </w:t>
            </w:r>
            <w:r w:rsidR="00C459AB"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7CA651E4" wp14:editId="49B0A950">
                  <wp:extent cx="342900" cy="190500"/>
                  <wp:effectExtent l="0" t="0" r="0" b="0"/>
                  <wp:docPr id="136" name="Picture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6EEBAE7" w14:textId="5C63F8C5" w:rsidR="00DE05F2" w:rsidRPr="00752F92" w:rsidRDefault="00C459AB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hAnsiTheme="majorHAnsi" w:cstheme="majorHAnsi"/>
                <w:noProof/>
                <w:position w:val="-80"/>
                <w:sz w:val="26"/>
                <w:szCs w:val="28"/>
              </w:rPr>
              <w:lastRenderedPageBreak/>
              <w:drawing>
                <wp:inline distT="0" distB="0" distL="0" distR="0" wp14:anchorId="13A0969C" wp14:editId="37413A3D">
                  <wp:extent cx="1905000" cy="1623060"/>
                  <wp:effectExtent l="0" t="0" r="0" b="0"/>
                  <wp:docPr id="137" name="Pictur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623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F84F588" w14:textId="2BBE7018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Ta thấy,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12BE9F0A" wp14:editId="5CF7DBF7">
                  <wp:extent cx="327660" cy="190500"/>
                  <wp:effectExtent l="0" t="0" r="0" b="0"/>
                  <wp:docPr id="138" name="Picture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6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không thỏa mãn ĐKXĐ của phương trình.</w:t>
            </w:r>
          </w:p>
          <w:p w14:paraId="7ACC0C10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Vậy phương trình đã cho vô nghiệm.</w:t>
            </w:r>
          </w:p>
        </w:tc>
      </w:tr>
    </w:tbl>
    <w:p w14:paraId="3BCF65B8" w14:textId="77777777" w:rsidR="00DE05F2" w:rsidRPr="00752F92" w:rsidRDefault="00DE05F2" w:rsidP="00596951">
      <w:pPr>
        <w:spacing w:after="0" w:line="288" w:lineRule="auto"/>
        <w:jc w:val="both"/>
        <w:rPr>
          <w:rFonts w:asciiTheme="majorHAnsi" w:hAnsiTheme="majorHAnsi" w:cstheme="majorHAnsi"/>
          <w:bCs/>
          <w:sz w:val="26"/>
          <w:szCs w:val="28"/>
          <w:lang w:val="nl-NL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  <w:lang w:val="nl-NL"/>
        </w:rPr>
        <w:lastRenderedPageBreak/>
        <w:t>C</w:t>
      </w:r>
      <w:r w:rsidRPr="00752F92">
        <w:rPr>
          <w:rFonts w:asciiTheme="majorHAnsi" w:hAnsiTheme="majorHAnsi" w:cstheme="majorHAnsi"/>
          <w:b/>
          <w:bCs/>
          <w:sz w:val="26"/>
          <w:szCs w:val="28"/>
        </w:rPr>
        <w:t xml:space="preserve">. HOẠT ĐỘNG LUYỆN TẬP </w:t>
      </w:r>
      <w:r w:rsidRPr="00752F92">
        <w:rPr>
          <w:rFonts w:asciiTheme="majorHAnsi" w:hAnsiTheme="majorHAnsi" w:cstheme="majorHAnsi"/>
          <w:bCs/>
          <w:sz w:val="26"/>
          <w:szCs w:val="28"/>
          <w:lang w:val="nl-NL"/>
        </w:rPr>
        <w:t>(8 phút)</w:t>
      </w:r>
    </w:p>
    <w:p w14:paraId="1E7E0E53" w14:textId="77777777" w:rsidR="00DE05F2" w:rsidRPr="00752F92" w:rsidRDefault="00DE05F2" w:rsidP="00596951">
      <w:pPr>
        <w:spacing w:after="0" w:line="288" w:lineRule="auto"/>
        <w:jc w:val="both"/>
        <w:rPr>
          <w:rFonts w:asciiTheme="majorHAnsi" w:hAnsiTheme="majorHAnsi" w:cstheme="majorHAnsi"/>
          <w:bCs/>
          <w:sz w:val="26"/>
          <w:szCs w:val="28"/>
        </w:rPr>
      </w:pPr>
      <w:r w:rsidRPr="00752F92">
        <w:rPr>
          <w:rFonts w:asciiTheme="majorHAnsi" w:hAnsiTheme="majorHAnsi" w:cstheme="majorHAnsi"/>
          <w:bCs/>
          <w:sz w:val="26"/>
          <w:szCs w:val="28"/>
        </w:rPr>
        <w:t>a) Mục tiêu: Học sinh củng cố lại kiến thức thông qua một số dạng bài tập.</w:t>
      </w:r>
    </w:p>
    <w:p w14:paraId="626B6BF2" w14:textId="4D88DCDD" w:rsidR="00DE05F2" w:rsidRPr="006D69E3" w:rsidRDefault="00DE05F2" w:rsidP="00596951">
      <w:pPr>
        <w:spacing w:after="0" w:line="288" w:lineRule="auto"/>
        <w:jc w:val="both"/>
        <w:rPr>
          <w:rFonts w:asciiTheme="majorHAnsi" w:hAnsiTheme="majorHAnsi" w:cstheme="majorHAnsi"/>
          <w:bCs/>
          <w:sz w:val="26"/>
          <w:szCs w:val="28"/>
        </w:rPr>
      </w:pPr>
      <w:r w:rsidRPr="00752F92">
        <w:rPr>
          <w:rFonts w:asciiTheme="majorHAnsi" w:hAnsiTheme="majorHAnsi" w:cstheme="majorHAnsi"/>
          <w:bCs/>
          <w:sz w:val="26"/>
          <w:szCs w:val="28"/>
        </w:rPr>
        <w:t>b) Nội dung:</w:t>
      </w:r>
      <w:r w:rsidR="006D69E3">
        <w:rPr>
          <w:rFonts w:asciiTheme="majorHAnsi" w:hAnsiTheme="majorHAnsi" w:cstheme="majorHAnsi"/>
          <w:bCs/>
          <w:sz w:val="26"/>
          <w:szCs w:val="28"/>
          <w:lang w:val="en-US"/>
        </w:rPr>
        <w:t xml:space="preserve"> </w:t>
      </w:r>
      <w:r w:rsidRPr="00752F92">
        <w:rPr>
          <w:rFonts w:asciiTheme="majorHAnsi" w:hAnsiTheme="majorHAnsi" w:cstheme="majorHAnsi"/>
          <w:bCs/>
          <w:sz w:val="26"/>
          <w:szCs w:val="28"/>
        </w:rPr>
        <w:t xml:space="preserve">Tổ chức thực hiện: 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4250"/>
        <w:gridCol w:w="5630"/>
      </w:tblGrid>
      <w:tr w:rsidR="009F5E0E" w:rsidRPr="00752F92" w14:paraId="17CAFC29" w14:textId="77777777" w:rsidTr="00C02EA0">
        <w:trPr>
          <w:jc w:val="center"/>
        </w:trPr>
        <w:tc>
          <w:tcPr>
            <w:tcW w:w="2151" w:type="pct"/>
            <w:vAlign w:val="center"/>
          </w:tcPr>
          <w:p w14:paraId="4E1917A7" w14:textId="77777777" w:rsidR="00DE05F2" w:rsidRPr="00752F92" w:rsidRDefault="00DE05F2" w:rsidP="00C02EA0">
            <w:pPr>
              <w:spacing w:line="288" w:lineRule="auto"/>
              <w:jc w:val="center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Hoạt động của GV và HS</w:t>
            </w:r>
          </w:p>
        </w:tc>
        <w:tc>
          <w:tcPr>
            <w:tcW w:w="2849" w:type="pct"/>
          </w:tcPr>
          <w:p w14:paraId="33AD3B5C" w14:textId="77777777" w:rsidR="00DE05F2" w:rsidRPr="00752F92" w:rsidRDefault="00DE05F2" w:rsidP="00C02EA0">
            <w:pPr>
              <w:spacing w:line="288" w:lineRule="auto"/>
              <w:jc w:val="center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Sản phẩm dự kiến</w:t>
            </w:r>
          </w:p>
        </w:tc>
      </w:tr>
      <w:tr w:rsidR="009F5E0E" w:rsidRPr="00752F92" w14:paraId="5EDC4D19" w14:textId="77777777" w:rsidTr="00C02EA0">
        <w:trPr>
          <w:trHeight w:val="80"/>
          <w:jc w:val="center"/>
        </w:trPr>
        <w:tc>
          <w:tcPr>
            <w:tcW w:w="2151" w:type="pct"/>
          </w:tcPr>
          <w:p w14:paraId="61386C29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GV giao nhiệm vụ học tập 6: </w:t>
            </w:r>
          </w:p>
          <w:p w14:paraId="4C9A54BC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GV yêu cầu HS hoạt động nhóm thực hiện Luyện tập  4:</w:t>
            </w:r>
          </w:p>
          <w:p w14:paraId="57B18317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>Giải phương trình:</w:t>
            </w:r>
          </w:p>
          <w:p w14:paraId="4FFEFE8B" w14:textId="1D53EDEC" w:rsidR="00DE05F2" w:rsidRPr="00752F92" w:rsidRDefault="00C459AB" w:rsidP="00C02EA0">
            <w:pPr>
              <w:spacing w:line="288" w:lineRule="auto"/>
              <w:jc w:val="both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>
              <w:rPr>
                <w:rFonts w:asciiTheme="majorHAnsi" w:eastAsiaTheme="minorHAnsi" w:hAnsiTheme="majorHAnsi" w:cstheme="majorHAnsi"/>
                <w:i/>
                <w:noProof/>
                <w:position w:val="-32"/>
                <w:sz w:val="26"/>
                <w:szCs w:val="28"/>
                <w:lang w:eastAsia="en-US"/>
              </w:rPr>
              <w:drawing>
                <wp:inline distT="0" distB="0" distL="0" distR="0" wp14:anchorId="35E7F73C" wp14:editId="20454AD1">
                  <wp:extent cx="2232660" cy="434340"/>
                  <wp:effectExtent l="0" t="0" r="0" b="3810"/>
                  <wp:docPr id="139" name="Picture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66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477F7A3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HS thực hiện nhiệm vụ 6: </w:t>
            </w:r>
          </w:p>
          <w:p w14:paraId="0963D33A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HS hoạt động nhóm thực hiện nhiệm vụ</w:t>
            </w:r>
          </w:p>
          <w:p w14:paraId="55AB1596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Báo cáo, thảo luận 6: </w:t>
            </w:r>
          </w:p>
          <w:p w14:paraId="1F67FA34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Đại diện 1 nhóm lên bảng trình bày</w:t>
            </w:r>
          </w:p>
          <w:p w14:paraId="72F66724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Các nhóm nhận xét chéo bài làm của nhóm bạn.</w:t>
            </w:r>
          </w:p>
          <w:p w14:paraId="71DFD081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Kết luận, nhận định 6: </w:t>
            </w:r>
          </w:p>
          <w:p w14:paraId="324ECB97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- Giáo viên nhận xét, tổng kết. </w:t>
            </w:r>
          </w:p>
        </w:tc>
        <w:tc>
          <w:tcPr>
            <w:tcW w:w="2849" w:type="pct"/>
          </w:tcPr>
          <w:p w14:paraId="13E53AE5" w14:textId="77777777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b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Luyện tập 4</w:t>
            </w:r>
          </w:p>
          <w:p w14:paraId="5C113144" w14:textId="16C631B0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ĐKXĐ: </w:t>
            </w:r>
            <w:r w:rsidR="00C459AB"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1F047FE8" wp14:editId="58AD98A7">
                  <wp:extent cx="373380" cy="190500"/>
                  <wp:effectExtent l="0" t="0" r="7620" b="0"/>
                  <wp:docPr id="140" name="Pictur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; </w:t>
            </w:r>
            <w:r w:rsidR="00C459AB"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0AABA939" wp14:editId="50C190EA">
                  <wp:extent cx="365760" cy="190500"/>
                  <wp:effectExtent l="0" t="0" r="0" b="0"/>
                  <wp:docPr id="14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A9BE1E3" w14:textId="79927A0E" w:rsidR="00DE05F2" w:rsidRPr="00752F92" w:rsidRDefault="00C459AB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hAnsiTheme="majorHAnsi" w:cstheme="majorHAnsi"/>
                <w:noProof/>
                <w:position w:val="-86"/>
                <w:sz w:val="26"/>
                <w:szCs w:val="28"/>
              </w:rPr>
              <w:drawing>
                <wp:inline distT="0" distB="0" distL="0" distR="0" wp14:anchorId="76879D2F" wp14:editId="3DC2E9DC">
                  <wp:extent cx="2933700" cy="1638300"/>
                  <wp:effectExtent l="0" t="0" r="0" b="0"/>
                  <wp:docPr id="142" name="Pictur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163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9356F52" w14:textId="12E6376B" w:rsidR="00DE05F2" w:rsidRPr="00752F92" w:rsidRDefault="00C459AB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4BA61E17" wp14:editId="01E6EB86">
                  <wp:extent cx="365760" cy="190500"/>
                  <wp:effectExtent l="0" t="0" r="0" b="0"/>
                  <wp:docPr id="143" name="Pictur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E05F2"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hoặc </w:t>
            </w:r>
            <w:r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3EDD48AC" wp14:editId="4A142AEF">
                  <wp:extent cx="373380" cy="190500"/>
                  <wp:effectExtent l="0" t="0" r="7620" b="0"/>
                  <wp:docPr id="144" name="Picture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FC7CEC" w14:textId="2FA93AB3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Ta thấy,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4A39D30A" wp14:editId="197B70F6">
                  <wp:extent cx="373380" cy="190500"/>
                  <wp:effectExtent l="0" t="0" r="7620" b="0"/>
                  <wp:docPr id="145" name="Picture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không thỏa mãn ĐKXĐ của phương trình,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2761F755" wp14:editId="7E06B805">
                  <wp:extent cx="365760" cy="190500"/>
                  <wp:effectExtent l="0" t="0" r="0" b="0"/>
                  <wp:docPr id="146" name="Pictur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thỏa mãn ĐKXĐ</w:t>
            </w:r>
          </w:p>
          <w:p w14:paraId="0E51454D" w14:textId="59676B04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Vậy phương trình đã có một nghiệm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745A4367" wp14:editId="43817B63">
                  <wp:extent cx="365760" cy="190500"/>
                  <wp:effectExtent l="0" t="0" r="0" b="0"/>
                  <wp:docPr id="147" name="Picture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05F2" w:rsidRPr="00752F92" w14:paraId="5F0503D5" w14:textId="77777777" w:rsidTr="00C02EA0">
        <w:trPr>
          <w:trHeight w:val="80"/>
          <w:jc w:val="center"/>
        </w:trPr>
        <w:tc>
          <w:tcPr>
            <w:tcW w:w="2151" w:type="pct"/>
            <w:vAlign w:val="center"/>
          </w:tcPr>
          <w:p w14:paraId="4486A5C7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GV giao nhiệm vụ học tập 7: </w:t>
            </w:r>
          </w:p>
          <w:p w14:paraId="7C929A22" w14:textId="77777777" w:rsidR="00DE05F2" w:rsidRPr="00752F92" w:rsidRDefault="00DE05F2" w:rsidP="00C02EA0">
            <w:pPr>
              <w:keepNext/>
              <w:keepLines/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nl-NL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  <w:lang w:val="nl-NL"/>
              </w:rPr>
              <w:t xml:space="preserve">- GV yêu cầu HS hoạt động cá nhân 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Bài tập 2</w:t>
            </w:r>
            <w:r w:rsidRPr="00752F92">
              <w:rPr>
                <w:rFonts w:asciiTheme="majorHAnsi" w:hAnsiTheme="majorHAnsi" w:cstheme="majorHAnsi"/>
                <w:iCs/>
                <w:sz w:val="26"/>
                <w:szCs w:val="28"/>
              </w:rPr>
              <w:t xml:space="preserve"> (a) (SGK):</w:t>
            </w:r>
          </w:p>
          <w:p w14:paraId="1F2FF833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>Giải phương trình:</w:t>
            </w:r>
          </w:p>
          <w:p w14:paraId="0E517B19" w14:textId="3DCA141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>a)</w:t>
            </w:r>
            <w:r w:rsidR="00C459AB">
              <w:rPr>
                <w:rFonts w:asciiTheme="majorHAnsi" w:eastAsiaTheme="minorHAnsi" w:hAnsiTheme="majorHAnsi" w:cstheme="majorHAnsi"/>
                <w:i/>
                <w:noProof/>
                <w:position w:val="-32"/>
                <w:sz w:val="26"/>
                <w:szCs w:val="28"/>
                <w:lang w:eastAsia="en-US"/>
              </w:rPr>
              <w:drawing>
                <wp:inline distT="0" distB="0" distL="0" distR="0" wp14:anchorId="45D8CA38" wp14:editId="00119692">
                  <wp:extent cx="1219200" cy="434340"/>
                  <wp:effectExtent l="0" t="0" r="0" b="3810"/>
                  <wp:docPr id="148" name="Picture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6EC14E5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HS thực hiện nhiệm vụ 7:</w:t>
            </w:r>
          </w:p>
          <w:p w14:paraId="09EA727B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HS thực hiện cá nhân.</w:t>
            </w:r>
          </w:p>
          <w:p w14:paraId="023691A2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Báo cáo, thảo luận 7: </w:t>
            </w:r>
          </w:p>
          <w:p w14:paraId="027DA921" w14:textId="062F49DF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- HS lên bảng </w:t>
            </w:r>
            <w:r w:rsidR="00932352" w:rsidRPr="00502C48">
              <w:rPr>
                <w:rFonts w:asciiTheme="majorHAnsi" w:hAnsiTheme="majorHAnsi" w:cstheme="majorHAnsi"/>
                <w:bCs/>
                <w:sz w:val="26"/>
                <w:szCs w:val="28"/>
              </w:rPr>
              <w:t>t</w:t>
            </w: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rình bày bài</w:t>
            </w:r>
          </w:p>
          <w:p w14:paraId="29CE1016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Các HS nhận xét, đánh giá bài của bạn</w:t>
            </w:r>
          </w:p>
          <w:p w14:paraId="614BF633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Kết luận, nhận định 7: </w:t>
            </w:r>
          </w:p>
          <w:p w14:paraId="3A30EF66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lastRenderedPageBreak/>
              <w:t>- GV kết luận, chuẩn hóa kiến thức.</w:t>
            </w:r>
          </w:p>
        </w:tc>
        <w:tc>
          <w:tcPr>
            <w:tcW w:w="2849" w:type="pct"/>
          </w:tcPr>
          <w:p w14:paraId="025CF2FA" w14:textId="77777777" w:rsidR="00DE05F2" w:rsidRPr="00752F92" w:rsidRDefault="00DE05F2" w:rsidP="00C02EA0">
            <w:pPr>
              <w:keepNext/>
              <w:keepLines/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  <w:lang w:val="nl-NL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lastRenderedPageBreak/>
              <w:t>Bài tập 2</w:t>
            </w:r>
            <w:r w:rsidRPr="00752F92">
              <w:rPr>
                <w:rFonts w:asciiTheme="majorHAnsi" w:hAnsiTheme="majorHAnsi" w:cstheme="majorHAnsi"/>
                <w:iCs/>
                <w:sz w:val="26"/>
                <w:szCs w:val="28"/>
              </w:rPr>
              <w:t xml:space="preserve"> (a) (SGK):</w:t>
            </w:r>
          </w:p>
          <w:p w14:paraId="42E208E8" w14:textId="08EDE37B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a)</w:t>
            </w:r>
            <w:r w:rsidRPr="00752F92">
              <w:rPr>
                <w:rFonts w:asciiTheme="majorHAnsi" w:hAnsiTheme="majorHAnsi" w:cstheme="majorHAnsi"/>
                <w:i/>
                <w:sz w:val="26"/>
                <w:szCs w:val="28"/>
              </w:rPr>
              <w:t xml:space="preserve"> </w:t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ĐKXĐ: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28D28D4D" wp14:editId="0B3EF29B">
                  <wp:extent cx="358140" cy="190500"/>
                  <wp:effectExtent l="0" t="0" r="3810" b="0"/>
                  <wp:docPr id="149" name="Pictur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;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30839D56" wp14:editId="255024F9">
                  <wp:extent cx="449580" cy="190500"/>
                  <wp:effectExtent l="0" t="0" r="7620" b="0"/>
                  <wp:docPr id="150" name="Picture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95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47C8CF0" w14:textId="26C4A1AF" w:rsidR="00DE05F2" w:rsidRPr="00752F92" w:rsidRDefault="00C459AB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>
              <w:rPr>
                <w:rFonts w:asciiTheme="majorHAnsi" w:hAnsiTheme="majorHAnsi" w:cstheme="majorHAnsi"/>
                <w:i/>
                <w:noProof/>
                <w:position w:val="-32"/>
                <w:sz w:val="26"/>
                <w:szCs w:val="28"/>
              </w:rPr>
              <w:drawing>
                <wp:inline distT="0" distB="0" distL="0" distR="0" wp14:anchorId="4437C854" wp14:editId="6B11D927">
                  <wp:extent cx="868680" cy="434340"/>
                  <wp:effectExtent l="0" t="0" r="7620" b="3810"/>
                  <wp:docPr id="151" name="Picture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868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937D02A" w14:textId="37849420" w:rsidR="00DE05F2" w:rsidRPr="00752F92" w:rsidRDefault="00C459AB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i/>
                <w:sz w:val="26"/>
                <w:szCs w:val="28"/>
              </w:rPr>
            </w:pPr>
            <w:r>
              <w:rPr>
                <w:rFonts w:asciiTheme="majorHAnsi" w:hAnsiTheme="majorHAnsi" w:cstheme="majorHAnsi"/>
                <w:i/>
                <w:noProof/>
                <w:position w:val="-78"/>
                <w:sz w:val="26"/>
                <w:szCs w:val="28"/>
              </w:rPr>
              <w:drawing>
                <wp:inline distT="0" distB="0" distL="0" distR="0" wp14:anchorId="2B0D216C" wp14:editId="01305DA1">
                  <wp:extent cx="1447800" cy="1371600"/>
                  <wp:effectExtent l="0" t="0" r="0" b="0"/>
                  <wp:docPr id="152" name="Picture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39DA90" w14:textId="2A40C77D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Ta thấy,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31C7FD15" wp14:editId="636163DB">
                  <wp:extent cx="342900" cy="190500"/>
                  <wp:effectExtent l="0" t="0" r="0" b="0"/>
                  <wp:docPr id="153" name="Picture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thỏa mãn ĐKXĐ của phương trình.</w:t>
            </w:r>
          </w:p>
          <w:p w14:paraId="4F829117" w14:textId="16031C7E" w:rsidR="00DE05F2" w:rsidRPr="00752F92" w:rsidRDefault="00DE05F2" w:rsidP="00C02EA0">
            <w:pPr>
              <w:pStyle w:val="NormalWeb"/>
              <w:spacing w:before="0" w:beforeAutospacing="0" w:after="0" w:afterAutospacing="0"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Vậy phương trình đã có một nghiệm </w:t>
            </w:r>
            <w:r w:rsidR="00C459AB">
              <w:rPr>
                <w:rFonts w:asciiTheme="majorHAnsi" w:hAnsiTheme="majorHAnsi" w:cstheme="majorHAnsi"/>
                <w:noProof/>
                <w:position w:val="-6"/>
                <w:sz w:val="26"/>
                <w:szCs w:val="28"/>
              </w:rPr>
              <w:drawing>
                <wp:inline distT="0" distB="0" distL="0" distR="0" wp14:anchorId="6044E817" wp14:editId="29AABC36">
                  <wp:extent cx="342900" cy="190500"/>
                  <wp:effectExtent l="0" t="0" r="0" b="0"/>
                  <wp:docPr id="154" name="Picture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12DB9B" w14:textId="77777777" w:rsidR="00DE05F2" w:rsidRPr="00752F92" w:rsidRDefault="00DE05F2" w:rsidP="00596951">
      <w:pPr>
        <w:spacing w:after="0" w:line="288" w:lineRule="auto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</w:rPr>
        <w:t xml:space="preserve">D. HOẠT ĐỘNG VẬN DỤNG </w:t>
      </w:r>
      <w:r w:rsidRPr="00752F92">
        <w:rPr>
          <w:rFonts w:asciiTheme="majorHAnsi" w:hAnsiTheme="majorHAnsi" w:cstheme="majorHAnsi"/>
          <w:sz w:val="26"/>
          <w:szCs w:val="28"/>
        </w:rPr>
        <w:t>(5 phút)</w:t>
      </w:r>
    </w:p>
    <w:p w14:paraId="247FA65F" w14:textId="77777777" w:rsidR="00DE05F2" w:rsidRPr="00752F92" w:rsidRDefault="00DE05F2" w:rsidP="00DE05F2">
      <w:pPr>
        <w:spacing w:after="0" w:line="288" w:lineRule="auto"/>
        <w:ind w:firstLine="539"/>
        <w:jc w:val="both"/>
        <w:rPr>
          <w:rFonts w:asciiTheme="majorHAnsi" w:hAnsiTheme="majorHAnsi" w:cstheme="majorHAnsi"/>
          <w:iCs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 xml:space="preserve">a) Mục tiêu: </w:t>
      </w:r>
      <w:r w:rsidRPr="00752F92">
        <w:rPr>
          <w:rFonts w:asciiTheme="majorHAnsi" w:hAnsiTheme="majorHAnsi" w:cstheme="majorHAnsi"/>
          <w:iCs/>
          <w:sz w:val="26"/>
          <w:szCs w:val="28"/>
        </w:rPr>
        <w:t>Vận dụng được kiến thức đã học về phương trình chứa ẩn ở mẫu để giải quyết bài tập liên quan.</w:t>
      </w:r>
    </w:p>
    <w:p w14:paraId="28131DAD" w14:textId="6678616D" w:rsidR="00DE05F2" w:rsidRPr="00752F92" w:rsidRDefault="00DE05F2" w:rsidP="005015D6">
      <w:pPr>
        <w:spacing w:after="0" w:line="288" w:lineRule="auto"/>
        <w:ind w:firstLine="539"/>
        <w:jc w:val="both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spacing w:val="-4"/>
          <w:sz w:val="26"/>
          <w:szCs w:val="28"/>
        </w:rPr>
        <w:t xml:space="preserve">b) </w:t>
      </w:r>
      <w:r w:rsidRPr="00752F92">
        <w:rPr>
          <w:rFonts w:asciiTheme="majorHAnsi" w:hAnsiTheme="majorHAnsi" w:cstheme="majorHAnsi"/>
          <w:sz w:val="26"/>
          <w:szCs w:val="28"/>
        </w:rPr>
        <w:t xml:space="preserve">Tổ chức thực hiện: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454"/>
        <w:gridCol w:w="4426"/>
      </w:tblGrid>
      <w:tr w:rsidR="009F5E0E" w:rsidRPr="00752F92" w14:paraId="27A936E1" w14:textId="77777777" w:rsidTr="00C02EA0">
        <w:tc>
          <w:tcPr>
            <w:tcW w:w="2760" w:type="pct"/>
            <w:vAlign w:val="center"/>
          </w:tcPr>
          <w:p w14:paraId="00663517" w14:textId="77777777" w:rsidR="00DE05F2" w:rsidRPr="00752F92" w:rsidRDefault="00DE05F2" w:rsidP="00C02EA0">
            <w:pPr>
              <w:spacing w:line="288" w:lineRule="auto"/>
              <w:ind w:firstLine="539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Hoạt động của GV và HS</w:t>
            </w:r>
          </w:p>
        </w:tc>
        <w:tc>
          <w:tcPr>
            <w:tcW w:w="2240" w:type="pct"/>
          </w:tcPr>
          <w:p w14:paraId="6C0F7285" w14:textId="77777777" w:rsidR="00DE05F2" w:rsidRPr="00752F92" w:rsidRDefault="00DE05F2" w:rsidP="00C02EA0">
            <w:pPr>
              <w:spacing w:line="288" w:lineRule="auto"/>
              <w:ind w:firstLine="539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Sản phẩm dự kiến</w:t>
            </w:r>
          </w:p>
        </w:tc>
      </w:tr>
      <w:tr w:rsidR="009F5E0E" w:rsidRPr="00752F92" w14:paraId="178AB703" w14:textId="77777777" w:rsidTr="00C02EA0">
        <w:tc>
          <w:tcPr>
            <w:tcW w:w="2760" w:type="pct"/>
          </w:tcPr>
          <w:p w14:paraId="21AB2072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Giao nhiệm vụ học tập 8: </w:t>
            </w:r>
          </w:p>
          <w:p w14:paraId="3D086C90" w14:textId="2C6BEC35" w:rsidR="00DE05F2" w:rsidRPr="005015D6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  <w:lang w:val="en-US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Yêu cầu HS về nhà làm </w:t>
            </w: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Bài tập bổ sung</w:t>
            </w: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 xml:space="preserve"> </w:t>
            </w:r>
            <w:r w:rsidR="005015D6">
              <w:rPr>
                <w:rFonts w:asciiTheme="majorHAnsi" w:hAnsiTheme="majorHAnsi" w:cstheme="majorHAnsi"/>
                <w:bCs/>
                <w:sz w:val="26"/>
                <w:szCs w:val="28"/>
                <w:lang w:val="en-US"/>
              </w:rPr>
              <w:t>:</w:t>
            </w:r>
          </w:p>
          <w:p w14:paraId="708B96EF" w14:textId="088333EE" w:rsidR="005015D6" w:rsidRPr="00752F92" w:rsidRDefault="005015D6" w:rsidP="005015D6">
            <w:pPr>
              <w:spacing w:line="288" w:lineRule="auto"/>
              <w:ind w:firstLine="539"/>
              <w:jc w:val="both"/>
              <w:rPr>
                <w:rFonts w:asciiTheme="majorHAnsi" w:hAnsiTheme="majorHAnsi" w:cstheme="majorHAnsi"/>
                <w:i/>
                <w:sz w:val="26"/>
                <w:szCs w:val="28"/>
                <w:lang w:val="nl-NL"/>
              </w:rPr>
            </w:pPr>
            <w:r w:rsidRPr="00752F92">
              <w:rPr>
                <w:rFonts w:asciiTheme="majorHAnsi" w:hAnsiTheme="majorHAnsi" w:cstheme="majorHAnsi"/>
                <w:i/>
                <w:sz w:val="26"/>
                <w:szCs w:val="28"/>
                <w:lang w:val="nl-NL"/>
              </w:rPr>
              <w:t xml:space="preserve">Cho </w:t>
            </w:r>
            <w:r>
              <w:rPr>
                <w:rFonts w:asciiTheme="majorHAnsi" w:hAnsiTheme="majorHAnsi" w:cstheme="majorHAnsi"/>
                <w:i/>
                <w:noProof/>
                <w:position w:val="-30"/>
                <w:sz w:val="26"/>
                <w:szCs w:val="28"/>
                <w:lang w:val="en-US"/>
              </w:rPr>
              <w:drawing>
                <wp:inline distT="0" distB="0" distL="0" distR="0" wp14:anchorId="68E3DCAD" wp14:editId="091F155D">
                  <wp:extent cx="1600200" cy="466725"/>
                  <wp:effectExtent l="0" t="0" r="0" b="9525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62A3374" w14:textId="77777777" w:rsidR="005015D6" w:rsidRPr="00752F92" w:rsidRDefault="005015D6" w:rsidP="005015D6">
            <w:pPr>
              <w:spacing w:line="288" w:lineRule="auto"/>
              <w:ind w:left="720" w:firstLine="720"/>
              <w:jc w:val="both"/>
              <w:rPr>
                <w:rFonts w:asciiTheme="majorHAnsi" w:hAnsiTheme="majorHAnsi" w:cstheme="majorHAnsi"/>
                <w:i/>
                <w:sz w:val="26"/>
                <w:szCs w:val="28"/>
                <w:lang w:val="nl-NL"/>
              </w:rPr>
            </w:pPr>
            <w:r w:rsidRPr="00752F92">
              <w:rPr>
                <w:rFonts w:asciiTheme="majorHAnsi" w:hAnsiTheme="majorHAnsi" w:cstheme="majorHAnsi"/>
                <w:i/>
                <w:sz w:val="26"/>
                <w:szCs w:val="28"/>
                <w:lang w:val="nl-NL"/>
              </w:rPr>
              <w:t>a) Tìm điều kiện xác định.</w:t>
            </w:r>
          </w:p>
          <w:p w14:paraId="0C04C0E3" w14:textId="3815C89D" w:rsidR="005015D6" w:rsidRPr="00752F92" w:rsidRDefault="005015D6" w:rsidP="005015D6">
            <w:pPr>
              <w:spacing w:line="288" w:lineRule="auto"/>
              <w:ind w:left="720" w:firstLine="720"/>
              <w:jc w:val="both"/>
              <w:rPr>
                <w:rFonts w:asciiTheme="majorHAnsi" w:hAnsiTheme="majorHAnsi" w:cstheme="majorHAnsi"/>
                <w:bCs/>
                <w:i/>
                <w:sz w:val="26"/>
                <w:szCs w:val="28"/>
                <w:lang w:val="sv-SE"/>
              </w:rPr>
            </w:pPr>
            <w:r w:rsidRPr="00752F92">
              <w:rPr>
                <w:rFonts w:asciiTheme="majorHAnsi" w:hAnsiTheme="majorHAnsi" w:cstheme="majorHAnsi"/>
                <w:i/>
                <w:sz w:val="26"/>
                <w:szCs w:val="28"/>
                <w:lang w:val="nl-NL"/>
              </w:rPr>
              <w:t xml:space="preserve">b) Tìm </w:t>
            </w:r>
            <w:r>
              <w:rPr>
                <w:rFonts w:asciiTheme="majorHAnsi" w:hAnsiTheme="majorHAnsi" w:cstheme="majorHAnsi"/>
                <w:i/>
                <w:noProof/>
                <w:position w:val="-6"/>
                <w:sz w:val="26"/>
                <w:szCs w:val="28"/>
                <w:lang w:val="en-US"/>
              </w:rPr>
              <w:drawing>
                <wp:inline distT="0" distB="0" distL="0" distR="0" wp14:anchorId="0895CE30" wp14:editId="743533EC">
                  <wp:extent cx="114300" cy="133350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i/>
                <w:sz w:val="26"/>
                <w:szCs w:val="28"/>
                <w:lang w:val="nl-NL"/>
              </w:rPr>
              <w:t xml:space="preserve"> đề </w:t>
            </w:r>
            <w:r>
              <w:rPr>
                <w:rFonts w:asciiTheme="majorHAnsi" w:hAnsiTheme="majorHAnsi" w:cstheme="majorHAnsi"/>
                <w:i/>
                <w:noProof/>
                <w:position w:val="-6"/>
                <w:sz w:val="26"/>
                <w:szCs w:val="28"/>
                <w:lang w:val="en-US"/>
              </w:rPr>
              <w:drawing>
                <wp:inline distT="0" distB="0" distL="0" distR="0" wp14:anchorId="7613CC25" wp14:editId="05F2EC4A">
                  <wp:extent cx="428625" cy="190500"/>
                  <wp:effectExtent l="0" t="0" r="9525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i/>
                <w:sz w:val="26"/>
                <w:szCs w:val="28"/>
                <w:lang w:val="nl-NL"/>
              </w:rPr>
              <w:t>.</w:t>
            </w:r>
          </w:p>
          <w:p w14:paraId="0CA5D30C" w14:textId="77777777" w:rsidR="005015D6" w:rsidRPr="005015D6" w:rsidRDefault="005015D6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  <w:lang w:val="en-US"/>
              </w:rPr>
            </w:pPr>
          </w:p>
          <w:p w14:paraId="07399E2B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GV hướng dẫn HS làm bài.</w:t>
            </w:r>
          </w:p>
          <w:p w14:paraId="48758088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HS thực hiện nhiệm vụ 8:</w:t>
            </w:r>
          </w:p>
          <w:p w14:paraId="5ED0C1FD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- HS hoạt động cá nhân thực hiện nhiệm vụ ở nhà.</w:t>
            </w:r>
          </w:p>
          <w:p w14:paraId="09AEE5EC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>* Báo cáo, thảo luận 8: </w:t>
            </w:r>
          </w:p>
          <w:p w14:paraId="15B74E80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</w:rPr>
              <w:t>- HS trình bày lời giải vào phiếu học tập và nộp cho GV vào tiết học sau.</w:t>
            </w:r>
          </w:p>
          <w:p w14:paraId="344B4E15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b/>
                <w:bCs/>
                <w:sz w:val="26"/>
                <w:szCs w:val="28"/>
              </w:rPr>
              <w:t xml:space="preserve">* Kết luận, nhận định 8: </w:t>
            </w:r>
          </w:p>
          <w:p w14:paraId="47FF3D57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>GV đánh giá, kết luận.</w:t>
            </w:r>
          </w:p>
        </w:tc>
        <w:tc>
          <w:tcPr>
            <w:tcW w:w="2240" w:type="pct"/>
          </w:tcPr>
          <w:p w14:paraId="25E117E9" w14:textId="77777777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  <w:lang w:val="sv-SE"/>
              </w:rPr>
            </w:pPr>
            <w:r w:rsidRPr="00752F92">
              <w:rPr>
                <w:rFonts w:asciiTheme="majorHAnsi" w:hAnsiTheme="majorHAnsi" w:cstheme="majorHAnsi"/>
                <w:b/>
                <w:sz w:val="26"/>
                <w:szCs w:val="28"/>
              </w:rPr>
              <w:t>Bài tập bổ sung</w:t>
            </w:r>
            <w:r w:rsidRPr="00752F92">
              <w:rPr>
                <w:rFonts w:asciiTheme="majorHAnsi" w:hAnsiTheme="majorHAnsi" w:cstheme="majorHAnsi"/>
                <w:bCs/>
                <w:sz w:val="26"/>
                <w:szCs w:val="28"/>
                <w:lang w:val="sv-SE"/>
              </w:rPr>
              <w:t>:</w:t>
            </w:r>
          </w:p>
          <w:p w14:paraId="475F0F4D" w14:textId="59B94223" w:rsidR="00DE05F2" w:rsidRPr="00752F92" w:rsidRDefault="00DE05F2" w:rsidP="00C02EA0">
            <w:pPr>
              <w:spacing w:line="288" w:lineRule="auto"/>
              <w:contextualSpacing/>
              <w:jc w:val="both"/>
              <w:rPr>
                <w:rFonts w:asciiTheme="majorHAnsi" w:hAnsiTheme="majorHAnsi" w:cstheme="majorHAnsi"/>
                <w:bCs/>
                <w:sz w:val="26"/>
                <w:szCs w:val="28"/>
                <w:lang w:val="sv-SE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  <w:lang w:val="sv-SE"/>
              </w:rPr>
              <w:t xml:space="preserve">a) ĐKXĐ: </w:t>
            </w:r>
            <w:r w:rsidR="00C459AB">
              <w:rPr>
                <w:rFonts w:asciiTheme="majorHAnsi" w:eastAsiaTheme="minorHAnsi" w:hAnsiTheme="majorHAnsi" w:cstheme="majorHAnsi"/>
                <w:bCs/>
                <w:noProof/>
                <w:position w:val="-6"/>
                <w:sz w:val="26"/>
                <w:szCs w:val="28"/>
                <w:lang w:val="sv-SE" w:eastAsia="en-US"/>
              </w:rPr>
              <w:drawing>
                <wp:inline distT="0" distB="0" distL="0" distR="0" wp14:anchorId="5BFA2BE5" wp14:editId="5ADC8A7A">
                  <wp:extent cx="403860" cy="190500"/>
                  <wp:effectExtent l="0" t="0" r="0" b="0"/>
                  <wp:docPr id="155" name="Picture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bCs/>
                <w:sz w:val="26"/>
                <w:szCs w:val="28"/>
                <w:lang w:val="sv-SE"/>
              </w:rPr>
              <w:t xml:space="preserve">; </w:t>
            </w:r>
            <w:r w:rsidR="00C459AB">
              <w:rPr>
                <w:rFonts w:asciiTheme="majorHAnsi" w:eastAsiaTheme="minorHAnsi" w:hAnsiTheme="majorHAnsi" w:cstheme="majorHAnsi"/>
                <w:bCs/>
                <w:noProof/>
                <w:position w:val="-6"/>
                <w:sz w:val="26"/>
                <w:szCs w:val="28"/>
                <w:lang w:val="sv-SE" w:eastAsia="en-US"/>
              </w:rPr>
              <w:drawing>
                <wp:inline distT="0" distB="0" distL="0" distR="0" wp14:anchorId="2772DD70" wp14:editId="0F1D839B">
                  <wp:extent cx="518160" cy="190500"/>
                  <wp:effectExtent l="0" t="0" r="0" b="0"/>
                  <wp:docPr id="156" name="Picture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1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bCs/>
                <w:sz w:val="26"/>
                <w:szCs w:val="28"/>
                <w:lang w:val="sv-SE"/>
              </w:rPr>
              <w:t xml:space="preserve">; </w:t>
            </w:r>
            <w:r w:rsidRPr="00752F92">
              <w:rPr>
                <w:rFonts w:asciiTheme="majorHAnsi" w:eastAsiaTheme="minorHAnsi" w:hAnsiTheme="majorHAnsi" w:cstheme="majorHAnsi"/>
                <w:bCs/>
                <w:position w:val="-6"/>
                <w:sz w:val="26"/>
                <w:szCs w:val="28"/>
                <w:lang w:val="sv-SE" w:eastAsia="en-US"/>
              </w:rPr>
              <w:object w:dxaOrig="639" w:dyaOrig="279" w14:anchorId="7CA5E514">
                <v:shape id="_x0000_i1181" type="#_x0000_t75" style="width:31.8pt;height:15pt" o:ole="">
                  <v:imagedata r:id="rId187" o:title=""/>
                </v:shape>
                <o:OLEObject Type="Embed" ProgID="Equation.DSMT4" ShapeID="_x0000_i1181" DrawAspect="Content" ObjectID="_1834770905" r:id="rId188"/>
              </w:object>
            </w:r>
          </w:p>
          <w:p w14:paraId="24DAC5A8" w14:textId="2F058FE9" w:rsidR="00DE05F2" w:rsidRPr="00752F92" w:rsidRDefault="00DE05F2" w:rsidP="00C02EA0">
            <w:pPr>
              <w:spacing w:line="288" w:lineRule="auto"/>
              <w:contextualSpacing/>
              <w:jc w:val="both"/>
              <w:rPr>
                <w:rFonts w:asciiTheme="majorHAnsi" w:hAnsiTheme="majorHAnsi" w:cstheme="majorHAnsi"/>
                <w:bCs/>
                <w:sz w:val="26"/>
                <w:szCs w:val="28"/>
                <w:lang w:val="sv-SE"/>
              </w:rPr>
            </w:pPr>
            <w:r w:rsidRPr="00752F92">
              <w:rPr>
                <w:rFonts w:asciiTheme="majorHAnsi" w:hAnsiTheme="majorHAnsi" w:cstheme="majorHAnsi"/>
                <w:bCs/>
                <w:sz w:val="26"/>
                <w:szCs w:val="28"/>
                <w:lang w:val="sv-SE"/>
              </w:rPr>
              <w:t xml:space="preserve">b) Để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val="nl-NL" w:eastAsia="en-US"/>
              </w:rPr>
              <w:drawing>
                <wp:inline distT="0" distB="0" distL="0" distR="0" wp14:anchorId="035236D7" wp14:editId="622E8DDF">
                  <wp:extent cx="434340" cy="190500"/>
                  <wp:effectExtent l="0" t="0" r="3810" b="0"/>
                  <wp:docPr id="158" name="Picture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34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  <w:lang w:val="nl-NL"/>
              </w:rPr>
              <w:t xml:space="preserve"> thì </w:t>
            </w:r>
          </w:p>
          <w:p w14:paraId="77DD78D9" w14:textId="7CF4D50A" w:rsidR="00DE05F2" w:rsidRPr="00752F92" w:rsidRDefault="00C459AB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  <w:lang w:val="sv-SE"/>
              </w:rPr>
            </w:pPr>
            <w:r>
              <w:rPr>
                <w:rFonts w:asciiTheme="majorHAnsi" w:eastAsiaTheme="minorHAnsi" w:hAnsiTheme="majorHAnsi" w:cstheme="majorHAnsi"/>
                <w:bCs/>
                <w:noProof/>
                <w:position w:val="-128"/>
                <w:sz w:val="26"/>
                <w:szCs w:val="28"/>
                <w:lang w:val="sv-SE" w:eastAsia="en-US"/>
              </w:rPr>
              <w:drawing>
                <wp:inline distT="0" distB="0" distL="0" distR="0" wp14:anchorId="040E9247" wp14:editId="690B98E1">
                  <wp:extent cx="1584960" cy="1699260"/>
                  <wp:effectExtent l="0" t="0" r="0" b="0"/>
                  <wp:docPr id="159" name="Picture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4960" cy="169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6720D3A" w14:textId="716F0F88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Ta thấy,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3E0E5BCD" wp14:editId="548E480D">
                  <wp:extent cx="434340" cy="190500"/>
                  <wp:effectExtent l="0" t="0" r="3810" b="0"/>
                  <wp:docPr id="160" name="Picture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34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thỏa mãn ĐKXĐ của phương trình.</w:t>
            </w:r>
          </w:p>
          <w:p w14:paraId="60722F3A" w14:textId="3031999C" w:rsidR="00DE05F2" w:rsidRPr="00752F92" w:rsidRDefault="00DE05F2" w:rsidP="00C02EA0">
            <w:pPr>
              <w:spacing w:line="288" w:lineRule="auto"/>
              <w:jc w:val="both"/>
              <w:rPr>
                <w:rFonts w:asciiTheme="majorHAnsi" w:hAnsiTheme="majorHAnsi" w:cstheme="majorHAnsi"/>
                <w:bCs/>
                <w:sz w:val="26"/>
                <w:szCs w:val="28"/>
              </w:rPr>
            </w:pP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Vậy </w:t>
            </w:r>
            <w:r w:rsidR="00C459AB">
              <w:rPr>
                <w:rFonts w:asciiTheme="majorHAnsi" w:eastAsiaTheme="minorHAnsi" w:hAnsiTheme="majorHAnsi" w:cstheme="majorHAnsi"/>
                <w:noProof/>
                <w:position w:val="-6"/>
                <w:sz w:val="26"/>
                <w:szCs w:val="28"/>
                <w:lang w:eastAsia="en-US"/>
              </w:rPr>
              <w:drawing>
                <wp:inline distT="0" distB="0" distL="0" distR="0" wp14:anchorId="47E4A62C" wp14:editId="7A5BD61A">
                  <wp:extent cx="434340" cy="190500"/>
                  <wp:effectExtent l="0" t="0" r="3810" b="0"/>
                  <wp:docPr id="161" name="Picture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34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F92">
              <w:rPr>
                <w:rFonts w:asciiTheme="majorHAnsi" w:hAnsiTheme="majorHAnsi" w:cstheme="majorHAnsi"/>
                <w:sz w:val="26"/>
                <w:szCs w:val="28"/>
              </w:rPr>
              <w:t xml:space="preserve"> thì </w:t>
            </w:r>
            <w:r w:rsidR="00C459AB">
              <w:rPr>
                <w:rFonts w:asciiTheme="majorHAnsi" w:eastAsiaTheme="minorHAnsi" w:hAnsiTheme="majorHAnsi" w:cstheme="majorHAnsi"/>
                <w:i/>
                <w:noProof/>
                <w:position w:val="-6"/>
                <w:sz w:val="26"/>
                <w:szCs w:val="28"/>
                <w:lang w:val="nl-NL" w:eastAsia="en-US"/>
              </w:rPr>
              <w:drawing>
                <wp:inline distT="0" distB="0" distL="0" distR="0" wp14:anchorId="29C7C751" wp14:editId="5B7881DB">
                  <wp:extent cx="434340" cy="190500"/>
                  <wp:effectExtent l="0" t="0" r="3810" b="0"/>
                  <wp:docPr id="162" name="Picture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34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F9BB9FE" w14:textId="77777777" w:rsidR="00DE05F2" w:rsidRPr="00752F92" w:rsidRDefault="00DE05F2" w:rsidP="00DE05F2">
      <w:pPr>
        <w:spacing w:after="0" w:line="288" w:lineRule="auto"/>
        <w:ind w:firstLine="539"/>
        <w:jc w:val="both"/>
        <w:rPr>
          <w:rFonts w:asciiTheme="majorHAnsi" w:hAnsiTheme="majorHAnsi" w:cstheme="majorHAnsi"/>
          <w:bCs/>
          <w:sz w:val="26"/>
          <w:szCs w:val="28"/>
        </w:rPr>
      </w:pPr>
      <w:r w:rsidRPr="00752F92">
        <w:rPr>
          <w:rFonts w:asciiTheme="majorHAnsi" w:hAnsiTheme="majorHAnsi" w:cstheme="majorHAnsi"/>
          <w:b/>
          <w:bCs/>
          <w:sz w:val="26"/>
          <w:szCs w:val="28"/>
        </w:rPr>
        <w:sym w:font="Webdings" w:char="F038"/>
      </w:r>
      <w:r w:rsidRPr="00752F92">
        <w:rPr>
          <w:rFonts w:asciiTheme="majorHAnsi" w:hAnsiTheme="majorHAnsi" w:cstheme="majorHAnsi"/>
          <w:b/>
          <w:bCs/>
          <w:sz w:val="26"/>
          <w:szCs w:val="28"/>
        </w:rPr>
        <w:t xml:space="preserve"> Hướng dẫn tự học ở nhà </w:t>
      </w:r>
      <w:r w:rsidRPr="00752F92">
        <w:rPr>
          <w:rFonts w:asciiTheme="majorHAnsi" w:hAnsiTheme="majorHAnsi" w:cstheme="majorHAnsi"/>
          <w:bCs/>
          <w:sz w:val="26"/>
          <w:szCs w:val="28"/>
        </w:rPr>
        <w:t>(2 phút)</w:t>
      </w:r>
    </w:p>
    <w:p w14:paraId="543B1F30" w14:textId="77777777" w:rsidR="00DE05F2" w:rsidRPr="00752F92" w:rsidRDefault="00DE05F2" w:rsidP="00DE05F2">
      <w:pPr>
        <w:widowControl w:val="0"/>
        <w:tabs>
          <w:tab w:val="left" w:pos="495"/>
        </w:tabs>
        <w:spacing w:after="0" w:line="288" w:lineRule="auto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>- Nắm vững cách tìm điều kiện xác định và cách giải phương trình chứa ẩn ở mẫu.</w:t>
      </w:r>
    </w:p>
    <w:p w14:paraId="7B284D13" w14:textId="3C4C5D7B" w:rsidR="00DE05F2" w:rsidRPr="00752F92" w:rsidRDefault="00DE05F2" w:rsidP="00DE05F2">
      <w:pPr>
        <w:widowControl w:val="0"/>
        <w:tabs>
          <w:tab w:val="left" w:pos="495"/>
        </w:tabs>
        <w:spacing w:after="0" w:line="288" w:lineRule="auto"/>
        <w:rPr>
          <w:rFonts w:asciiTheme="majorHAnsi" w:hAnsiTheme="majorHAnsi" w:cstheme="majorHAnsi"/>
          <w:sz w:val="26"/>
          <w:szCs w:val="28"/>
        </w:rPr>
      </w:pPr>
      <w:r w:rsidRPr="00752F92">
        <w:rPr>
          <w:rFonts w:asciiTheme="majorHAnsi" w:hAnsiTheme="majorHAnsi" w:cstheme="majorHAnsi"/>
          <w:sz w:val="26"/>
          <w:szCs w:val="28"/>
        </w:rPr>
        <w:t xml:space="preserve">- Làm bài tập 2 (b,c,d) </w:t>
      </w:r>
      <w:r w:rsidR="005015D6">
        <w:rPr>
          <w:rFonts w:asciiTheme="majorHAnsi" w:hAnsiTheme="majorHAnsi" w:cstheme="majorHAnsi"/>
          <w:sz w:val="26"/>
          <w:szCs w:val="28"/>
          <w:lang w:val="en-US"/>
        </w:rPr>
        <w:t>-</w:t>
      </w:r>
      <w:r w:rsidRPr="00752F92">
        <w:rPr>
          <w:rFonts w:asciiTheme="majorHAnsi" w:hAnsiTheme="majorHAnsi" w:cstheme="majorHAnsi"/>
          <w:sz w:val="26"/>
          <w:szCs w:val="28"/>
        </w:rPr>
        <w:t xml:space="preserve"> SGK trang 11.</w:t>
      </w:r>
    </w:p>
    <w:p w14:paraId="2BEFBB1C" w14:textId="7FEC32A9" w:rsidR="00596951" w:rsidRPr="005015D6" w:rsidRDefault="00DE05F2" w:rsidP="005015D6">
      <w:pPr>
        <w:widowControl w:val="0"/>
        <w:tabs>
          <w:tab w:val="left" w:pos="495"/>
        </w:tabs>
        <w:spacing w:after="0" w:line="288" w:lineRule="auto"/>
        <w:rPr>
          <w:rFonts w:asciiTheme="majorHAnsi" w:hAnsiTheme="majorHAnsi" w:cstheme="majorHAnsi"/>
          <w:sz w:val="26"/>
          <w:szCs w:val="28"/>
          <w:lang w:val="en-US"/>
        </w:rPr>
      </w:pPr>
      <w:r w:rsidRPr="00752F92">
        <w:rPr>
          <w:rFonts w:asciiTheme="majorHAnsi" w:hAnsiTheme="majorHAnsi" w:cstheme="majorHAnsi"/>
          <w:sz w:val="26"/>
          <w:szCs w:val="28"/>
        </w:rPr>
        <w:t>- Chuẩn bị trước Ví dụ 6, Luyện, tập 5, Ví dụ</w:t>
      </w:r>
      <w:r w:rsidR="005015D6">
        <w:rPr>
          <w:rFonts w:asciiTheme="majorHAnsi" w:hAnsiTheme="majorHAnsi" w:cstheme="majorHAnsi"/>
          <w:sz w:val="26"/>
          <w:szCs w:val="28"/>
        </w:rPr>
        <w:t xml:space="preserve"> 7 (SGK trang 9,10).</w:t>
      </w:r>
    </w:p>
    <w:p w14:paraId="6A899951" w14:textId="77777777" w:rsidR="007D0B8D" w:rsidRPr="009F5E0E" w:rsidRDefault="007D0B8D" w:rsidP="007D0B8D">
      <w:pPr>
        <w:spacing w:after="0" w:line="30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es-ES_tradnl"/>
        </w:rPr>
      </w:pPr>
      <w:r w:rsidRPr="009F5E0E">
        <w:rPr>
          <w:rFonts w:ascii="Times New Roman" w:eastAsia="Times New Roman" w:hAnsi="Times New Roman" w:cs="Times New Roman"/>
          <w:b/>
          <w:bCs/>
          <w:sz w:val="28"/>
          <w:szCs w:val="28"/>
          <w:lang w:val="es-ES_tradnl"/>
        </w:rPr>
        <w:t>Tiết 3.</w:t>
      </w:r>
    </w:p>
    <w:p w14:paraId="3BCBB46F" w14:textId="77777777" w:rsidR="007D0B8D" w:rsidRPr="009F5E0E" w:rsidRDefault="007D0B8D" w:rsidP="007D0B8D">
      <w:pPr>
        <w:spacing w:after="0" w:line="30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F5E0E">
        <w:rPr>
          <w:rFonts w:ascii="Times New Roman" w:eastAsia="Times New Roman" w:hAnsi="Times New Roman" w:cs="Times New Roman"/>
          <w:b/>
          <w:bCs/>
          <w:sz w:val="28"/>
          <w:szCs w:val="28"/>
          <w:lang w:val="es-ES_tradnl"/>
        </w:rPr>
        <w:t>A</w:t>
      </w:r>
      <w:r w:rsidRPr="009F5E0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. HOẠT ĐỘNG </w:t>
      </w:r>
      <w:r w:rsidRPr="009F5E0E">
        <w:rPr>
          <w:rFonts w:ascii="Times New Roman" w:eastAsia="Times New Roman" w:hAnsi="Times New Roman" w:cs="Times New Roman"/>
          <w:b/>
          <w:bCs/>
          <w:sz w:val="28"/>
          <w:szCs w:val="28"/>
          <w:lang w:val="es-ES_tradnl"/>
        </w:rPr>
        <w:t>MỞ ĐẦU</w:t>
      </w:r>
      <w:r w:rsidRPr="009F5E0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9F5E0E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9F5E0E">
        <w:rPr>
          <w:rFonts w:ascii="Times New Roman" w:eastAsia="Times New Roman" w:hAnsi="Times New Roman" w:cs="Times New Roman"/>
          <w:sz w:val="28"/>
          <w:szCs w:val="28"/>
          <w:lang w:val="es-ES_tradnl"/>
        </w:rPr>
        <w:t>6</w:t>
      </w:r>
      <w:r w:rsidRPr="009F5E0E">
        <w:rPr>
          <w:rFonts w:ascii="Times New Roman" w:eastAsia="Times New Roman" w:hAnsi="Times New Roman" w:cs="Times New Roman"/>
          <w:sz w:val="28"/>
          <w:szCs w:val="28"/>
        </w:rPr>
        <w:t xml:space="preserve"> phút)</w:t>
      </w:r>
    </w:p>
    <w:p w14:paraId="10D5D168" w14:textId="7D920592" w:rsidR="007D0B8D" w:rsidRPr="009F5E0E" w:rsidRDefault="00CB3E8D" w:rsidP="007D0B8D">
      <w:pPr>
        <w:shd w:val="clear" w:color="auto" w:fill="FFFFFF"/>
        <w:spacing w:after="0" w:line="300" w:lineRule="auto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a</w:t>
      </w:r>
      <w:r w:rsidR="007D0B8D" w:rsidRPr="009F5E0E">
        <w:rPr>
          <w:rFonts w:ascii="Times New Roman" w:eastAsia="Times New Roman" w:hAnsi="Times New Roman" w:cs="Times New Roman"/>
          <w:b/>
          <w:bCs/>
          <w:sz w:val="28"/>
          <w:szCs w:val="28"/>
        </w:rPr>
        <w:t>.</w:t>
      </w:r>
      <w:r w:rsidR="005015D6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="007D0B8D" w:rsidRPr="009F5E0E">
        <w:rPr>
          <w:rFonts w:ascii="Times New Roman" w:eastAsia="Times New Roman" w:hAnsi="Times New Roman" w:cs="Times New Roman"/>
          <w:b/>
          <w:bCs/>
          <w:sz w:val="28"/>
          <w:szCs w:val="28"/>
        </w:rPr>
        <w:t>Mục tiêu:</w:t>
      </w:r>
      <w:r w:rsidR="007D0B8D" w:rsidRPr="009F5E0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</w:p>
    <w:p w14:paraId="75CF3667" w14:textId="77777777" w:rsidR="007D0B8D" w:rsidRPr="009F5E0E" w:rsidRDefault="007D0B8D" w:rsidP="007D0B8D">
      <w:pPr>
        <w:shd w:val="clear" w:color="auto" w:fill="FFFFFF"/>
        <w:spacing w:after="0" w:line="30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9F5E0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     + Biểu diện được một đại lượng bởi biểu thức chứa ẩn.</w:t>
      </w:r>
    </w:p>
    <w:p w14:paraId="29671364" w14:textId="77777777" w:rsidR="007D0B8D" w:rsidRPr="009F5E0E" w:rsidRDefault="007D0B8D" w:rsidP="007D0B8D">
      <w:pPr>
        <w:shd w:val="clear" w:color="auto" w:fill="FFFFFF"/>
        <w:spacing w:after="0" w:line="300" w:lineRule="auto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9F5E0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          + Gợi mở đến nội dung cần học: Chuyển bài toán có lời về phương trình đưa được về phương trình bậc nhất để giải thông qua trò chơi “nhanh như chớp”</w:t>
      </w:r>
    </w:p>
    <w:p w14:paraId="53D5D778" w14:textId="44C0E339" w:rsidR="007D0B8D" w:rsidRPr="009F5E0E" w:rsidRDefault="00CB3E8D" w:rsidP="007D0B8D">
      <w:pPr>
        <w:spacing w:after="0" w:line="30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b</w:t>
      </w:r>
      <w:r w:rsidR="005015D6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. </w:t>
      </w:r>
      <w:r w:rsidR="007D0B8D" w:rsidRPr="009F5E0E">
        <w:rPr>
          <w:rFonts w:ascii="Times New Roman" w:eastAsia="Times New Roman" w:hAnsi="Times New Roman" w:cs="Times New Roman"/>
          <w:b/>
          <w:bCs/>
          <w:sz w:val="28"/>
          <w:szCs w:val="28"/>
        </w:rPr>
        <w:t>Tổ chức thực hiện:</w:t>
      </w:r>
      <w:r w:rsidR="007D0B8D" w:rsidRPr="009F5E0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D0B8D" w:rsidRPr="009F5E0E">
        <w:rPr>
          <w:rFonts w:ascii="Times New Roman" w:eastAsia="Times New Roman" w:hAnsi="Times New Roman" w:cs="Times New Roman"/>
          <w:sz w:val="28"/>
          <w:szCs w:val="28"/>
          <w:lang w:val="es-ES_tradnl"/>
        </w:rPr>
        <w:t>Giáo viên đưa ra câu hỏi HS trả lời</w:t>
      </w:r>
    </w:p>
    <w:p w14:paraId="242548C8" w14:textId="781FC596" w:rsidR="007D0B8D" w:rsidRPr="00AF4C1C" w:rsidRDefault="007D0B8D" w:rsidP="005015D6">
      <w:pPr>
        <w:pStyle w:val="NormalWeb"/>
        <w:spacing w:before="0" w:beforeAutospacing="0" w:after="0" w:afterAutospacing="0" w:line="300" w:lineRule="auto"/>
        <w:ind w:right="48"/>
        <w:jc w:val="both"/>
        <w:rPr>
          <w:sz w:val="28"/>
          <w:szCs w:val="28"/>
        </w:rPr>
      </w:pPr>
      <w:r w:rsidRPr="009F5E0E">
        <w:rPr>
          <w:b/>
          <w:sz w:val="28"/>
          <w:szCs w:val="28"/>
          <w:lang w:val="es-ES_tradnl"/>
        </w:rPr>
        <w:t>Câu 1.</w:t>
      </w:r>
      <w:r w:rsidR="005015D6">
        <w:rPr>
          <w:b/>
          <w:sz w:val="28"/>
          <w:szCs w:val="28"/>
          <w:lang w:val="es-ES_tradnl"/>
        </w:rPr>
        <w:t xml:space="preserve"> </w:t>
      </w:r>
      <w:r w:rsidRPr="009F5E0E">
        <w:rPr>
          <w:sz w:val="28"/>
          <w:szCs w:val="28"/>
        </w:rPr>
        <w:t xml:space="preserve">Xe thứ hai đi chậm hơn xe thứ nhất </w:t>
      </w:r>
      <w:r w:rsidR="00C459AB">
        <w:rPr>
          <w:rFonts w:asciiTheme="minorHAnsi" w:eastAsiaTheme="minorHAnsi" w:hAnsiTheme="minorHAnsi" w:cstheme="minorBidi"/>
          <w:noProof/>
          <w:position w:val="-6"/>
          <w:sz w:val="28"/>
          <w:szCs w:val="28"/>
          <w:lang w:eastAsia="en-US"/>
        </w:rPr>
        <w:drawing>
          <wp:inline distT="0" distB="0" distL="0" distR="0" wp14:anchorId="686A600F" wp14:editId="45F58C9A">
            <wp:extent cx="792480" cy="182880"/>
            <wp:effectExtent l="0" t="0" r="7620" b="762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5E0E">
        <w:rPr>
          <w:sz w:val="28"/>
          <w:szCs w:val="28"/>
        </w:rPr>
        <w:t xml:space="preserve"> Nếu gọi vận tốc xe thứ hai là </w:t>
      </w:r>
      <w:r w:rsidR="00C459AB">
        <w:rPr>
          <w:rFonts w:asciiTheme="minorHAnsi" w:eastAsiaTheme="minorHAnsi" w:hAnsiTheme="minorHAnsi" w:cstheme="minorBidi"/>
          <w:noProof/>
          <w:position w:val="-6"/>
          <w:sz w:val="28"/>
          <w:szCs w:val="28"/>
          <w:lang w:eastAsia="en-US"/>
        </w:rPr>
        <w:drawing>
          <wp:inline distT="0" distB="0" distL="0" distR="0" wp14:anchorId="53F41FEA" wp14:editId="61B28A19">
            <wp:extent cx="137160" cy="144780"/>
            <wp:effectExtent l="0" t="0" r="0" b="762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5E0E">
        <w:rPr>
          <w:sz w:val="28"/>
          <w:szCs w:val="28"/>
        </w:rPr>
        <w:t xml:space="preserve"> </w:t>
      </w:r>
      <w:r w:rsidRPr="00AF4C1C">
        <w:rPr>
          <w:sz w:val="28"/>
          <w:szCs w:val="28"/>
        </w:rPr>
        <w:t>(km/h) thì vận tốc xe thứ nhất là:</w:t>
      </w:r>
    </w:p>
    <w:p w14:paraId="74110E43" w14:textId="01A59FFF" w:rsidR="007D0B8D" w:rsidRPr="009F5E0E" w:rsidRDefault="007D0B8D" w:rsidP="007D0B8D">
      <w:pPr>
        <w:pStyle w:val="NormalWeb"/>
        <w:spacing w:before="0" w:beforeAutospacing="0" w:after="0" w:afterAutospacing="0" w:line="300" w:lineRule="auto"/>
        <w:ind w:right="48"/>
        <w:jc w:val="both"/>
        <w:rPr>
          <w:sz w:val="28"/>
          <w:szCs w:val="28"/>
        </w:rPr>
      </w:pPr>
      <w:r w:rsidRPr="00AF4C1C">
        <w:rPr>
          <w:rFonts w:asciiTheme="majorHAnsi" w:eastAsiaTheme="minorHAnsi" w:hAnsiTheme="majorHAnsi" w:cstheme="majorHAnsi"/>
          <w:sz w:val="28"/>
          <w:szCs w:val="28"/>
          <w:lang w:eastAsia="en-US"/>
        </w:rPr>
        <w:t>A</w:t>
      </w:r>
      <w:r w:rsidRPr="00AF4C1C">
        <w:rPr>
          <w:rFonts w:asciiTheme="minorHAnsi" w:eastAsiaTheme="minorHAnsi" w:hAnsiTheme="minorHAnsi" w:cstheme="minorBidi"/>
          <w:sz w:val="28"/>
          <w:szCs w:val="28"/>
          <w:lang w:eastAsia="en-US"/>
        </w:rPr>
        <w:t>.</w:t>
      </w:r>
      <w:r w:rsidRPr="00AF4C1C">
        <w:rPr>
          <w:rFonts w:asciiTheme="minorHAnsi" w:eastAsiaTheme="minorHAnsi" w:hAnsiTheme="minorHAnsi" w:cstheme="minorBidi"/>
          <w:sz w:val="28"/>
          <w:szCs w:val="28"/>
          <w:lang w:val="en-US" w:eastAsia="en-US"/>
        </w:rPr>
        <w:t xml:space="preserve"> </w:t>
      </w:r>
      <w:r w:rsidR="00C459AB">
        <w:rPr>
          <w:rFonts w:asciiTheme="minorHAnsi" w:eastAsiaTheme="minorHAnsi" w:hAnsiTheme="minorHAnsi" w:cstheme="minorBidi"/>
          <w:noProof/>
          <w:position w:val="-10"/>
          <w:sz w:val="28"/>
          <w:szCs w:val="28"/>
          <w:lang w:eastAsia="en-US"/>
        </w:rPr>
        <w:drawing>
          <wp:inline distT="0" distB="0" distL="0" distR="0" wp14:anchorId="57792AEC" wp14:editId="41735C38">
            <wp:extent cx="868680" cy="213360"/>
            <wp:effectExtent l="0" t="0" r="7620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6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4C1C">
        <w:rPr>
          <w:sz w:val="28"/>
          <w:szCs w:val="28"/>
        </w:rPr>
        <w:t xml:space="preserve">    </w:t>
      </w:r>
      <w:r w:rsidR="005015D6">
        <w:rPr>
          <w:sz w:val="28"/>
          <w:szCs w:val="28"/>
        </w:rPr>
        <w:t xml:space="preserve">           </w:t>
      </w:r>
      <w:r w:rsidRPr="00AF4C1C">
        <w:rPr>
          <w:sz w:val="28"/>
          <w:szCs w:val="28"/>
        </w:rPr>
        <w:t xml:space="preserve">B. </w:t>
      </w:r>
      <w:r w:rsidR="00C459AB">
        <w:rPr>
          <w:rFonts w:asciiTheme="minorHAnsi" w:eastAsiaTheme="minorHAnsi" w:hAnsiTheme="minorHAnsi" w:cstheme="minorBidi"/>
          <w:noProof/>
          <w:position w:val="-10"/>
          <w:sz w:val="28"/>
          <w:szCs w:val="28"/>
          <w:lang w:eastAsia="en-US"/>
        </w:rPr>
        <w:drawing>
          <wp:inline distT="0" distB="0" distL="0" distR="0" wp14:anchorId="5E70948C" wp14:editId="2E9B7190">
            <wp:extent cx="746760" cy="213360"/>
            <wp:effectExtent l="0" t="0" r="0" b="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7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15D6">
        <w:rPr>
          <w:sz w:val="28"/>
          <w:szCs w:val="28"/>
          <w:lang w:val="en-US"/>
        </w:rPr>
        <w:t xml:space="preserve">              </w:t>
      </w:r>
      <w:r w:rsidRPr="00AF4C1C">
        <w:rPr>
          <w:sz w:val="28"/>
          <w:szCs w:val="28"/>
        </w:rPr>
        <w:t xml:space="preserve">C. </w:t>
      </w:r>
      <w:r w:rsidR="00C459AB">
        <w:rPr>
          <w:rFonts w:asciiTheme="minorHAnsi" w:eastAsiaTheme="minorHAnsi" w:hAnsiTheme="minorHAnsi" w:cstheme="minorBidi"/>
          <w:noProof/>
          <w:position w:val="-10"/>
          <w:sz w:val="28"/>
          <w:szCs w:val="28"/>
          <w:lang w:eastAsia="en-US"/>
        </w:rPr>
        <w:drawing>
          <wp:inline distT="0" distB="0" distL="0" distR="0" wp14:anchorId="1FFF9F85" wp14:editId="35DF4D4A">
            <wp:extent cx="891540" cy="213360"/>
            <wp:effectExtent l="0" t="0" r="3810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15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4C1C">
        <w:rPr>
          <w:sz w:val="28"/>
          <w:szCs w:val="28"/>
        </w:rPr>
        <w:t xml:space="preserve">   </w:t>
      </w:r>
      <w:r w:rsidR="005015D6">
        <w:rPr>
          <w:sz w:val="28"/>
          <w:szCs w:val="28"/>
        </w:rPr>
        <w:t xml:space="preserve">       </w:t>
      </w:r>
      <w:r w:rsidRPr="00AF4C1C">
        <w:rPr>
          <w:sz w:val="28"/>
          <w:szCs w:val="28"/>
        </w:rPr>
        <w:t xml:space="preserve">D. </w:t>
      </w:r>
      <w:r w:rsidR="00C459AB">
        <w:rPr>
          <w:rFonts w:asciiTheme="minorHAnsi" w:eastAsiaTheme="minorHAnsi" w:hAnsiTheme="minorHAnsi" w:cstheme="minorBidi"/>
          <w:noProof/>
          <w:position w:val="-10"/>
          <w:sz w:val="28"/>
          <w:szCs w:val="28"/>
          <w:lang w:eastAsia="en-US"/>
        </w:rPr>
        <w:drawing>
          <wp:inline distT="0" distB="0" distL="0" distR="0" wp14:anchorId="2C9770EF" wp14:editId="66D8DC5F">
            <wp:extent cx="830580" cy="213360"/>
            <wp:effectExtent l="0" t="0" r="7620" b="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4C1C">
        <w:rPr>
          <w:sz w:val="28"/>
          <w:szCs w:val="28"/>
        </w:rPr>
        <w:t xml:space="preserve"> </w:t>
      </w:r>
    </w:p>
    <w:p w14:paraId="0C429DD6" w14:textId="3DBD66B9" w:rsidR="005015D6" w:rsidRDefault="007D0B8D" w:rsidP="005015D6">
      <w:pPr>
        <w:spacing w:after="0" w:line="300" w:lineRule="auto"/>
        <w:rPr>
          <w:rFonts w:ascii="Times New Roman" w:eastAsia="Times New Roman" w:hAnsi="Times New Roman" w:cs="Times New Roman"/>
          <w:sz w:val="28"/>
          <w:szCs w:val="28"/>
          <w:lang w:val="es-ES_tradnl"/>
        </w:rPr>
      </w:pPr>
      <w:r w:rsidRPr="009F5E0E"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  <w:t>Câu 2.</w:t>
      </w:r>
      <w:r w:rsidR="005015D6"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  <w:t xml:space="preserve"> </w:t>
      </w:r>
      <w:r w:rsidRPr="009F5E0E"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Một ô tô đi từ A đến B với vận </w:t>
      </w:r>
      <w:r w:rsidRPr="00AF4C1C"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tốc là </w:t>
      </w:r>
      <w:r w:rsidR="00C459AB">
        <w:rPr>
          <w:noProof/>
          <w:position w:val="-6"/>
          <w:sz w:val="28"/>
          <w:szCs w:val="28"/>
        </w:rPr>
        <w:drawing>
          <wp:inline distT="0" distB="0" distL="0" distR="0" wp14:anchorId="48D43C78" wp14:editId="2878CF82">
            <wp:extent cx="571500" cy="182880"/>
            <wp:effectExtent l="0" t="0" r="0" b="762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5E0E"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. Nếu biết quãng đường AB là </w:t>
      </w:r>
      <w:r w:rsidR="00C459AB">
        <w:rPr>
          <w:noProof/>
          <w:position w:val="-6"/>
          <w:sz w:val="28"/>
          <w:szCs w:val="28"/>
        </w:rPr>
        <w:drawing>
          <wp:inline distT="0" distB="0" distL="0" distR="0" wp14:anchorId="1120918D" wp14:editId="26BCF8F4">
            <wp:extent cx="137160" cy="144780"/>
            <wp:effectExtent l="0" t="0" r="0" b="7620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5E0E"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 thì thời gian</w:t>
      </w:r>
      <w:r w:rsidR="005015D6"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 ô tô đi hết quãng đường AB là:</w:t>
      </w:r>
    </w:p>
    <w:p w14:paraId="49D4AD1D" w14:textId="5BCE4243" w:rsidR="007D0B8D" w:rsidRPr="00ED4570" w:rsidRDefault="007D0B8D" w:rsidP="005015D6">
      <w:pPr>
        <w:spacing w:after="0" w:line="300" w:lineRule="auto"/>
        <w:rPr>
          <w:rFonts w:ascii="Times New Roman" w:eastAsia="Times New Roman" w:hAnsi="Times New Roman" w:cs="Times New Roman"/>
          <w:sz w:val="28"/>
          <w:szCs w:val="28"/>
          <w:lang w:val="es-ES_tradnl"/>
        </w:rPr>
      </w:pPr>
      <w:r w:rsidRPr="00ED4570"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A. </w:t>
      </w:r>
      <w:r w:rsidR="00C459AB" w:rsidRPr="00ED4570">
        <w:rPr>
          <w:rFonts w:ascii="Times New Roman" w:eastAsia="Times New Roman" w:hAnsi="Times New Roman" w:cs="Times New Roman"/>
          <w:noProof/>
          <w:position w:val="-24"/>
          <w:sz w:val="28"/>
          <w:szCs w:val="28"/>
          <w:lang w:val="es-ES_tradnl"/>
        </w:rPr>
        <w:drawing>
          <wp:inline distT="0" distB="0" distL="0" distR="0" wp14:anchorId="297C8C6A" wp14:editId="37D0AECA">
            <wp:extent cx="220980" cy="396240"/>
            <wp:effectExtent l="0" t="0" r="7620" b="3810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570"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giờ                </w:t>
      </w:r>
      <w:r w:rsidR="005015D6" w:rsidRPr="00ED4570"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     </w:t>
      </w:r>
      <w:r w:rsidRPr="00ED4570"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 B. </w:t>
      </w:r>
      <w:r w:rsidR="00C459AB" w:rsidRPr="00ED4570">
        <w:rPr>
          <w:rFonts w:ascii="Times New Roman" w:eastAsia="Times New Roman" w:hAnsi="Times New Roman" w:cs="Times New Roman"/>
          <w:noProof/>
          <w:position w:val="-24"/>
          <w:sz w:val="28"/>
          <w:szCs w:val="28"/>
          <w:lang w:val="es-ES_tradnl"/>
        </w:rPr>
        <w:drawing>
          <wp:inline distT="0" distB="0" distL="0" distR="0" wp14:anchorId="2A238F35" wp14:editId="0ADF94B3">
            <wp:extent cx="220980" cy="396240"/>
            <wp:effectExtent l="0" t="0" r="7620" b="381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15D6" w:rsidRPr="00ED4570"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giờ </w:t>
      </w:r>
      <w:r w:rsidRPr="00ED4570"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 </w:t>
      </w:r>
      <w:r w:rsidR="005015D6" w:rsidRPr="00ED4570"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                       </w:t>
      </w:r>
      <w:r w:rsidRPr="00ED4570"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C. </w:t>
      </w:r>
      <w:r w:rsidR="00C459AB" w:rsidRPr="00ED4570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es-ES_tradnl"/>
        </w:rPr>
        <w:drawing>
          <wp:inline distT="0" distB="0" distL="0" distR="0" wp14:anchorId="3139AFC8" wp14:editId="750829ED">
            <wp:extent cx="320040" cy="182880"/>
            <wp:effectExtent l="0" t="0" r="3810" b="762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570"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giờ              </w:t>
      </w:r>
      <w:r w:rsidR="005015D6" w:rsidRPr="00ED4570"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      </w:t>
      </w:r>
      <w:r w:rsidRPr="00ED4570"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 D. </w:t>
      </w:r>
      <w:r w:rsidR="00C459AB" w:rsidRPr="00ED4570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es-ES_tradnl"/>
        </w:rPr>
        <w:drawing>
          <wp:inline distT="0" distB="0" distL="0" distR="0" wp14:anchorId="0D196918" wp14:editId="1FD3EA50">
            <wp:extent cx="320040" cy="182880"/>
            <wp:effectExtent l="0" t="0" r="3810" b="762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570">
        <w:rPr>
          <w:rFonts w:ascii="Times New Roman" w:eastAsia="Times New Roman" w:hAnsi="Times New Roman" w:cs="Times New Roman"/>
          <w:sz w:val="28"/>
          <w:szCs w:val="28"/>
          <w:lang w:val="es-ES_tradnl"/>
        </w:rPr>
        <w:t>km</w:t>
      </w:r>
    </w:p>
    <w:p w14:paraId="7F01FD22" w14:textId="237F4F1D" w:rsidR="007D0B8D" w:rsidRPr="00ED4570" w:rsidRDefault="007D0B8D" w:rsidP="007D0B8D">
      <w:pPr>
        <w:spacing w:after="0" w:line="30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ED4570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Câu </w:t>
      </w:r>
      <w:r w:rsidRPr="00ED4570"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  <w:t>3</w:t>
      </w:r>
      <w:r w:rsidRPr="00ED4570">
        <w:rPr>
          <w:rFonts w:ascii="Times New Roman" w:eastAsia="Times New Roman" w:hAnsi="Times New Roman" w:cs="Times New Roman"/>
          <w:sz w:val="28"/>
          <w:szCs w:val="28"/>
        </w:rPr>
        <w:t xml:space="preserve">.  Bạn An làm số bài tập mỗi ngày như nhau, nếu bạn làm </w:t>
      </w:r>
      <w:r w:rsidR="00C459AB" w:rsidRPr="00ED4570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2E1849A" wp14:editId="6454C7BB">
            <wp:extent cx="137160" cy="144780"/>
            <wp:effectExtent l="0" t="0" r="0" b="762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570">
        <w:rPr>
          <w:rFonts w:ascii="Times New Roman" w:eastAsia="Times New Roman" w:hAnsi="Times New Roman" w:cs="Times New Roman"/>
          <w:sz w:val="28"/>
          <w:szCs w:val="28"/>
        </w:rPr>
        <w:t xml:space="preserve"> bài tập  trong </w:t>
      </w:r>
      <w:r w:rsidR="00C459AB" w:rsidRPr="00ED4570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0A8DB57" wp14:editId="1EF9DD1B">
            <wp:extent cx="114300" cy="182880"/>
            <wp:effectExtent l="0" t="0" r="0" b="762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570">
        <w:rPr>
          <w:rFonts w:ascii="Times New Roman" w:eastAsia="Times New Roman" w:hAnsi="Times New Roman" w:cs="Times New Roman"/>
          <w:sz w:val="28"/>
          <w:szCs w:val="28"/>
        </w:rPr>
        <w:t xml:space="preserve"> ngày thì mỗi ngày bạn làm bao nhiêu bài tập. </w:t>
      </w:r>
    </w:p>
    <w:p w14:paraId="1532C407" w14:textId="45C17A19" w:rsidR="007D0B8D" w:rsidRPr="00ED4570" w:rsidRDefault="005015D6" w:rsidP="007D0B8D">
      <w:pPr>
        <w:spacing w:after="0" w:line="30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ED4570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7D0B8D" w:rsidRPr="00ED4570">
        <w:rPr>
          <w:rFonts w:ascii="Times New Roman" w:eastAsia="Times New Roman" w:hAnsi="Times New Roman" w:cs="Times New Roman"/>
          <w:sz w:val="28"/>
          <w:szCs w:val="28"/>
        </w:rPr>
        <w:t xml:space="preserve">  A. </w:t>
      </w:r>
      <w:r w:rsidR="00C459AB" w:rsidRPr="00ED4570">
        <w:rPr>
          <w:rFonts w:ascii="Times New Roman" w:eastAsia="Times New Roman" w:hAnsi="Times New Roman" w:cs="Times New Roman"/>
          <w:b/>
          <w:noProof/>
          <w:position w:val="-24"/>
          <w:sz w:val="28"/>
          <w:szCs w:val="28"/>
          <w:lang w:val="es-ES_tradnl"/>
        </w:rPr>
        <w:drawing>
          <wp:inline distT="0" distB="0" distL="0" distR="0" wp14:anchorId="28F378D1" wp14:editId="6318B415">
            <wp:extent cx="152400" cy="403860"/>
            <wp:effectExtent l="0" t="0" r="0" b="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0B8D" w:rsidRPr="00ED4570">
        <w:rPr>
          <w:rFonts w:ascii="Times New Roman" w:eastAsia="Times New Roman" w:hAnsi="Times New Roman" w:cs="Times New Roman"/>
          <w:sz w:val="28"/>
          <w:szCs w:val="28"/>
        </w:rPr>
        <w:t xml:space="preserve"> bài                </w:t>
      </w:r>
      <w:r w:rsidRPr="00ED4570">
        <w:rPr>
          <w:rFonts w:ascii="Times New Roman" w:eastAsia="Times New Roman" w:hAnsi="Times New Roman" w:cs="Times New Roman"/>
          <w:sz w:val="28"/>
          <w:szCs w:val="28"/>
        </w:rPr>
        <w:t xml:space="preserve">       </w:t>
      </w:r>
      <w:r w:rsidR="007D0B8D" w:rsidRPr="00ED4570">
        <w:rPr>
          <w:rFonts w:ascii="Times New Roman" w:eastAsia="Times New Roman" w:hAnsi="Times New Roman" w:cs="Times New Roman"/>
          <w:sz w:val="28"/>
          <w:szCs w:val="28"/>
        </w:rPr>
        <w:t xml:space="preserve"> B. </w:t>
      </w:r>
      <w:r w:rsidR="00C459AB" w:rsidRPr="00ED4570">
        <w:rPr>
          <w:rFonts w:ascii="Times New Roman" w:eastAsia="Times New Roman" w:hAnsi="Times New Roman" w:cs="Times New Roman"/>
          <w:b/>
          <w:noProof/>
          <w:position w:val="-6"/>
          <w:sz w:val="28"/>
          <w:szCs w:val="28"/>
          <w:lang w:val="es-ES_tradnl"/>
        </w:rPr>
        <w:drawing>
          <wp:inline distT="0" distB="0" distL="0" distR="0" wp14:anchorId="1F6EA618" wp14:editId="13BD7542">
            <wp:extent cx="243840" cy="182880"/>
            <wp:effectExtent l="0" t="0" r="3810" b="762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0B8D" w:rsidRPr="00ED4570"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  <w:t xml:space="preserve"> </w:t>
      </w:r>
      <w:r w:rsidRPr="00ED4570">
        <w:rPr>
          <w:rFonts w:ascii="Times New Roman" w:eastAsia="Times New Roman" w:hAnsi="Times New Roman" w:cs="Times New Roman"/>
          <w:sz w:val="28"/>
          <w:szCs w:val="28"/>
        </w:rPr>
        <w:t>bài</w:t>
      </w:r>
      <w:r w:rsidRPr="00ED4570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          </w:t>
      </w:r>
      <w:r w:rsidR="007D0B8D" w:rsidRPr="00ED4570">
        <w:rPr>
          <w:rFonts w:ascii="Times New Roman" w:eastAsia="Times New Roman" w:hAnsi="Times New Roman" w:cs="Times New Roman"/>
          <w:sz w:val="28"/>
          <w:szCs w:val="28"/>
        </w:rPr>
        <w:t xml:space="preserve">  C. </w:t>
      </w:r>
      <w:r w:rsidR="00C459AB" w:rsidRPr="00ED4570">
        <w:rPr>
          <w:rFonts w:ascii="Times New Roman" w:eastAsia="Times New Roman" w:hAnsi="Times New Roman" w:cs="Times New Roman"/>
          <w:b/>
          <w:noProof/>
          <w:position w:val="-24"/>
          <w:sz w:val="28"/>
          <w:szCs w:val="28"/>
          <w:lang w:val="es-ES_tradnl"/>
        </w:rPr>
        <w:drawing>
          <wp:inline distT="0" distB="0" distL="0" distR="0" wp14:anchorId="72E6BB16" wp14:editId="4D8AAD6C">
            <wp:extent cx="152400" cy="403860"/>
            <wp:effectExtent l="0" t="0" r="0" b="0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570">
        <w:rPr>
          <w:rFonts w:ascii="Times New Roman" w:eastAsia="Times New Roman" w:hAnsi="Times New Roman" w:cs="Times New Roman"/>
          <w:sz w:val="28"/>
          <w:szCs w:val="28"/>
        </w:rPr>
        <w:t xml:space="preserve"> bài             </w:t>
      </w:r>
      <w:r w:rsidR="007D0B8D" w:rsidRPr="00ED4570">
        <w:rPr>
          <w:rFonts w:ascii="Times New Roman" w:eastAsia="Times New Roman" w:hAnsi="Times New Roman" w:cs="Times New Roman"/>
          <w:sz w:val="28"/>
          <w:szCs w:val="28"/>
        </w:rPr>
        <w:t xml:space="preserve">   D. </w:t>
      </w:r>
      <w:r w:rsidR="00C459AB" w:rsidRPr="00ED4570">
        <w:rPr>
          <w:rFonts w:ascii="Times New Roman" w:eastAsia="Times New Roman" w:hAnsi="Times New Roman" w:cs="Times New Roman"/>
          <w:b/>
          <w:noProof/>
          <w:position w:val="-24"/>
          <w:sz w:val="28"/>
          <w:szCs w:val="28"/>
          <w:lang w:val="es-ES_tradnl"/>
        </w:rPr>
        <w:drawing>
          <wp:inline distT="0" distB="0" distL="0" distR="0" wp14:anchorId="18A42911" wp14:editId="714718D0">
            <wp:extent cx="152400" cy="403860"/>
            <wp:effectExtent l="0" t="0" r="0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0B8D" w:rsidRPr="00ED4570">
        <w:rPr>
          <w:rFonts w:ascii="Times New Roman" w:eastAsia="Times New Roman" w:hAnsi="Times New Roman" w:cs="Times New Roman"/>
          <w:sz w:val="28"/>
          <w:szCs w:val="28"/>
        </w:rPr>
        <w:t xml:space="preserve"> ngày</w:t>
      </w:r>
    </w:p>
    <w:p w14:paraId="5796EDF3" w14:textId="77777777" w:rsidR="007D0B8D" w:rsidRPr="00ED4570" w:rsidRDefault="007D0B8D" w:rsidP="007D0B8D">
      <w:pPr>
        <w:spacing w:after="0" w:line="30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ED4570">
        <w:rPr>
          <w:rFonts w:ascii="Times New Roman" w:eastAsia="Times New Roman" w:hAnsi="Times New Roman" w:cs="Times New Roman"/>
          <w:b/>
          <w:sz w:val="28"/>
          <w:szCs w:val="28"/>
        </w:rPr>
        <w:t>Bài 4.</w:t>
      </w:r>
      <w:r w:rsidRPr="00ED4570">
        <w:rPr>
          <w:rFonts w:ascii="Times New Roman" w:eastAsia="Times New Roman" w:hAnsi="Times New Roman" w:cs="Times New Roman"/>
          <w:sz w:val="28"/>
          <w:szCs w:val="28"/>
        </w:rPr>
        <w:t xml:space="preserve"> Một vật có khối lượng riêng là D, thể tích là V, khi đó khối lượng m của vật là:</w:t>
      </w:r>
    </w:p>
    <w:p w14:paraId="51F554A8" w14:textId="680CF252" w:rsidR="007D0B8D" w:rsidRPr="00ED4570" w:rsidRDefault="007D0B8D" w:rsidP="007D0B8D">
      <w:pPr>
        <w:spacing w:after="0" w:line="300" w:lineRule="auto"/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</w:pPr>
      <w:r w:rsidRPr="00ED4570"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r w:rsidR="00C459AB" w:rsidRPr="00ED4570">
        <w:rPr>
          <w:rFonts w:ascii="Times New Roman" w:eastAsia="Times New Roman" w:hAnsi="Times New Roman" w:cs="Times New Roman"/>
          <w:b/>
          <w:noProof/>
          <w:position w:val="-6"/>
          <w:sz w:val="28"/>
          <w:szCs w:val="28"/>
          <w:lang w:val="es-ES_tradnl"/>
        </w:rPr>
        <w:drawing>
          <wp:inline distT="0" distB="0" distL="0" distR="0" wp14:anchorId="6CC81E35" wp14:editId="61D5F460">
            <wp:extent cx="563880" cy="182880"/>
            <wp:effectExtent l="0" t="0" r="7620" b="762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570">
        <w:rPr>
          <w:rFonts w:ascii="Times New Roman" w:eastAsia="Times New Roman" w:hAnsi="Times New Roman" w:cs="Times New Roman"/>
          <w:sz w:val="28"/>
          <w:szCs w:val="28"/>
        </w:rPr>
        <w:t xml:space="preserve">              </w:t>
      </w:r>
      <w:r w:rsidR="005015D6" w:rsidRPr="00ED4570">
        <w:rPr>
          <w:rFonts w:ascii="Times New Roman" w:eastAsia="Times New Roman" w:hAnsi="Times New Roman" w:cs="Times New Roman"/>
          <w:sz w:val="28"/>
          <w:szCs w:val="28"/>
        </w:rPr>
        <w:t xml:space="preserve">         </w:t>
      </w:r>
      <w:r w:rsidR="00CB3E8D" w:rsidRPr="00ED457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D4570">
        <w:rPr>
          <w:rFonts w:ascii="Times New Roman" w:eastAsia="Times New Roman" w:hAnsi="Times New Roman" w:cs="Times New Roman"/>
          <w:sz w:val="28"/>
          <w:szCs w:val="28"/>
        </w:rPr>
        <w:t>B.</w:t>
      </w:r>
      <w:r w:rsidRPr="00ED4570"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  <w:t xml:space="preserve"> </w:t>
      </w:r>
      <w:r w:rsidR="00C459AB" w:rsidRPr="00ED4570">
        <w:rPr>
          <w:rFonts w:ascii="Times New Roman" w:eastAsia="Times New Roman" w:hAnsi="Times New Roman" w:cs="Times New Roman"/>
          <w:b/>
          <w:noProof/>
          <w:position w:val="-24"/>
          <w:sz w:val="28"/>
          <w:szCs w:val="28"/>
          <w:lang w:val="es-ES_tradnl"/>
        </w:rPr>
        <w:drawing>
          <wp:inline distT="0" distB="0" distL="0" distR="0" wp14:anchorId="543BB776" wp14:editId="5157362F">
            <wp:extent cx="457200" cy="396240"/>
            <wp:effectExtent l="0" t="0" r="0" b="3810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15D6" w:rsidRPr="00ED4570"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  <w:t xml:space="preserve">                </w:t>
      </w:r>
      <w:r w:rsidRPr="00ED4570"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  <w:t xml:space="preserve"> </w:t>
      </w:r>
      <w:r w:rsidR="00CB3E8D" w:rsidRPr="00ED4570"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  <w:t xml:space="preserve">  </w:t>
      </w:r>
      <w:r w:rsidRPr="00ED4570"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  <w:t xml:space="preserve">C. </w:t>
      </w:r>
      <w:r w:rsidR="00C459AB" w:rsidRPr="00ED4570">
        <w:rPr>
          <w:rFonts w:ascii="Times New Roman" w:eastAsia="Times New Roman" w:hAnsi="Times New Roman" w:cs="Times New Roman"/>
          <w:b/>
          <w:noProof/>
          <w:position w:val="-24"/>
          <w:sz w:val="28"/>
          <w:szCs w:val="28"/>
          <w:lang w:val="es-ES_tradnl"/>
        </w:rPr>
        <w:drawing>
          <wp:inline distT="0" distB="0" distL="0" distR="0" wp14:anchorId="11FA0C67" wp14:editId="615B69DA">
            <wp:extent cx="457200" cy="396240"/>
            <wp:effectExtent l="0" t="0" r="0" b="381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15D6" w:rsidRPr="00ED4570"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  <w:t xml:space="preserve">     </w:t>
      </w:r>
      <w:r w:rsidR="00CB3E8D" w:rsidRPr="00ED4570"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  <w:t xml:space="preserve">     </w:t>
      </w:r>
      <w:r w:rsidR="005015D6" w:rsidRPr="00ED4570"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  <w:t xml:space="preserve">        </w:t>
      </w:r>
      <w:r w:rsidRPr="00ED4570"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  <w:t xml:space="preserve"> D. </w:t>
      </w:r>
      <w:r w:rsidR="00C459AB" w:rsidRPr="00ED4570">
        <w:rPr>
          <w:rFonts w:ascii="Times New Roman" w:eastAsia="Times New Roman" w:hAnsi="Times New Roman" w:cs="Times New Roman"/>
          <w:b/>
          <w:noProof/>
          <w:position w:val="-24"/>
          <w:sz w:val="28"/>
          <w:szCs w:val="28"/>
          <w:lang w:val="es-ES_tradnl"/>
        </w:rPr>
        <w:drawing>
          <wp:inline distT="0" distB="0" distL="0" distR="0" wp14:anchorId="40BA796D" wp14:editId="0B79DF08">
            <wp:extent cx="563880" cy="396240"/>
            <wp:effectExtent l="0" t="0" r="7620" b="381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BD8746" w14:textId="0C7E33CB" w:rsidR="007D0B8D" w:rsidRPr="00B06005" w:rsidRDefault="007D0B8D" w:rsidP="007D0B8D">
      <w:pPr>
        <w:spacing w:after="0" w:line="300" w:lineRule="auto"/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</w:pPr>
      <w:r w:rsidRPr="009F5E0E"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  <w:t xml:space="preserve">Bài 5. </w:t>
      </w:r>
      <w:r w:rsidRPr="009F5E0E"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Bạn Mai đi siêu thi mua một đôi giầy có giá niên yết là </w:t>
      </w:r>
      <w:r w:rsidR="00C459AB">
        <w:rPr>
          <w:noProof/>
          <w:position w:val="-6"/>
          <w:sz w:val="28"/>
          <w:szCs w:val="28"/>
        </w:rPr>
        <w:drawing>
          <wp:inline distT="0" distB="0" distL="0" distR="0" wp14:anchorId="4CD1124E" wp14:editId="6C90DD14">
            <wp:extent cx="137160" cy="144780"/>
            <wp:effectExtent l="0" t="0" r="0" b="762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5E0E"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 đồng. Hôm nay siêu thị có chương trình giảm giá tri ân khách hàng nên mỗi mặt hàng đều được giảm giá </w:t>
      </w:r>
      <w:r w:rsidR="00C459AB">
        <w:rPr>
          <w:noProof/>
          <w:position w:val="-6"/>
          <w:sz w:val="28"/>
          <w:szCs w:val="28"/>
        </w:rPr>
        <w:drawing>
          <wp:inline distT="0" distB="0" distL="0" distR="0" wp14:anchorId="0BB80DA9" wp14:editId="41462C3E">
            <wp:extent cx="335280" cy="182880"/>
            <wp:effectExtent l="0" t="0" r="7620" b="762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5E0E"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Hỏi </w:t>
      </w:r>
      <w:r w:rsidRPr="00B06005">
        <w:rPr>
          <w:rFonts w:ascii="Times New Roman" w:eastAsia="Times New Roman" w:hAnsi="Times New Roman" w:cs="Times New Roman"/>
          <w:sz w:val="28"/>
          <w:szCs w:val="28"/>
          <w:lang w:val="es-ES_tradnl"/>
        </w:rPr>
        <w:t>bạn Mai phải trả bao nhiêu tiền khi mua đôi giầy</w:t>
      </w:r>
      <w:r w:rsidRPr="00B06005"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  <w:t>.</w:t>
      </w:r>
    </w:p>
    <w:p w14:paraId="075A5E37" w14:textId="3AB09334" w:rsidR="007D0B8D" w:rsidRPr="00CB3E8D" w:rsidRDefault="00CB3E8D" w:rsidP="00CB3E8D">
      <w:pPr>
        <w:spacing w:after="0" w:line="300" w:lineRule="auto"/>
        <w:rPr>
          <w:rFonts w:ascii="Times New Roman" w:eastAsia="Times New Roman" w:hAnsi="Times New Roman" w:cs="Times New Roman"/>
          <w:sz w:val="28"/>
          <w:szCs w:val="28"/>
          <w:lang w:val="es-ES_tradnl"/>
        </w:rPr>
      </w:pPr>
      <w:r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 </w:t>
      </w:r>
      <w:r w:rsidR="007D0B8D" w:rsidRPr="00B06005">
        <w:rPr>
          <w:rFonts w:ascii="Times New Roman" w:eastAsia="Times New Roman" w:hAnsi="Times New Roman" w:cs="Times New Roman"/>
          <w:sz w:val="28"/>
          <w:szCs w:val="28"/>
          <w:lang w:val="es-ES_tradnl"/>
        </w:rPr>
        <w:t>A.</w:t>
      </w:r>
      <w:r w:rsidR="007D0B8D" w:rsidRPr="00B06005">
        <w:rPr>
          <w:sz w:val="28"/>
          <w:szCs w:val="28"/>
        </w:rPr>
        <w:t xml:space="preserve"> </w:t>
      </w:r>
      <w:r w:rsidR="00C459AB">
        <w:rPr>
          <w:noProof/>
          <w:position w:val="-10"/>
          <w:sz w:val="28"/>
          <w:szCs w:val="28"/>
        </w:rPr>
        <w:drawing>
          <wp:inline distT="0" distB="0" distL="0" distR="0" wp14:anchorId="2EF0BF46" wp14:editId="239C352C">
            <wp:extent cx="335280" cy="213360"/>
            <wp:effectExtent l="0" t="0" r="7620" b="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0B8D" w:rsidRPr="00B06005"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đồng               </w:t>
      </w:r>
      <w:r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   </w:t>
      </w:r>
      <w:r w:rsidR="007D0B8D" w:rsidRPr="00B06005"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B.  </w:t>
      </w:r>
      <w:r w:rsidR="00C459AB">
        <w:rPr>
          <w:noProof/>
          <w:position w:val="-10"/>
          <w:sz w:val="28"/>
          <w:szCs w:val="28"/>
        </w:rPr>
        <w:drawing>
          <wp:inline distT="0" distB="0" distL="0" distR="0" wp14:anchorId="64E6A0B7" wp14:editId="641A8B34">
            <wp:extent cx="327660" cy="213360"/>
            <wp:effectExtent l="0" t="0" r="0" b="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đồng                 </w:t>
      </w:r>
      <w:r w:rsidR="007D0B8D" w:rsidRPr="00CB3E8D">
        <w:rPr>
          <w:rFonts w:ascii="Times New Roman" w:eastAsia="Times New Roman" w:hAnsi="Times New Roman"/>
          <w:sz w:val="28"/>
          <w:szCs w:val="28"/>
          <w:lang w:val="es-ES_tradnl"/>
        </w:rPr>
        <w:t>C.</w:t>
      </w:r>
      <w:r w:rsidR="007D0B8D" w:rsidRPr="00CB3E8D">
        <w:rPr>
          <w:sz w:val="28"/>
          <w:szCs w:val="28"/>
        </w:rPr>
        <w:t xml:space="preserve"> </w:t>
      </w:r>
      <w:r w:rsidR="00C459AB">
        <w:rPr>
          <w:noProof/>
          <w:position w:val="-10"/>
        </w:rPr>
        <w:drawing>
          <wp:inline distT="0" distB="0" distL="0" distR="0" wp14:anchorId="7EB086D6" wp14:editId="4BCF282A">
            <wp:extent cx="320040" cy="213360"/>
            <wp:effectExtent l="0" t="0" r="3810" b="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0B8D" w:rsidRPr="00CB3E8D">
        <w:rPr>
          <w:rFonts w:ascii="Times New Roman" w:eastAsia="Times New Roman" w:hAnsi="Times New Roman"/>
          <w:sz w:val="28"/>
          <w:szCs w:val="28"/>
          <w:lang w:val="es-ES_tradnl"/>
        </w:rPr>
        <w:t xml:space="preserve">đồng               </w:t>
      </w:r>
      <w:r>
        <w:rPr>
          <w:rFonts w:ascii="Times New Roman" w:eastAsia="Times New Roman" w:hAnsi="Times New Roman"/>
          <w:sz w:val="28"/>
          <w:szCs w:val="28"/>
          <w:lang w:val="es-ES_tradnl"/>
        </w:rPr>
        <w:t xml:space="preserve">   </w:t>
      </w:r>
      <w:r w:rsidR="007D0B8D" w:rsidRPr="00CB3E8D">
        <w:rPr>
          <w:rFonts w:ascii="Times New Roman" w:eastAsia="Times New Roman" w:hAnsi="Times New Roman"/>
          <w:sz w:val="28"/>
          <w:szCs w:val="28"/>
          <w:lang w:val="es-ES_tradnl"/>
        </w:rPr>
        <w:t>D.</w:t>
      </w:r>
      <w:r w:rsidR="007D0B8D" w:rsidRPr="00CB3E8D">
        <w:rPr>
          <w:sz w:val="28"/>
          <w:szCs w:val="28"/>
        </w:rPr>
        <w:t xml:space="preserve"> </w:t>
      </w:r>
      <w:r w:rsidR="00C459AB">
        <w:rPr>
          <w:noProof/>
          <w:position w:val="-10"/>
        </w:rPr>
        <w:drawing>
          <wp:inline distT="0" distB="0" distL="0" distR="0" wp14:anchorId="5531B155" wp14:editId="46D4FED9">
            <wp:extent cx="335280" cy="213360"/>
            <wp:effectExtent l="0" t="0" r="7620" b="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0B8D" w:rsidRPr="00CB3E8D">
        <w:rPr>
          <w:rFonts w:ascii="Times New Roman" w:eastAsia="Times New Roman" w:hAnsi="Times New Roman"/>
          <w:sz w:val="28"/>
          <w:szCs w:val="28"/>
          <w:lang w:val="es-ES_tradnl"/>
        </w:rPr>
        <w:t xml:space="preserve"> đồng</w:t>
      </w:r>
    </w:p>
    <w:p w14:paraId="30DD2039" w14:textId="77777777" w:rsidR="007D0B8D" w:rsidRPr="009F5E0E" w:rsidRDefault="007D0B8D" w:rsidP="007D0B8D">
      <w:pPr>
        <w:spacing w:after="0" w:line="30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F5E0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B. HÌNH THÀNH KIẾN THỨC MỚI </w:t>
      </w:r>
      <w:r w:rsidRPr="009F5E0E">
        <w:rPr>
          <w:rFonts w:ascii="Times New Roman" w:eastAsia="Times New Roman" w:hAnsi="Times New Roman" w:cs="Times New Roman"/>
          <w:sz w:val="28"/>
          <w:szCs w:val="28"/>
        </w:rPr>
        <w:t>(37 phút)</w:t>
      </w:r>
    </w:p>
    <w:p w14:paraId="2E2A060C" w14:textId="3D8A544D" w:rsidR="007D0B8D" w:rsidRPr="009F5E0E" w:rsidRDefault="00CB3E8D" w:rsidP="007D0B8D">
      <w:pPr>
        <w:spacing w:after="0" w:line="300" w:lineRule="auto"/>
        <w:rPr>
          <w:rFonts w:ascii="Times New Roman" w:eastAsia="Times New Roman" w:hAnsi="Times New Roman" w:cs="Times New Roman"/>
          <w:sz w:val="28"/>
          <w:szCs w:val="28"/>
          <w:lang w:val="af-Z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  <w:t xml:space="preserve">   </w:t>
      </w:r>
      <w:r w:rsidR="007D0B8D" w:rsidRPr="009F5E0E"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  <w:t xml:space="preserve">Hoạt động luyện tập </w:t>
      </w:r>
      <w:r w:rsidR="007D0B8D" w:rsidRPr="009F5E0E">
        <w:rPr>
          <w:rFonts w:ascii="Times New Roman" w:eastAsia="Times New Roman" w:hAnsi="Times New Roman" w:cs="Times New Roman"/>
          <w:b/>
          <w:sz w:val="28"/>
          <w:szCs w:val="28"/>
          <w:lang w:val="af-ZA"/>
        </w:rPr>
        <w:t xml:space="preserve"> </w:t>
      </w:r>
    </w:p>
    <w:p w14:paraId="1D36BDF2" w14:textId="0CB639DD" w:rsidR="007D0B8D" w:rsidRPr="009F5E0E" w:rsidRDefault="00CB3E8D" w:rsidP="007D0B8D">
      <w:pPr>
        <w:spacing w:after="0" w:line="300" w:lineRule="auto"/>
        <w:rPr>
          <w:rFonts w:ascii="Times New Roman" w:eastAsia="Times New Roman" w:hAnsi="Times New Roman" w:cs="Times New Roman"/>
          <w:sz w:val="28"/>
          <w:szCs w:val="28"/>
          <w:lang w:val="es-ES_tradnl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af-ZA"/>
        </w:rPr>
        <w:t>a</w:t>
      </w:r>
      <w:r w:rsidR="007D0B8D" w:rsidRPr="009F5E0E">
        <w:rPr>
          <w:rFonts w:ascii="Times New Roman" w:eastAsia="Times New Roman" w:hAnsi="Times New Roman" w:cs="Times New Roman"/>
          <w:b/>
          <w:bCs/>
          <w:sz w:val="28"/>
          <w:szCs w:val="28"/>
          <w:lang w:val="af-ZA"/>
        </w:rPr>
        <w:t>.</w:t>
      </w:r>
      <w:r w:rsidR="007D0B8D" w:rsidRPr="009F5E0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Mục tiêu:</w:t>
      </w:r>
      <w:r w:rsidR="007D0B8D" w:rsidRPr="009F5E0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D0B8D" w:rsidRPr="009F5E0E">
        <w:rPr>
          <w:rFonts w:ascii="Times New Roman" w:eastAsia="Times New Roman" w:hAnsi="Times New Roman" w:cs="Times New Roman"/>
          <w:sz w:val="28"/>
          <w:szCs w:val="28"/>
          <w:lang w:val="es-ES_tradnl"/>
        </w:rPr>
        <w:t xml:space="preserve">Học sinh biết chuyển các bài toán có lời quy về phương trình đưa được về phương trình bậc nhất. . </w:t>
      </w:r>
    </w:p>
    <w:p w14:paraId="40BE34BE" w14:textId="50396CD1" w:rsidR="007D0B8D" w:rsidRPr="00CB3E8D" w:rsidRDefault="00CB3E8D" w:rsidP="007D0B8D">
      <w:pPr>
        <w:spacing w:after="0" w:line="30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b</w:t>
      </w:r>
      <w:r w:rsidR="007D0B8D" w:rsidRPr="009F5E0E">
        <w:rPr>
          <w:rFonts w:ascii="Times New Roman" w:eastAsia="Times New Roman" w:hAnsi="Times New Roman" w:cs="Times New Roman"/>
          <w:b/>
          <w:bCs/>
          <w:sz w:val="28"/>
          <w:szCs w:val="28"/>
          <w:lang w:val="es-ES_tradnl"/>
        </w:rPr>
        <w:t>.</w:t>
      </w:r>
      <w:r w:rsidR="007D0B8D" w:rsidRPr="009F5E0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Tổ chức thực hiện:</w:t>
      </w:r>
    </w:p>
    <w:tbl>
      <w:tblPr>
        <w:tblW w:w="9938" w:type="dxa"/>
        <w:tblInd w:w="-20" w:type="dxa"/>
        <w:tblLayout w:type="fixed"/>
        <w:tblLook w:val="0000" w:firstRow="0" w:lastRow="0" w:firstColumn="0" w:lastColumn="0" w:noHBand="0" w:noVBand="0"/>
      </w:tblPr>
      <w:tblGrid>
        <w:gridCol w:w="4806"/>
        <w:gridCol w:w="5132"/>
      </w:tblGrid>
      <w:tr w:rsidR="007D0B8D" w:rsidRPr="009F5E0E" w14:paraId="5A3BB46D" w14:textId="77777777" w:rsidTr="00065687">
        <w:tc>
          <w:tcPr>
            <w:tcW w:w="48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BFA3D01" w14:textId="77777777" w:rsidR="007D0B8D" w:rsidRPr="009F5E0E" w:rsidRDefault="007D0B8D" w:rsidP="00065687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s-ES_tradnl"/>
              </w:rPr>
            </w:pPr>
            <w:r w:rsidRPr="009F5E0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s-ES_tradnl"/>
              </w:rPr>
              <w:t>Hoạt động của GV - HS</w:t>
            </w:r>
          </w:p>
        </w:tc>
        <w:tc>
          <w:tcPr>
            <w:tcW w:w="51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03435B" w14:textId="77777777" w:rsidR="007D0B8D" w:rsidRPr="009F5E0E" w:rsidRDefault="007D0B8D" w:rsidP="00065687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s-ES_tradnl"/>
              </w:rPr>
            </w:pPr>
            <w:r w:rsidRPr="009F5E0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s-ES_tradnl"/>
              </w:rPr>
              <w:t>Sản phẩm dự kiến</w:t>
            </w:r>
          </w:p>
        </w:tc>
      </w:tr>
      <w:tr w:rsidR="007D0B8D" w:rsidRPr="009F5E0E" w14:paraId="6BAFD4A3" w14:textId="77777777" w:rsidTr="00065687">
        <w:tc>
          <w:tcPr>
            <w:tcW w:w="48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F85A68B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* GV giao nhiệm vụ học tập 1: </w:t>
            </w:r>
          </w:p>
          <w:p w14:paraId="05530063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- HS nghiên cứu VD6/ SGK và trả lời câu hỏi:</w:t>
            </w:r>
          </w:p>
          <w:p w14:paraId="5C4279EE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Toán chuyển động gòm những đại lượng nào? Mối quan hệ giữa các đại lượng.</w:t>
            </w:r>
          </w:p>
          <w:p w14:paraId="7D4C807D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- Hoàn thành phiếu học tập số 1</w:t>
            </w:r>
          </w:p>
          <w:p w14:paraId="7AEA443A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084858FD" w14:textId="7824B51C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Gọi tốc độ của bạn Phong là </w:t>
            </w:r>
            <w:r w:rsidR="00C459AB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 wp14:anchorId="6E6CF1CD" wp14:editId="0F2ACDC5">
                  <wp:extent cx="137160" cy="144780"/>
                  <wp:effectExtent l="0" t="0" r="0" b="7620"/>
                  <wp:docPr id="191" name="Picture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0C6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fr-FR"/>
              </w:rPr>
              <w:t xml:space="preserve"> </w:t>
            </w: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(</w:t>
            </w: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fr-FR"/>
              </w:rPr>
              <w:t>……</w:t>
            </w: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)</w:t>
            </w:r>
          </w:p>
          <w:p w14:paraId="5A8A9562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Khi đó tốc độ của bạn Khang là </w:t>
            </w:r>
            <w:r w:rsidRPr="00510C6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.</w:t>
            </w: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(km/h)</w:t>
            </w:r>
          </w:p>
          <w:p w14:paraId="1191C8A4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hời gian đi của bạn Phong là.........</w:t>
            </w:r>
          </w:p>
          <w:p w14:paraId="20CAEE9B" w14:textId="6CE82A1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……………………………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26"/>
                <w:sz w:val="28"/>
                <w:szCs w:val="28"/>
                <w:lang w:val="fr-FR"/>
              </w:rPr>
              <w:drawing>
                <wp:inline distT="0" distB="0" distL="0" distR="0" wp14:anchorId="64854333" wp14:editId="2E2C19D7">
                  <wp:extent cx="396240" cy="434340"/>
                  <wp:effectExtent l="0" t="0" r="3810" b="3810"/>
                  <wp:docPr id="192" name="Picture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(giờ)</w:t>
            </w:r>
          </w:p>
          <w:p w14:paraId="24307E89" w14:textId="77777777" w:rsidR="007D0B8D" w:rsidRPr="00510C6A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Do hai bạn cùng xuất phát và đến địa điểm hẹn cùng một lúc nên ……</w:t>
            </w:r>
            <w:r w:rsidRPr="00510C6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.</w:t>
            </w:r>
          </w:p>
          <w:p w14:paraId="73731985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a có phương trình :</w:t>
            </w:r>
            <w:r w:rsidRPr="00510C6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……</w:t>
            </w:r>
          </w:p>
          <w:p w14:paraId="21A6F5A9" w14:textId="28F33E63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Giải phương trình …………………………………………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4"/>
                <w:sz w:val="28"/>
                <w:szCs w:val="28"/>
              </w:rPr>
              <w:drawing>
                <wp:inline distT="0" distB="0" distL="0" distR="0" wp14:anchorId="676FF3EF" wp14:editId="412E5157">
                  <wp:extent cx="144780" cy="129540"/>
                  <wp:effectExtent l="0" t="0" r="7620" b="3810"/>
                  <wp:docPr id="193" name="Picture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" cy="129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US"/>
              </w:rPr>
              <w:t xml:space="preserve">= </w:t>
            </w: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…………       </w:t>
            </w:r>
          </w:p>
          <w:p w14:paraId="1D2B0F11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ậy tốc độ của bạn Phong là ………..</w:t>
            </w:r>
          </w:p>
          <w:p w14:paraId="17EDBB45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Khi đó tốc độ của bạn Khang là ……</w:t>
            </w:r>
          </w:p>
          <w:p w14:paraId="16361378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* HS thực hiện nhiệm vụ 1:</w:t>
            </w:r>
          </w:p>
          <w:p w14:paraId="3395AE6C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 xml:space="preserve"> HS thực hiện nhiệm vụ theo cập đôi</w:t>
            </w:r>
          </w:p>
          <w:p w14:paraId="1051382F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* Báo cáo, thảo luận 1: </w:t>
            </w:r>
          </w:p>
          <w:p w14:paraId="16E5197A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HS báo cáo kết quả của nhóm.</w:t>
            </w:r>
          </w:p>
          <w:p w14:paraId="6E0F0BD9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Cs/>
                <w:sz w:val="28"/>
                <w:szCs w:val="28"/>
              </w:rPr>
              <w:t>Cả lớp nhận xét, sửa sai (nếu có)</w:t>
            </w:r>
          </w:p>
          <w:p w14:paraId="52467C51" w14:textId="77777777" w:rsidR="007D0B8D" w:rsidRPr="009F5E0E" w:rsidRDefault="007D0B8D" w:rsidP="00065687">
            <w:pPr>
              <w:spacing w:after="0" w:line="30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* 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Kết luận, nhận định 1</w:t>
            </w:r>
          </w:p>
          <w:p w14:paraId="751C0C42" w14:textId="3883C6BE" w:rsidR="007D0B8D" w:rsidRPr="00D04E6D" w:rsidRDefault="007D0B8D" w:rsidP="00065687">
            <w:pPr>
              <w:spacing w:after="0" w:line="300" w:lineRule="auto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D04E6D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Đây là dạng toán chuyển động gồm 3 đại lượng: quãng đường, vận tốc, thời gian. Bao giờ bài toán cũng cho 1 đại lượng, một đại lượng cần tìm ta chọn làm ẩn. Đại lượng còn lại tính theo công thức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26"/>
                <w:sz w:val="28"/>
                <w:szCs w:val="28"/>
                <w:lang w:val="fr-FR"/>
              </w:rPr>
              <w:drawing>
                <wp:inline distT="0" distB="0" distL="0" distR="0" wp14:anchorId="4CEE140E" wp14:editId="35EBF787">
                  <wp:extent cx="1257300" cy="441960"/>
                  <wp:effectExtent l="0" t="0" r="0" b="0"/>
                  <wp:docPr id="194" name="Picture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0F4234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lastRenderedPageBreak/>
              <w:t>1/ Ví dụ 6 ( SGK/ trang 8)</w:t>
            </w:r>
          </w:p>
          <w:p w14:paraId="746B930A" w14:textId="208E4D12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Gọi tốc độ của bạn Phong là </w:t>
            </w:r>
            <w:r w:rsidR="00C459AB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 wp14:anchorId="64843D11" wp14:editId="52BC657D">
                  <wp:extent cx="137160" cy="144780"/>
                  <wp:effectExtent l="0" t="0" r="0" b="7620"/>
                  <wp:docPr id="195" name="Picture 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(km/h, x&gt;0)</w:t>
            </w:r>
          </w:p>
          <w:p w14:paraId="5DF4D1C7" w14:textId="7AE21F7E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Khi đó tốc độ của bạn Khang là </w:t>
            </w:r>
            <w:r w:rsidR="00C459AB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 wp14:anchorId="4027A92A" wp14:editId="266E91F5">
                  <wp:extent cx="358140" cy="182880"/>
                  <wp:effectExtent l="0" t="0" r="3810" b="7620"/>
                  <wp:docPr id="196" name="Picture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(km/h)</w:t>
            </w:r>
          </w:p>
          <w:p w14:paraId="1420B5E8" w14:textId="47A554BF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hời gian đi của bạn Phong là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26"/>
                <w:sz w:val="28"/>
                <w:szCs w:val="28"/>
                <w:lang w:val="fr-FR"/>
              </w:rPr>
              <w:drawing>
                <wp:inline distT="0" distB="0" distL="0" distR="0" wp14:anchorId="4C9190FD" wp14:editId="35598DE5">
                  <wp:extent cx="167640" cy="434340"/>
                  <wp:effectExtent l="0" t="0" r="3810" b="3810"/>
                  <wp:docPr id="197" name="Picture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(giờ)</w:t>
            </w:r>
          </w:p>
          <w:p w14:paraId="45EF4D5D" w14:textId="110C4B0F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hời gian đi của bạn Khang là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26"/>
                <w:sz w:val="28"/>
                <w:szCs w:val="28"/>
                <w:lang w:val="fr-FR"/>
              </w:rPr>
              <w:drawing>
                <wp:inline distT="0" distB="0" distL="0" distR="0" wp14:anchorId="077426DC" wp14:editId="38B84A6F">
                  <wp:extent cx="396240" cy="434340"/>
                  <wp:effectExtent l="0" t="0" r="3810" b="3810"/>
                  <wp:docPr id="198" name="Picture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(giờ)</w:t>
            </w:r>
          </w:p>
          <w:p w14:paraId="0877B896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fr-FR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Do hai bạn cùng xuất phát và đến địa điểm hẹn cùng một lúc nên thới gian đi của hai bạn như nhau. </w:t>
            </w: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fr-FR"/>
              </w:rPr>
              <w:t>Ta có phương trình :</w:t>
            </w:r>
          </w:p>
          <w:p w14:paraId="73F11720" w14:textId="51DA36E2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fr-FR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fr-FR"/>
              </w:rPr>
              <w:t xml:space="preserve">           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26"/>
                <w:sz w:val="28"/>
                <w:szCs w:val="28"/>
                <w:lang w:val="fr-FR"/>
              </w:rPr>
              <w:drawing>
                <wp:inline distT="0" distB="0" distL="0" distR="0" wp14:anchorId="0E037D72" wp14:editId="3AC27A4A">
                  <wp:extent cx="685800" cy="434340"/>
                  <wp:effectExtent l="0" t="0" r="0" b="3810"/>
                  <wp:docPr id="199" name="Picture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3110F27" w14:textId="456CB0C2" w:rsidR="007D0B8D" w:rsidRPr="009F5E0E" w:rsidRDefault="00C459AB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position w:val="-30"/>
                <w:sz w:val="28"/>
                <w:szCs w:val="28"/>
                <w:lang w:val="fr-FR"/>
              </w:rPr>
              <w:drawing>
                <wp:inline distT="0" distB="0" distL="0" distR="0" wp14:anchorId="36F048BE" wp14:editId="5E142217">
                  <wp:extent cx="1333500" cy="457200"/>
                  <wp:effectExtent l="0" t="0" r="0" b="0"/>
                  <wp:docPr id="200" name="Picture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07F0DA1" w14:textId="0D6B36D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10"/>
                <w:sz w:val="28"/>
                <w:szCs w:val="28"/>
                <w:lang w:val="fr-FR"/>
              </w:rPr>
              <w:drawing>
                <wp:inline distT="0" distB="0" distL="0" distR="0" wp14:anchorId="3B23820E" wp14:editId="2B2033AD">
                  <wp:extent cx="914400" cy="220980"/>
                  <wp:effectExtent l="0" t="0" r="0" b="7620"/>
                  <wp:docPr id="201" name="Picture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3AB7C0" w14:textId="633D05EF" w:rsidR="007D0B8D" w:rsidRPr="00B06005" w:rsidRDefault="00C459AB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8"/>
                <w:szCs w:val="28"/>
                <w:lang w:val="fr-FR"/>
              </w:rPr>
              <w:drawing>
                <wp:inline distT="0" distB="0" distL="0" distR="0" wp14:anchorId="5C41358A" wp14:editId="23CF5001">
                  <wp:extent cx="868680" cy="182880"/>
                  <wp:effectExtent l="0" t="0" r="7620" b="7620"/>
                  <wp:docPr id="202" name="Picture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86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8A81E90" w14:textId="3FF73D8A" w:rsidR="007D0B8D" w:rsidRPr="00B06005" w:rsidRDefault="00C459AB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position w:val="-4"/>
                <w:sz w:val="28"/>
                <w:szCs w:val="28"/>
                <w:lang w:val="fr-FR"/>
              </w:rPr>
              <w:drawing>
                <wp:inline distT="0" distB="0" distL="0" distR="0" wp14:anchorId="4CAFE2E6" wp14:editId="17840D19">
                  <wp:extent cx="457200" cy="175260"/>
                  <wp:effectExtent l="0" t="0" r="0" b="0"/>
                  <wp:docPr id="203" name="Picture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D0B8D" w:rsidRPr="00B0600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( Thảo mãn </w:t>
            </w:r>
            <w:r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8"/>
                <w:szCs w:val="28"/>
                <w:lang w:val="fr-FR"/>
              </w:rPr>
              <w:drawing>
                <wp:inline distT="0" distB="0" distL="0" distR="0" wp14:anchorId="12A05D63" wp14:editId="37C29F54">
                  <wp:extent cx="381000" cy="182880"/>
                  <wp:effectExtent l="0" t="0" r="0" b="7620"/>
                  <wp:docPr id="204" name="Pictur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D0B8D" w:rsidRPr="00B0600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)</w:t>
            </w:r>
          </w:p>
          <w:p w14:paraId="04A93DAD" w14:textId="0A02DE29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B0600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ậy tốc độ của bạn Phong là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8"/>
                <w:szCs w:val="28"/>
                <w:lang w:val="fr-FR"/>
              </w:rPr>
              <w:drawing>
                <wp:inline distT="0" distB="0" distL="0" distR="0" wp14:anchorId="2D2B4B8C" wp14:editId="1046DFC2">
                  <wp:extent cx="609600" cy="190500"/>
                  <wp:effectExtent l="0" t="0" r="0" b="0"/>
                  <wp:docPr id="205" name="Picture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Khi đó tốc độ của bạn Khang là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8"/>
                <w:szCs w:val="28"/>
                <w:lang w:val="fr-FR"/>
              </w:rPr>
              <w:drawing>
                <wp:inline distT="0" distB="0" distL="0" distR="0" wp14:anchorId="70FE169E" wp14:editId="2F64DCEC">
                  <wp:extent cx="1158240" cy="190500"/>
                  <wp:effectExtent l="0" t="0" r="3810" b="0"/>
                  <wp:docPr id="206" name="Picture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824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0B8D" w:rsidRPr="009F5E0E" w14:paraId="47E50FF5" w14:textId="77777777" w:rsidTr="00065687">
        <w:tc>
          <w:tcPr>
            <w:tcW w:w="48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37D534C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* GV giao nhiệm vụ học tập 2: </w:t>
            </w:r>
          </w:p>
          <w:p w14:paraId="09F15B9C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Học sinh đọc luyện tập 5 và trả lời câu hỏi:</w:t>
            </w:r>
          </w:p>
          <w:p w14:paraId="0B5430B7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- Bài toán cho biết điều gì và yêu cầu làm gì?</w:t>
            </w:r>
          </w:p>
          <w:p w14:paraId="37DD8312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- Đề tính được thời gian hoàn thành công việc thì ta cần biết những yếu tố nào?</w:t>
            </w:r>
          </w:p>
          <w:p w14:paraId="47FA11EB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- Hoàn thành bảng sau.</w:t>
            </w:r>
          </w:p>
          <w:tbl>
            <w:tblPr>
              <w:tblStyle w:val="TableGrid"/>
              <w:tblW w:w="5714" w:type="dxa"/>
              <w:tblLayout w:type="fixed"/>
              <w:tblLook w:val="04A0" w:firstRow="1" w:lastRow="0" w:firstColumn="1" w:lastColumn="0" w:noHBand="0" w:noVBand="1"/>
            </w:tblPr>
            <w:tblGrid>
              <w:gridCol w:w="1216"/>
              <w:gridCol w:w="1217"/>
              <w:gridCol w:w="1217"/>
              <w:gridCol w:w="1217"/>
              <w:gridCol w:w="847"/>
            </w:tblGrid>
            <w:tr w:rsidR="007D0B8D" w:rsidRPr="009F5E0E" w14:paraId="12CDC512" w14:textId="77777777" w:rsidTr="00065687">
              <w:tc>
                <w:tcPr>
                  <w:tcW w:w="1216" w:type="dxa"/>
                </w:tcPr>
                <w:p w14:paraId="5F8E500B" w14:textId="77777777" w:rsidR="007D0B8D" w:rsidRPr="009F5E0E" w:rsidRDefault="007D0B8D" w:rsidP="00065687">
                  <w:pPr>
                    <w:spacing w:line="300" w:lineRule="auto"/>
                    <w:jc w:val="both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1217" w:type="dxa"/>
                </w:tcPr>
                <w:p w14:paraId="71A19082" w14:textId="77777777" w:rsidR="007D0B8D" w:rsidRPr="009F5E0E" w:rsidRDefault="007D0B8D" w:rsidP="00065687">
                  <w:pPr>
                    <w:spacing w:line="300" w:lineRule="auto"/>
                    <w:jc w:val="center"/>
                    <w:rPr>
                      <w:sz w:val="28"/>
                      <w:szCs w:val="28"/>
                    </w:rPr>
                  </w:pPr>
                  <w:r w:rsidRPr="009F5E0E">
                    <w:rPr>
                      <w:sz w:val="28"/>
                      <w:szCs w:val="28"/>
                    </w:rPr>
                    <w:t>Năng suất</w:t>
                  </w:r>
                </w:p>
                <w:p w14:paraId="5E31B540" w14:textId="77777777" w:rsidR="007D0B8D" w:rsidRPr="009F5E0E" w:rsidRDefault="007D0B8D" w:rsidP="00065687">
                  <w:pPr>
                    <w:spacing w:line="300" w:lineRule="auto"/>
                    <w:jc w:val="center"/>
                    <w:rPr>
                      <w:sz w:val="28"/>
                      <w:szCs w:val="28"/>
                    </w:rPr>
                  </w:pPr>
                  <w:r w:rsidRPr="009F5E0E">
                    <w:rPr>
                      <w:sz w:val="28"/>
                      <w:szCs w:val="28"/>
                    </w:rPr>
                    <w:t>(m</w:t>
                  </w:r>
                  <w:r w:rsidRPr="009F5E0E">
                    <w:rPr>
                      <w:sz w:val="28"/>
                      <w:szCs w:val="28"/>
                      <w:vertAlign w:val="superscript"/>
                    </w:rPr>
                    <w:t>2</w:t>
                  </w:r>
                  <w:r w:rsidRPr="009F5E0E">
                    <w:rPr>
                      <w:sz w:val="28"/>
                      <w:szCs w:val="28"/>
                    </w:rPr>
                    <w:t>/ngày)</w:t>
                  </w:r>
                </w:p>
              </w:tc>
              <w:tc>
                <w:tcPr>
                  <w:tcW w:w="1217" w:type="dxa"/>
                </w:tcPr>
                <w:p w14:paraId="340332FD" w14:textId="77777777" w:rsidR="007D0B8D" w:rsidRPr="009F5E0E" w:rsidRDefault="007D0B8D" w:rsidP="00065687">
                  <w:pPr>
                    <w:spacing w:line="300" w:lineRule="auto"/>
                    <w:jc w:val="center"/>
                    <w:rPr>
                      <w:sz w:val="28"/>
                      <w:szCs w:val="28"/>
                    </w:rPr>
                  </w:pPr>
                  <w:r w:rsidRPr="009F5E0E">
                    <w:rPr>
                      <w:sz w:val="28"/>
                      <w:szCs w:val="28"/>
                    </w:rPr>
                    <w:t>Thời gian</w:t>
                  </w:r>
                </w:p>
                <w:p w14:paraId="79C7EC79" w14:textId="77777777" w:rsidR="007D0B8D" w:rsidRPr="009F5E0E" w:rsidRDefault="007D0B8D" w:rsidP="00065687">
                  <w:pPr>
                    <w:spacing w:line="300" w:lineRule="auto"/>
                    <w:jc w:val="center"/>
                    <w:rPr>
                      <w:sz w:val="28"/>
                      <w:szCs w:val="28"/>
                    </w:rPr>
                  </w:pPr>
                  <w:r w:rsidRPr="009F5E0E">
                    <w:rPr>
                      <w:sz w:val="28"/>
                      <w:szCs w:val="28"/>
                    </w:rPr>
                    <w:t>(ngày)</w:t>
                  </w:r>
                </w:p>
              </w:tc>
              <w:tc>
                <w:tcPr>
                  <w:tcW w:w="1217" w:type="dxa"/>
                </w:tcPr>
                <w:p w14:paraId="05C7D2A0" w14:textId="77777777" w:rsidR="007D0B8D" w:rsidRPr="009F5E0E" w:rsidRDefault="007D0B8D" w:rsidP="00065687">
                  <w:pPr>
                    <w:spacing w:line="300" w:lineRule="auto"/>
                    <w:jc w:val="center"/>
                    <w:rPr>
                      <w:sz w:val="28"/>
                      <w:szCs w:val="28"/>
                    </w:rPr>
                  </w:pPr>
                  <w:r w:rsidRPr="009F5E0E">
                    <w:rPr>
                      <w:sz w:val="28"/>
                      <w:szCs w:val="28"/>
                    </w:rPr>
                    <w:t>Số m</w:t>
                  </w:r>
                  <w:r w:rsidRPr="009F5E0E">
                    <w:rPr>
                      <w:sz w:val="28"/>
                      <w:szCs w:val="28"/>
                      <w:vertAlign w:val="superscript"/>
                    </w:rPr>
                    <w:t>2</w:t>
                  </w:r>
                  <w:r w:rsidRPr="009F5E0E">
                    <w:rPr>
                      <w:sz w:val="28"/>
                      <w:szCs w:val="28"/>
                    </w:rPr>
                    <w:t xml:space="preserve"> nhựa</w:t>
                  </w:r>
                </w:p>
                <w:p w14:paraId="5DE7F08E" w14:textId="77777777" w:rsidR="007D0B8D" w:rsidRPr="009F5E0E" w:rsidRDefault="007D0B8D" w:rsidP="00065687">
                  <w:pPr>
                    <w:spacing w:line="300" w:lineRule="auto"/>
                    <w:jc w:val="center"/>
                    <w:rPr>
                      <w:sz w:val="28"/>
                      <w:szCs w:val="28"/>
                    </w:rPr>
                  </w:pPr>
                  <w:r w:rsidRPr="009F5E0E">
                    <w:rPr>
                      <w:sz w:val="28"/>
                      <w:szCs w:val="28"/>
                    </w:rPr>
                    <w:t>(m</w:t>
                  </w:r>
                  <w:r w:rsidRPr="009F5E0E">
                    <w:rPr>
                      <w:sz w:val="28"/>
                      <w:szCs w:val="28"/>
                      <w:vertAlign w:val="superscript"/>
                    </w:rPr>
                    <w:t>2</w:t>
                  </w:r>
                  <w:r w:rsidRPr="009F5E0E">
                    <w:rPr>
                      <w:sz w:val="28"/>
                      <w:szCs w:val="28"/>
                    </w:rPr>
                    <w:t>)</w:t>
                  </w:r>
                </w:p>
              </w:tc>
              <w:tc>
                <w:tcPr>
                  <w:tcW w:w="847" w:type="dxa"/>
                </w:tcPr>
                <w:p w14:paraId="26046CC7" w14:textId="77777777" w:rsidR="007D0B8D" w:rsidRPr="009F5E0E" w:rsidRDefault="007D0B8D" w:rsidP="00065687">
                  <w:pPr>
                    <w:spacing w:line="300" w:lineRule="auto"/>
                    <w:jc w:val="both"/>
                    <w:rPr>
                      <w:sz w:val="28"/>
                      <w:szCs w:val="28"/>
                    </w:rPr>
                  </w:pPr>
                  <w:r w:rsidRPr="009F5E0E">
                    <w:rPr>
                      <w:sz w:val="28"/>
                      <w:szCs w:val="28"/>
                    </w:rPr>
                    <w:t>Thời gian</w:t>
                  </w:r>
                </w:p>
              </w:tc>
            </w:tr>
            <w:tr w:rsidR="007D0B8D" w:rsidRPr="009F5E0E" w14:paraId="01915B90" w14:textId="77777777" w:rsidTr="00065687">
              <w:tc>
                <w:tcPr>
                  <w:tcW w:w="1216" w:type="dxa"/>
                </w:tcPr>
                <w:p w14:paraId="7B0DEE8B" w14:textId="77777777" w:rsidR="007D0B8D" w:rsidRPr="009F5E0E" w:rsidRDefault="007D0B8D" w:rsidP="00065687">
                  <w:pPr>
                    <w:spacing w:line="300" w:lineRule="auto"/>
                    <w:jc w:val="both"/>
                    <w:rPr>
                      <w:sz w:val="28"/>
                      <w:szCs w:val="28"/>
                    </w:rPr>
                  </w:pPr>
                  <w:r w:rsidRPr="009F5E0E">
                    <w:rPr>
                      <w:sz w:val="28"/>
                      <w:szCs w:val="28"/>
                    </w:rPr>
                    <w:t>Giai đoạn đầu</w:t>
                  </w:r>
                </w:p>
              </w:tc>
              <w:tc>
                <w:tcPr>
                  <w:tcW w:w="1217" w:type="dxa"/>
                </w:tcPr>
                <w:p w14:paraId="608554BD" w14:textId="77777777" w:rsidR="007D0B8D" w:rsidRPr="009F5E0E" w:rsidRDefault="007D0B8D" w:rsidP="00065687">
                  <w:pPr>
                    <w:spacing w:line="300" w:lineRule="auto"/>
                    <w:jc w:val="center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1217" w:type="dxa"/>
                </w:tcPr>
                <w:p w14:paraId="7610B571" w14:textId="77777777" w:rsidR="007D0B8D" w:rsidRPr="009F5E0E" w:rsidRDefault="007D0B8D" w:rsidP="00065687">
                  <w:pPr>
                    <w:spacing w:line="300" w:lineRule="auto"/>
                    <w:jc w:val="both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1217" w:type="dxa"/>
                </w:tcPr>
                <w:p w14:paraId="7A0DA7A2" w14:textId="77777777" w:rsidR="007D0B8D" w:rsidRPr="009F5E0E" w:rsidRDefault="007D0B8D" w:rsidP="00065687">
                  <w:pPr>
                    <w:spacing w:line="300" w:lineRule="auto"/>
                    <w:jc w:val="center"/>
                    <w:rPr>
                      <w:sz w:val="28"/>
                      <w:szCs w:val="28"/>
                    </w:rPr>
                  </w:pPr>
                  <w:r w:rsidRPr="009F5E0E">
                    <w:rPr>
                      <w:sz w:val="28"/>
                      <w:szCs w:val="28"/>
                    </w:rPr>
                    <w:t>3600</w:t>
                  </w:r>
                </w:p>
              </w:tc>
              <w:tc>
                <w:tcPr>
                  <w:tcW w:w="847" w:type="dxa"/>
                </w:tcPr>
                <w:p w14:paraId="78E4EE28" w14:textId="77777777" w:rsidR="007D0B8D" w:rsidRPr="009F5E0E" w:rsidRDefault="007D0B8D" w:rsidP="00065687">
                  <w:pPr>
                    <w:spacing w:line="300" w:lineRule="auto"/>
                    <w:jc w:val="both"/>
                    <w:rPr>
                      <w:sz w:val="28"/>
                      <w:szCs w:val="28"/>
                    </w:rPr>
                  </w:pPr>
                </w:p>
              </w:tc>
            </w:tr>
            <w:tr w:rsidR="007D0B8D" w:rsidRPr="009F5E0E" w14:paraId="09DF006C" w14:textId="77777777" w:rsidTr="00065687">
              <w:tc>
                <w:tcPr>
                  <w:tcW w:w="1216" w:type="dxa"/>
                </w:tcPr>
                <w:p w14:paraId="40724D7F" w14:textId="77777777" w:rsidR="007D0B8D" w:rsidRPr="009F5E0E" w:rsidRDefault="007D0B8D" w:rsidP="00065687">
                  <w:pPr>
                    <w:spacing w:line="300" w:lineRule="auto"/>
                    <w:jc w:val="both"/>
                    <w:rPr>
                      <w:sz w:val="28"/>
                      <w:szCs w:val="28"/>
                    </w:rPr>
                  </w:pPr>
                  <w:r w:rsidRPr="009F5E0E">
                    <w:rPr>
                      <w:sz w:val="28"/>
                      <w:szCs w:val="28"/>
                    </w:rPr>
                    <w:t>Giai đoạn sau</w:t>
                  </w:r>
                </w:p>
              </w:tc>
              <w:tc>
                <w:tcPr>
                  <w:tcW w:w="1217" w:type="dxa"/>
                </w:tcPr>
                <w:p w14:paraId="7C13E517" w14:textId="77777777" w:rsidR="007D0B8D" w:rsidRPr="009F5E0E" w:rsidRDefault="007D0B8D" w:rsidP="00065687">
                  <w:pPr>
                    <w:spacing w:line="300" w:lineRule="auto"/>
                    <w:jc w:val="both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1217" w:type="dxa"/>
                </w:tcPr>
                <w:p w14:paraId="22489480" w14:textId="77777777" w:rsidR="007D0B8D" w:rsidRPr="009F5E0E" w:rsidRDefault="007D0B8D" w:rsidP="00065687">
                  <w:pPr>
                    <w:spacing w:line="300" w:lineRule="auto"/>
                    <w:jc w:val="both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1217" w:type="dxa"/>
                </w:tcPr>
                <w:p w14:paraId="5575B0C4" w14:textId="77777777" w:rsidR="007D0B8D" w:rsidRPr="009F5E0E" w:rsidRDefault="007D0B8D" w:rsidP="00065687">
                  <w:pPr>
                    <w:spacing w:line="300" w:lineRule="auto"/>
                    <w:jc w:val="center"/>
                    <w:rPr>
                      <w:sz w:val="28"/>
                      <w:szCs w:val="28"/>
                    </w:rPr>
                  </w:pPr>
                  <w:r w:rsidRPr="009F5E0E">
                    <w:rPr>
                      <w:sz w:val="28"/>
                      <w:szCs w:val="28"/>
                    </w:rPr>
                    <w:t>4500</w:t>
                  </w:r>
                </w:p>
              </w:tc>
              <w:tc>
                <w:tcPr>
                  <w:tcW w:w="847" w:type="dxa"/>
                </w:tcPr>
                <w:p w14:paraId="1F0B26DF" w14:textId="77777777" w:rsidR="007D0B8D" w:rsidRPr="009F5E0E" w:rsidRDefault="007D0B8D" w:rsidP="00065687">
                  <w:pPr>
                    <w:spacing w:line="300" w:lineRule="auto"/>
                    <w:jc w:val="both"/>
                    <w:rPr>
                      <w:sz w:val="28"/>
                      <w:szCs w:val="28"/>
                    </w:rPr>
                  </w:pPr>
                </w:p>
              </w:tc>
            </w:tr>
          </w:tbl>
          <w:p w14:paraId="4B1FE6AE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</w:p>
          <w:p w14:paraId="21E18AF0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* HS thực hiện nhiệm vụ</w:t>
            </w:r>
            <w:r w:rsidRPr="00510C6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2</w:t>
            </w:r>
            <w:r w:rsidRPr="009F5E0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:</w:t>
            </w:r>
          </w:p>
          <w:p w14:paraId="649BD7FA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HS thực hiện nhiệm vụ theo cập đôi</w:t>
            </w:r>
          </w:p>
          <w:p w14:paraId="49B973E7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* Báo cáo, thảo luận</w:t>
            </w:r>
            <w:r w:rsidRPr="00510C6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2</w:t>
            </w:r>
            <w:r w:rsidRPr="009F5E0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: </w:t>
            </w:r>
          </w:p>
          <w:p w14:paraId="6AA035D7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HS báo cáo kết quả của nhóm</w:t>
            </w:r>
          </w:p>
          <w:p w14:paraId="1F3E598A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Cs/>
                <w:sz w:val="28"/>
                <w:szCs w:val="28"/>
              </w:rPr>
              <w:t>Cả lớp nhận xét, sửa sai (nếu có)</w:t>
            </w:r>
          </w:p>
          <w:p w14:paraId="35FDD435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GV chuẩn hóa kiến thức và yêu cầu hs trình bầy bài vào vở.</w:t>
            </w:r>
          </w:p>
          <w:p w14:paraId="65C2BD42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51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E37C2B" w14:textId="77777777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2. Luyện tập 5. (SGK/10)</w:t>
            </w:r>
          </w:p>
          <w:p w14:paraId="041F6CBE" w14:textId="77777777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Cách 1.</w:t>
            </w:r>
          </w:p>
          <w:p w14:paraId="449B76E3" w14:textId="28EC8AE3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Gọi số ngày đội công nhân  hoàn thành hoàn thành công việc là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4"/>
                <w:sz w:val="28"/>
                <w:szCs w:val="28"/>
                <w:lang w:val="fr-FR"/>
              </w:rPr>
              <w:drawing>
                <wp:inline distT="0" distB="0" distL="0" distR="0" wp14:anchorId="5EB6A6A7" wp14:editId="3829714E">
                  <wp:extent cx="228600" cy="175260"/>
                  <wp:effectExtent l="0" t="0" r="0" b="0"/>
                  <wp:docPr id="207" name="Picture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ngày,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8"/>
                <w:szCs w:val="28"/>
                <w:lang w:val="fr-FR"/>
              </w:rPr>
              <w:drawing>
                <wp:inline distT="0" distB="0" distL="0" distR="0" wp14:anchorId="20244D3B" wp14:editId="73E4157D">
                  <wp:extent cx="381000" cy="182880"/>
                  <wp:effectExtent l="0" t="0" r="0" b="7620"/>
                  <wp:docPr id="208" name="Picture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</w:p>
          <w:p w14:paraId="1B2CAF58" w14:textId="412D62AF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hời gian hoàn thành công việc ở giai đoạn đầu cũng như giai đoạn sau là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8"/>
                <w:szCs w:val="28"/>
                <w:lang w:val="fr-FR"/>
              </w:rPr>
              <w:drawing>
                <wp:inline distT="0" distB="0" distL="0" distR="0" wp14:anchorId="2BB38DE0" wp14:editId="1DC59D39">
                  <wp:extent cx="662940" cy="182880"/>
                  <wp:effectExtent l="0" t="0" r="3810" b="7620"/>
                  <wp:docPr id="209" name="Picture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9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ngày)</w:t>
            </w:r>
          </w:p>
          <w:p w14:paraId="1C4F8462" w14:textId="02CC0B34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ăng suất ở giai đoạn đầu là 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2256A21E" wp14:editId="6B8C5CAB">
                  <wp:extent cx="396240" cy="434340"/>
                  <wp:effectExtent l="0" t="0" r="3810" b="3810"/>
                  <wp:docPr id="210" name="Picture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( m</w:t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/ ngày)</w:t>
            </w:r>
          </w:p>
          <w:p w14:paraId="31966D08" w14:textId="77777777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Năng suất ở giai đoạn hai là</w:t>
            </w:r>
          </w:p>
          <w:p w14:paraId="72E1A60B" w14:textId="52678F9E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70962745" wp14:editId="063FA347">
                  <wp:extent cx="1402080" cy="434340"/>
                  <wp:effectExtent l="0" t="0" r="7620" b="3810"/>
                  <wp:docPr id="211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208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(m</w:t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/ ngày)</w:t>
            </w:r>
          </w:p>
          <w:p w14:paraId="55ABE18A" w14:textId="77777777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Do năng suất ở giai đoạn 2 hơn năng suất ở giai đoạn đầu 300m</w:t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/ ngày nên ta có phương trình:</w:t>
            </w:r>
          </w:p>
          <w:p w14:paraId="3DF85A8D" w14:textId="7A09F65D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4B6D821E" wp14:editId="0DA124B5">
                  <wp:extent cx="1310640" cy="434340"/>
                  <wp:effectExtent l="0" t="0" r="3810" b="3810"/>
                  <wp:docPr id="212" name="Picture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064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BB6B0E1" w14:textId="44B2490F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       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4325A312" wp14:editId="5A9C994F">
                  <wp:extent cx="853440" cy="434340"/>
                  <wp:effectExtent l="0" t="0" r="0" b="3810"/>
                  <wp:docPr id="213" name="Picture 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344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AACA9E4" w14:textId="77777777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       </w:t>
            </w:r>
            <w:r w:rsidRPr="009F5E0E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260" w:dyaOrig="279" w14:anchorId="15EDD224">
                <v:shape id="_x0000_i1238" type="#_x0000_t75" style="width:63pt;height:14.4pt" o:ole="">
                  <v:imagedata r:id="rId236" o:title=""/>
                </v:shape>
                <o:OLEObject Type="Embed" ProgID="Equation.DSMT4" ShapeID="_x0000_i1238" DrawAspect="Content" ObjectID="_1834770906" r:id="rId237"/>
              </w:object>
            </w:r>
          </w:p>
          <w:p w14:paraId="3CFE56F0" w14:textId="5329B525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            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5FA3786E" wp14:editId="6E15BE12">
                  <wp:extent cx="381000" cy="182880"/>
                  <wp:effectExtent l="0" t="0" r="0" b="7620"/>
                  <wp:docPr id="215" name="Picture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(thỏa mãn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1D500D7F" wp14:editId="048749DB">
                  <wp:extent cx="381000" cy="182880"/>
                  <wp:effectExtent l="0" t="0" r="0" b="7620"/>
                  <wp:docPr id="216" name="Picture 2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</w:p>
          <w:p w14:paraId="0459F721" w14:textId="1353862A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ậy thời gian đội công nhân hoàng thành công việc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23228C71" wp14:editId="2B2DB3B2">
                  <wp:extent cx="495300" cy="182880"/>
                  <wp:effectExtent l="0" t="0" r="0" b="7620"/>
                  <wp:docPr id="217" name="Picture 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ngày.</w:t>
            </w:r>
          </w:p>
          <w:p w14:paraId="0A6A5A79" w14:textId="77777777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Cách 2.</w:t>
            </w:r>
          </w:p>
          <w:p w14:paraId="2D1D9140" w14:textId="6A3A141A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Gọi năng suất ở giai đoạn đầu là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7F729394" wp14:editId="59C4B3FF">
                  <wp:extent cx="144780" cy="137160"/>
                  <wp:effectExtent l="0" t="0" r="7620" b="0"/>
                  <wp:docPr id="218" name="Picture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69948E5F" wp14:editId="3903C578">
                  <wp:extent cx="335280" cy="220980"/>
                  <wp:effectExtent l="0" t="0" r="7620" b="7620"/>
                  <wp:docPr id="219" name="Picture 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28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 xml:space="preserve">ngày,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0326CB3A" wp14:editId="6539BCD5">
                  <wp:extent cx="381000" cy="182880"/>
                  <wp:effectExtent l="0" t="0" r="0" b="7620"/>
                  <wp:docPr id="220" name="Picture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</w:p>
          <w:p w14:paraId="625A0E0D" w14:textId="2F5F64E0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ăng suất ở giai đoạn hai là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024F1517" wp14:editId="1AE3C73E">
                  <wp:extent cx="533400" cy="182880"/>
                  <wp:effectExtent l="0" t="0" r="0" b="7620"/>
                  <wp:docPr id="221" name="Picture 2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2EE8BC7F" wp14:editId="2E753728">
                  <wp:extent cx="335280" cy="220980"/>
                  <wp:effectExtent l="0" t="0" r="7620" b="7620"/>
                  <wp:docPr id="222" name="Picture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28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ngày,)</w:t>
            </w:r>
          </w:p>
          <w:p w14:paraId="33DA05B4" w14:textId="7B63402B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hời gian  hoàn thành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319413E6" wp14:editId="161D416A">
                  <wp:extent cx="563880" cy="220980"/>
                  <wp:effectExtent l="0" t="0" r="7620" b="7620"/>
                  <wp:docPr id="223" name="Picture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88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ở giai đoạn đầu là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18CC207F" wp14:editId="7C89053D">
                  <wp:extent cx="396240" cy="434340"/>
                  <wp:effectExtent l="0" t="0" r="3810" b="3810"/>
                  <wp:docPr id="224" name="Picture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(ngày)</w:t>
            </w:r>
          </w:p>
          <w:p w14:paraId="4E19A354" w14:textId="06D1E895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hời gian  hoàn thành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6A07559E" wp14:editId="74053512">
                  <wp:extent cx="1348740" cy="182880"/>
                  <wp:effectExtent l="0" t="0" r="3810" b="7620"/>
                  <wp:docPr id="225" name="Picture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87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C459AB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366C720E" wp14:editId="2839F82E">
                  <wp:extent cx="228600" cy="205740"/>
                  <wp:effectExtent l="0" t="0" r="0" b="3810"/>
                  <wp:docPr id="226" name="Picture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ở giai đoạn sau là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79604CE3" wp14:editId="3E758848">
                  <wp:extent cx="563880" cy="434340"/>
                  <wp:effectExtent l="0" t="0" r="7620" b="3810"/>
                  <wp:docPr id="227" name="Picture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88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(ngày)</w:t>
            </w:r>
          </w:p>
          <w:p w14:paraId="489BBEA8" w14:textId="77777777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Do thời gian hoàn thành ở hai giai đoạn như nhau nên ta có phương trình:</w:t>
            </w:r>
          </w:p>
          <w:p w14:paraId="19EE1783" w14:textId="41CCB894" w:rsidR="007D0B8D" w:rsidRPr="009F5E0E" w:rsidRDefault="00C459AB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7E729D71" wp14:editId="116744F2">
                  <wp:extent cx="1082040" cy="434340"/>
                  <wp:effectExtent l="0" t="0" r="3810" b="3810"/>
                  <wp:docPr id="228" name="Picture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204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E08C651" w14:textId="2E180927" w:rsidR="007D0B8D" w:rsidRPr="009F5E0E" w:rsidRDefault="00C459AB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30"/>
                <w:sz w:val="28"/>
                <w:szCs w:val="28"/>
              </w:rPr>
              <w:drawing>
                <wp:inline distT="0" distB="0" distL="0" distR="0" wp14:anchorId="0E0EF75B" wp14:editId="3721FDF2">
                  <wp:extent cx="1897380" cy="457200"/>
                  <wp:effectExtent l="0" t="0" r="7620" b="0"/>
                  <wp:docPr id="229" name="Picture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738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1AD0771" w14:textId="377C61F8" w:rsidR="007D0B8D" w:rsidRPr="009F5E0E" w:rsidRDefault="00C459AB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drawing>
                <wp:inline distT="0" distB="0" distL="0" distR="0" wp14:anchorId="6F3428E9" wp14:editId="28B4B47A">
                  <wp:extent cx="1767840" cy="434340"/>
                  <wp:effectExtent l="0" t="0" r="3810" b="3810"/>
                  <wp:docPr id="230" name="Picture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784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60330C0" w14:textId="456583D5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</w:t>
            </w:r>
            <w:r w:rsidR="00C459AB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3F125E18" wp14:editId="1E267BBB">
                  <wp:extent cx="1120140" cy="182880"/>
                  <wp:effectExtent l="0" t="0" r="3810" b="7620"/>
                  <wp:docPr id="231" name="Picture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01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3720028" w14:textId="2C25E737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</w:t>
            </w:r>
            <w:r w:rsidR="00C459AB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3EB0847A" wp14:editId="3764ABF7">
                  <wp:extent cx="624840" cy="182880"/>
                  <wp:effectExtent l="0" t="0" r="3810" b="7620"/>
                  <wp:docPr id="232" name="Picture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48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 xml:space="preserve">( thỏa mãn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14D71A49" wp14:editId="2CECBDE5">
                  <wp:extent cx="381000" cy="182880"/>
                  <wp:effectExtent l="0" t="0" r="0" b="7620"/>
                  <wp:docPr id="233" name="Picture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377CC02B" w14:textId="6213646A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ậy thời gian đội công nhân hoàn thành công việc là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1B180D75" wp14:editId="04B65624">
                  <wp:extent cx="777240" cy="434340"/>
                  <wp:effectExtent l="0" t="0" r="3810" b="3810"/>
                  <wp:docPr id="234" name="Picture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724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(ngày)</w:t>
            </w:r>
          </w:p>
        </w:tc>
      </w:tr>
      <w:tr w:rsidR="007D0B8D" w:rsidRPr="009F5E0E" w14:paraId="4A3119D5" w14:textId="77777777" w:rsidTr="00065687">
        <w:tc>
          <w:tcPr>
            <w:tcW w:w="48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9A1F7C8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lastRenderedPageBreak/>
              <w:t>* GV giao nhiệm vụ học tập</w:t>
            </w:r>
            <w:r w:rsidRPr="00510C6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3</w:t>
            </w:r>
            <w:r w:rsidRPr="009F5E0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15AB7BF7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ọc VD7/ SGK và trả lời câu hỏi.</w:t>
            </w:r>
          </w:p>
          <w:p w14:paraId="6EBF7111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- Bài toán cho biết điều gì và yêu cầu làm gì?</w:t>
            </w:r>
          </w:p>
          <w:p w14:paraId="41619E2C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 Công thức tính khối lượng của một chất khi biết khối lương riêng và thể tích?</w:t>
            </w:r>
          </w:p>
          <w:p w14:paraId="58FDE7B5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 Muốn tính nồng độ phần trăm của dung dịch ta làm thế nào?</w:t>
            </w:r>
          </w:p>
          <w:p w14:paraId="1FAEEFE9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hoàn thành phiếu học tập </w:t>
            </w:r>
          </w:p>
          <w:p w14:paraId="1536795E" w14:textId="6FFF512D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Khối lượng của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04C8F80E" wp14:editId="3CDC719C">
                  <wp:extent cx="182880" cy="182880"/>
                  <wp:effectExtent l="0" t="0" r="7620" b="7620"/>
                  <wp:docPr id="235" name="Picture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ước biển là: ………….</w:t>
            </w:r>
          </w:p>
          <w:p w14:paraId="65DAB5B5" w14:textId="70747063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Khối lượng muối trong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2CE0ED8E" wp14:editId="444A4636">
                  <wp:extent cx="182880" cy="182880"/>
                  <wp:effectExtent l="0" t="0" r="7620" b="7620"/>
                  <wp:docPr id="236" name="Picture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ước biển là ….</w:t>
            </w:r>
          </w:p>
          <w:p w14:paraId="1279C131" w14:textId="513DFCBF" w:rsidR="007D0B8D" w:rsidRPr="00B06005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Gọi lượng muối cần hòa thêm vào 2l nước biển ban đầu để được một dung </w:t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 xml:space="preserve">dịch </w:t>
            </w: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ồng độ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4C062A77" wp14:editId="55058EA4">
                  <wp:extent cx="358140" cy="182880"/>
                  <wp:effectExtent l="0" t="0" r="3810" b="7620"/>
                  <wp:docPr id="237" name="Picture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……….</w:t>
            </w:r>
          </w:p>
          <w:p w14:paraId="63F51F82" w14:textId="77777777" w:rsidR="007D0B8D" w:rsidRPr="00B06005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a có phương trình: ……………   </w:t>
            </w:r>
          </w:p>
          <w:p w14:paraId="4DC6AC98" w14:textId="77777777" w:rsidR="007D0B8D" w:rsidRPr="00B06005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>Giải phương trình ……………….</w:t>
            </w:r>
          </w:p>
          <w:p w14:paraId="59D83269" w14:textId="77777777" w:rsidR="007D0B8D" w:rsidRPr="00B06005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>…………………………………..</w:t>
            </w:r>
          </w:p>
          <w:p w14:paraId="5612D543" w14:textId="0E3DFC78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2397F4D1" wp14:editId="52908B54">
                  <wp:extent cx="144780" cy="137160"/>
                  <wp:effectExtent l="0" t="0" r="7620" b="0"/>
                  <wp:docPr id="238" name="Picture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= …………….(</w:t>
            </w: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Thỏa mãn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1797CABF" wp14:editId="0FEC5A1C">
                  <wp:extent cx="381000" cy="182880"/>
                  <wp:effectExtent l="0" t="0" r="0" b="7620"/>
                  <wp:docPr id="239" name="Picture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</w:p>
          <w:p w14:paraId="2B8C537E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Vậy …………………………………</w:t>
            </w:r>
          </w:p>
          <w:p w14:paraId="416BCEAF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* HS thực hiện nhiệm vụ</w:t>
            </w:r>
            <w:r w:rsidRPr="00510C6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3</w:t>
            </w:r>
            <w:r w:rsidRPr="009F5E0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:</w:t>
            </w:r>
          </w:p>
          <w:p w14:paraId="5FE4D51B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HS thực hiện nhiệm vụ theo nhóm </w:t>
            </w:r>
          </w:p>
          <w:p w14:paraId="68D05C3A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* Báo cáo, thảo luận</w:t>
            </w:r>
            <w:r w:rsidRPr="00510C6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3</w:t>
            </w:r>
            <w:r w:rsidRPr="009F5E0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: </w:t>
            </w:r>
          </w:p>
          <w:p w14:paraId="1C6EFABC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HS báo cáo kết quả của nhóm</w:t>
            </w:r>
          </w:p>
          <w:p w14:paraId="6895B3B8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Cs/>
                <w:sz w:val="28"/>
                <w:szCs w:val="28"/>
              </w:rPr>
              <w:t>Cả lớp nhận xét, sửa sai (nếu có)</w:t>
            </w:r>
          </w:p>
          <w:p w14:paraId="521C873D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GV chuẩn hóa kiến thức và yêu cầu hs trình bầy bài vào vở.</w:t>
            </w:r>
          </w:p>
        </w:tc>
        <w:tc>
          <w:tcPr>
            <w:tcW w:w="51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7D107E" w14:textId="77777777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3.Ví dụ 7 ( SGK/ Trang10)</w:t>
            </w:r>
          </w:p>
          <w:p w14:paraId="77EE89BC" w14:textId="7DE43CF8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Khối lượng của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3549CC8A" wp14:editId="2C84CE1F">
                  <wp:extent cx="182880" cy="182880"/>
                  <wp:effectExtent l="0" t="0" r="7620" b="7620"/>
                  <wp:docPr id="240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ước biển là: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6B38AB16" wp14:editId="5DFB271B">
                  <wp:extent cx="1043940" cy="182880"/>
                  <wp:effectExtent l="0" t="0" r="3810" b="7620"/>
                  <wp:docPr id="241" name="Picture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39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g)</w:t>
            </w:r>
          </w:p>
          <w:p w14:paraId="1526FAF1" w14:textId="2FB9EE13" w:rsidR="007D0B8D" w:rsidRPr="00B06005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Khối lượng </w:t>
            </w: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muối trong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78086CD7" wp14:editId="4689CE3E">
                  <wp:extent cx="182880" cy="182880"/>
                  <wp:effectExtent l="0" t="0" r="7620" b="7620"/>
                  <wp:docPr id="242" name="Picture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ước biển là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10"/>
                <w:sz w:val="28"/>
                <w:szCs w:val="28"/>
              </w:rPr>
              <w:drawing>
                <wp:inline distT="0" distB="0" distL="0" distR="0" wp14:anchorId="76446C10" wp14:editId="7FBFF32C">
                  <wp:extent cx="1234440" cy="213360"/>
                  <wp:effectExtent l="0" t="0" r="3810" b="0"/>
                  <wp:docPr id="243" name="Picture 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444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>(g)</w:t>
            </w:r>
          </w:p>
          <w:p w14:paraId="1375BCF4" w14:textId="4EFCEFFE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Gọi lượng muối cần hòa thêm vào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39F29AAC" wp14:editId="6246BE3C">
                  <wp:extent cx="182880" cy="182880"/>
                  <wp:effectExtent l="0" t="0" r="7620" b="7620"/>
                  <wp:docPr id="244" name="Picture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ước biển ban đầu để được một dung dịch nồng độ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2B2491E0" wp14:editId="4C1C138A">
                  <wp:extent cx="358140" cy="182880"/>
                  <wp:effectExtent l="0" t="0" r="3810" b="7620"/>
                  <wp:docPr id="245" name="Picture 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34FD0C9A" wp14:editId="37AA1A2D">
                  <wp:extent cx="144780" cy="137160"/>
                  <wp:effectExtent l="0" t="0" r="7620" b="0"/>
                  <wp:docPr id="246" name="Picture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(g,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6AD93BB2" wp14:editId="7B52DAD9">
                  <wp:extent cx="381000" cy="182880"/>
                  <wp:effectExtent l="0" t="0" r="0" b="7620"/>
                  <wp:docPr id="247" name="Picture 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</w:p>
          <w:p w14:paraId="26DEA878" w14:textId="77777777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a có phương trình: </w:t>
            </w:r>
          </w:p>
          <w:p w14:paraId="46F1D68A" w14:textId="0C7F36DE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2AD40E02" wp14:editId="3D51F70B">
                  <wp:extent cx="1066800" cy="434340"/>
                  <wp:effectExtent l="0" t="0" r="0" b="3810"/>
                  <wp:docPr id="248" name="Picture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6C048E5" w14:textId="121BEBC7" w:rsidR="007D0B8D" w:rsidRPr="009F5E0E" w:rsidRDefault="00C459AB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242A1D66" wp14:editId="350B6B30">
                  <wp:extent cx="914400" cy="434340"/>
                  <wp:effectExtent l="0" t="0" r="0" b="3810"/>
                  <wp:docPr id="249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9B94E15" w14:textId="77777777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4F5741D" w14:textId="1C6ED4F0" w:rsidR="007D0B8D" w:rsidRPr="009F5E0E" w:rsidRDefault="00C459AB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30"/>
                <w:sz w:val="28"/>
                <w:szCs w:val="28"/>
              </w:rPr>
              <w:drawing>
                <wp:inline distT="0" distB="0" distL="0" distR="0" wp14:anchorId="7EB68E25" wp14:editId="773A8E37">
                  <wp:extent cx="1882140" cy="457200"/>
                  <wp:effectExtent l="0" t="0" r="3810" b="0"/>
                  <wp:docPr id="250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214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774595F" w14:textId="659D00E0" w:rsidR="007D0B8D" w:rsidRPr="009F5E0E" w:rsidRDefault="00C459AB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8"/>
                <w:szCs w:val="28"/>
              </w:rPr>
              <w:lastRenderedPageBreak/>
              <w:drawing>
                <wp:inline distT="0" distB="0" distL="0" distR="0" wp14:anchorId="3C781535" wp14:editId="420C1C0D">
                  <wp:extent cx="1363980" cy="434340"/>
                  <wp:effectExtent l="0" t="0" r="7620" b="3810"/>
                  <wp:docPr id="251" name="Picture 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398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956D5F" w14:textId="56EF7165" w:rsidR="007D0B8D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65D25E27" wp14:editId="40BABCF2">
                  <wp:extent cx="701040" cy="182880"/>
                  <wp:effectExtent l="0" t="0" r="3810" b="7620"/>
                  <wp:docPr id="252" name="Picture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10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091C9E0" w14:textId="5BE05D89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389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10"/>
                <w:sz w:val="28"/>
                <w:szCs w:val="28"/>
              </w:rPr>
              <w:drawing>
                <wp:inline distT="0" distB="0" distL="0" distR="0" wp14:anchorId="5272FE72" wp14:editId="2B50F554">
                  <wp:extent cx="777240" cy="213360"/>
                  <wp:effectExtent l="0" t="0" r="3810" b="0"/>
                  <wp:docPr id="253" name="Picture 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724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4389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Thỏa mãn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2098340E" wp14:editId="2095CE14">
                  <wp:extent cx="381000" cy="182880"/>
                  <wp:effectExtent l="0" t="0" r="0" b="7620"/>
                  <wp:docPr id="254" name="Picture 2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</w:p>
          <w:p w14:paraId="58C8FAB2" w14:textId="32B67E73" w:rsidR="007D0B8D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Vậy cần thêm vào</w:t>
            </w:r>
            <w:r w:rsidR="00ED4570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10"/>
                <w:sz w:val="28"/>
                <w:szCs w:val="28"/>
              </w:rPr>
              <w:drawing>
                <wp:inline distT="0" distB="0" distL="0" distR="0" wp14:anchorId="0A11D25C" wp14:editId="0C5EFA56">
                  <wp:extent cx="510540" cy="213360"/>
                  <wp:effectExtent l="0" t="0" r="3810" b="0"/>
                  <wp:docPr id="401" name="Picture 4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54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muối vào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68BFBBA8" wp14:editId="2C604E7C">
                  <wp:extent cx="182880" cy="182880"/>
                  <wp:effectExtent l="0" t="0" r="7620" b="7620"/>
                  <wp:docPr id="256" name="Picture 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ước biển ban đầu để được dung dịch có nồng độ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1E8F0AA1" wp14:editId="0E56C8E0">
                  <wp:extent cx="358140" cy="182880"/>
                  <wp:effectExtent l="0" t="0" r="3810" b="7620"/>
                  <wp:docPr id="257" name="Picture 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3FA7396" w14:textId="05360E3F" w:rsidR="00ED4570" w:rsidRPr="00ED4570" w:rsidRDefault="00ED4570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7D0B8D" w:rsidRPr="009F5E0E" w14:paraId="12339E6E" w14:textId="77777777" w:rsidTr="00065687">
        <w:tc>
          <w:tcPr>
            <w:tcW w:w="48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8B8E023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lastRenderedPageBreak/>
              <w:t>* GV giao nhiệm vụ học tập</w:t>
            </w:r>
            <w:r w:rsidRPr="00510C6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4</w:t>
            </w:r>
            <w:r w:rsidRPr="009F5E0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:</w:t>
            </w:r>
          </w:p>
          <w:p w14:paraId="477B7DCC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      HS làm bài 5/ SGK , bài 6/ SGK</w:t>
            </w:r>
          </w:p>
          <w:p w14:paraId="6795E834" w14:textId="77777777" w:rsidR="007D0B8D" w:rsidRPr="00510C6A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* HS thực hiện nhiệm vụ</w:t>
            </w:r>
            <w:r w:rsidRPr="00510C6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4</w:t>
            </w:r>
            <w:r w:rsidRPr="009F5E0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:</w:t>
            </w:r>
          </w:p>
          <w:p w14:paraId="7CF9FEB6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HS thực hiện nhiệm vụ nhóm </w:t>
            </w:r>
          </w:p>
          <w:p w14:paraId="1DAD7492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Nhóm 1,3 làm bài 5</w:t>
            </w:r>
          </w:p>
          <w:p w14:paraId="225DC09C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Nhóm 2,4 làm bài 6 </w:t>
            </w:r>
          </w:p>
          <w:p w14:paraId="01B2E3A9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* Báo cáo, thảo luận</w:t>
            </w:r>
            <w:r w:rsidRPr="00510C6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4</w:t>
            </w:r>
            <w:r w:rsidRPr="009F5E0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: </w:t>
            </w:r>
          </w:p>
          <w:p w14:paraId="46D48CB5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HS báo cáo kết quả theo nhóm.</w:t>
            </w:r>
          </w:p>
          <w:p w14:paraId="6326CC14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</w:t>
            </w:r>
            <w:r w:rsidRPr="009F5E0E">
              <w:rPr>
                <w:rFonts w:ascii="Times New Roman" w:hAnsi="Times New Roman" w:cs="Times New Roman"/>
                <w:bCs/>
                <w:sz w:val="28"/>
                <w:szCs w:val="28"/>
              </w:rPr>
              <w:t>Cả lớp nhận xét, sửa sai (nếu có)</w:t>
            </w:r>
          </w:p>
          <w:p w14:paraId="62700151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1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EF6966" w14:textId="77777777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4 Luyện tập</w:t>
            </w:r>
          </w:p>
          <w:p w14:paraId="64AB5A40" w14:textId="77777777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. Bài 5/ SGK(Trang 11)</w:t>
            </w:r>
          </w:p>
          <w:p w14:paraId="1CB22E2E" w14:textId="6A933654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Gọi giá </w:t>
            </w: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>tiền mỗi chiếc áo ban đầu là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709779DC" wp14:editId="0F9F3A7B">
                  <wp:extent cx="144780" cy="137160"/>
                  <wp:effectExtent l="0" t="0" r="7620" b="0"/>
                  <wp:docPr id="258" name="Picture 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 nghìn đồng,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7E2ACFAD" wp14:editId="40455AA0">
                  <wp:extent cx="381000" cy="182880"/>
                  <wp:effectExtent l="0" t="0" r="0" b="7620"/>
                  <wp:docPr id="259" name="Picture 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6005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</w:p>
          <w:p w14:paraId="7AA267E2" w14:textId="61E07895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Số áo bạn Hoa dự định mua là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4B6E0945" wp14:editId="251CEDEE">
                  <wp:extent cx="320040" cy="434340"/>
                  <wp:effectExtent l="0" t="0" r="3810" b="3810"/>
                  <wp:docPr id="260" name="Picture 2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(áo)</w:t>
            </w:r>
          </w:p>
          <w:p w14:paraId="43784CC0" w14:textId="385EAB6D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Giá áo sau khi giảm giá là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57668BC9" wp14:editId="5F1EB6FB">
                  <wp:extent cx="449580" cy="182880"/>
                  <wp:effectExtent l="0" t="0" r="7620" b="7620"/>
                  <wp:docPr id="261" name="Picture 2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95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 nghìn đồng)</w:t>
            </w:r>
          </w:p>
          <w:p w14:paraId="79254121" w14:textId="3389E088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Số áo bạn Hoa mua được sau khi g</w:t>
            </w:r>
            <w:r w:rsidR="00B500BC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ảm giá là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140D7131" wp14:editId="29DD8D7E">
                  <wp:extent cx="472440" cy="434340"/>
                  <wp:effectExtent l="0" t="0" r="3810" b="3810"/>
                  <wp:docPr id="262" name="Picture 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244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54097F6" w14:textId="19DA3632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o số áo mua được sau khi giảm giá gấp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10"/>
                <w:sz w:val="28"/>
                <w:szCs w:val="28"/>
              </w:rPr>
              <w:drawing>
                <wp:inline distT="0" distB="0" distL="0" distR="0" wp14:anchorId="62BC301A" wp14:editId="220E4E2F">
                  <wp:extent cx="320040" cy="213360"/>
                  <wp:effectExtent l="0" t="0" r="3810" b="0"/>
                  <wp:docPr id="263" name="Pictur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sz w:val="28"/>
                <w:szCs w:val="28"/>
              </w:rPr>
              <w:t>lần số áo ban đầu nên ta có phương trình:</w:t>
            </w:r>
          </w:p>
          <w:p w14:paraId="3A126D58" w14:textId="5E21ED14" w:rsidR="007D0B8D" w:rsidRPr="009F5E0E" w:rsidRDefault="00C459AB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688E4456" wp14:editId="3B9F0224">
                  <wp:extent cx="1234440" cy="434340"/>
                  <wp:effectExtent l="0" t="0" r="3810" b="3810"/>
                  <wp:docPr id="264" name="Picture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444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F98C8D" w14:textId="77777777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391F748" w14:textId="58F3C669" w:rsidR="007D0B8D" w:rsidRPr="009F5E0E" w:rsidRDefault="00C459AB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82"/>
                <w:sz w:val="28"/>
                <w:szCs w:val="28"/>
              </w:rPr>
              <w:drawing>
                <wp:inline distT="0" distB="0" distL="0" distR="0" wp14:anchorId="34E090DA" wp14:editId="3E86EB0A">
                  <wp:extent cx="1463040" cy="1135380"/>
                  <wp:effectExtent l="0" t="0" r="3810" b="7620"/>
                  <wp:docPr id="265" name="Picture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040" cy="1135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1C85AF4" w14:textId="35685AFC" w:rsidR="007D0B8D" w:rsidRPr="009F5E0E" w:rsidRDefault="00C459AB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2621CD78" wp14:editId="22125C36">
                  <wp:extent cx="533400" cy="182880"/>
                  <wp:effectExtent l="0" t="0" r="0" b="7620"/>
                  <wp:docPr id="266" name="Picture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D0B8D" w:rsidRPr="009F5E0E">
              <w:rPr>
                <w:rFonts w:ascii="Times New Roman" w:hAnsi="Times New Roman" w:cs="Times New Roman"/>
                <w:sz w:val="28"/>
                <w:szCs w:val="28"/>
              </w:rPr>
              <w:t>(Thỏa mãn)</w:t>
            </w:r>
          </w:p>
          <w:p w14:paraId="1E55F54B" w14:textId="77777777" w:rsidR="007D0B8D" w:rsidRPr="00B06005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06005">
              <w:rPr>
                <w:rFonts w:ascii="Times New Roman" w:hAnsi="Times New Roman" w:cs="Times New Roman"/>
                <w:sz w:val="28"/>
                <w:szCs w:val="28"/>
              </w:rPr>
              <w:t xml:space="preserve">Bài 6./SGK </w:t>
            </w:r>
          </w:p>
          <w:p w14:paraId="62B00FFE" w14:textId="6C53143E" w:rsidR="007D0B8D" w:rsidRPr="00B06005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06005">
              <w:rPr>
                <w:rFonts w:ascii="Times New Roman" w:hAnsi="Times New Roman" w:cs="Times New Roman"/>
                <w:sz w:val="28"/>
                <w:szCs w:val="28"/>
              </w:rPr>
              <w:t xml:space="preserve">Nừa chu vi của mảnh đất là </w:t>
            </w:r>
            <w:r w:rsidR="00C459AB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79D43900" wp14:editId="77AABE4A">
                  <wp:extent cx="723900" cy="182880"/>
                  <wp:effectExtent l="0" t="0" r="0" b="7620"/>
                  <wp:docPr id="267" name="Picture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6005">
              <w:rPr>
                <w:rFonts w:ascii="Times New Roman" w:hAnsi="Times New Roman" w:cs="Times New Roman"/>
                <w:sz w:val="28"/>
                <w:szCs w:val="28"/>
              </w:rPr>
              <w:t>(m)</w:t>
            </w:r>
          </w:p>
          <w:p w14:paraId="176263A2" w14:textId="70C3E18E" w:rsidR="007D0B8D" w:rsidRPr="00B06005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0600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Gọi chiều rộng của mảnh đất là </w:t>
            </w:r>
            <w:r w:rsidRPr="00B0600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200" w14:anchorId="5D9BAEFB">
                <v:shape id="_x0000_i1292" type="#_x0000_t75" style="width:11.4pt;height:10.8pt" o:ole="">
                  <v:imagedata r:id="rId275" o:title=""/>
                </v:shape>
                <o:OLEObject Type="Embed" ProgID="Equation.DSMT4" ShapeID="_x0000_i1292" DrawAspect="Content" ObjectID="_1834770907" r:id="rId276"/>
              </w:object>
            </w:r>
            <w:r w:rsidRPr="00B06005">
              <w:rPr>
                <w:rFonts w:ascii="Times New Roman" w:hAnsi="Times New Roman" w:cs="Times New Roman"/>
                <w:sz w:val="28"/>
                <w:szCs w:val="28"/>
              </w:rPr>
              <w:t>(m,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3894C84C" wp14:editId="3B16B253">
                  <wp:extent cx="381000" cy="182880"/>
                  <wp:effectExtent l="0" t="0" r="0" b="7620"/>
                  <wp:docPr id="269" name="Picture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6005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349507F5" w14:textId="10FBCC74" w:rsidR="007D0B8D" w:rsidRPr="00B06005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06005">
              <w:rPr>
                <w:rFonts w:ascii="Times New Roman" w:hAnsi="Times New Roman" w:cs="Times New Roman"/>
                <w:sz w:val="28"/>
                <w:szCs w:val="28"/>
              </w:rPr>
              <w:t xml:space="preserve">Chiều dài của mảng đát là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3ED4E1C7" wp14:editId="04C4E7C3">
                  <wp:extent cx="457200" cy="182880"/>
                  <wp:effectExtent l="0" t="0" r="0" b="7620"/>
                  <wp:docPr id="270" name="Picture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6005">
              <w:rPr>
                <w:rFonts w:ascii="Times New Roman" w:hAnsi="Times New Roman" w:cs="Times New Roman"/>
                <w:sz w:val="28"/>
                <w:szCs w:val="28"/>
              </w:rPr>
              <w:t xml:space="preserve"> (m)</w:t>
            </w:r>
          </w:p>
          <w:p w14:paraId="545F0E21" w14:textId="2A4E2C55" w:rsidR="007D0B8D" w:rsidRPr="00B06005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06005">
              <w:rPr>
                <w:rFonts w:ascii="Times New Roman" w:hAnsi="Times New Roman" w:cs="Times New Roman"/>
                <w:sz w:val="28"/>
                <w:szCs w:val="28"/>
              </w:rPr>
              <w:t xml:space="preserve">Chiều rộng  mảnh vườn trồng rau là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07E664CA" wp14:editId="764E0622">
                  <wp:extent cx="373380" cy="175260"/>
                  <wp:effectExtent l="0" t="0" r="7620" b="0"/>
                  <wp:docPr id="271" name="Picture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6005">
              <w:rPr>
                <w:rFonts w:ascii="Times New Roman" w:hAnsi="Times New Roman" w:cs="Times New Roman"/>
                <w:sz w:val="28"/>
                <w:szCs w:val="28"/>
              </w:rPr>
              <w:t xml:space="preserve"> (m)</w:t>
            </w:r>
          </w:p>
          <w:p w14:paraId="5DADF6CE" w14:textId="34E4583B" w:rsidR="007D0B8D" w:rsidRPr="00B06005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06005">
              <w:rPr>
                <w:rFonts w:ascii="Times New Roman" w:hAnsi="Times New Roman" w:cs="Times New Roman"/>
                <w:sz w:val="28"/>
                <w:szCs w:val="28"/>
              </w:rPr>
              <w:t xml:space="preserve">Chiều dài mảnh vườn trồng rau là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2CB55687" wp14:editId="1426F07B">
                  <wp:extent cx="1257300" cy="182880"/>
                  <wp:effectExtent l="0" t="0" r="0" b="7620"/>
                  <wp:docPr id="272" name="Picture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6005">
              <w:rPr>
                <w:rFonts w:ascii="Times New Roman" w:hAnsi="Times New Roman" w:cs="Times New Roman"/>
                <w:sz w:val="28"/>
                <w:szCs w:val="28"/>
              </w:rPr>
              <w:t xml:space="preserve"> (m)</w:t>
            </w:r>
          </w:p>
          <w:p w14:paraId="75E22F79" w14:textId="3A5CA745" w:rsidR="007D0B8D" w:rsidRPr="00B06005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06005">
              <w:rPr>
                <w:rFonts w:ascii="Times New Roman" w:hAnsi="Times New Roman" w:cs="Times New Roman"/>
                <w:sz w:val="28"/>
                <w:szCs w:val="28"/>
              </w:rPr>
              <w:t xml:space="preserve">Do diện tích của mảnh vườn trồng rau là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43C534E9" wp14:editId="37BBCAB7">
                  <wp:extent cx="457200" cy="213360"/>
                  <wp:effectExtent l="0" t="0" r="0" b="0"/>
                  <wp:docPr id="273" name="Picture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6005">
              <w:rPr>
                <w:rFonts w:ascii="Times New Roman" w:hAnsi="Times New Roman" w:cs="Times New Roman"/>
                <w:sz w:val="28"/>
                <w:szCs w:val="28"/>
              </w:rPr>
              <w:t>nên ta có phương trình</w:t>
            </w:r>
          </w:p>
          <w:p w14:paraId="014431B7" w14:textId="4A8D5DEF" w:rsidR="007D0B8D" w:rsidRDefault="00C459AB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10"/>
                <w:sz w:val="28"/>
                <w:szCs w:val="28"/>
              </w:rPr>
              <w:drawing>
                <wp:inline distT="0" distB="0" distL="0" distR="0" wp14:anchorId="7F8BAD80" wp14:editId="433E5D48">
                  <wp:extent cx="1402080" cy="220980"/>
                  <wp:effectExtent l="0" t="0" r="7620" b="7620"/>
                  <wp:docPr id="274" name="Picture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208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033FD97" w14:textId="3620D4FB" w:rsidR="007D0B8D" w:rsidRDefault="00C459AB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2C8C060E" wp14:editId="07E34D80">
                  <wp:extent cx="1821180" cy="220980"/>
                  <wp:effectExtent l="0" t="0" r="7620" b="7620"/>
                  <wp:docPr id="275" name="Picture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118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9467F7" w14:textId="5A167F32" w:rsidR="007D0B8D" w:rsidRDefault="00C459AB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12D118FC" wp14:editId="16FF4569">
                  <wp:extent cx="1463040" cy="220980"/>
                  <wp:effectExtent l="0" t="0" r="3810" b="7620"/>
                  <wp:docPr id="276" name="Picture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04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9655977" w14:textId="7CE7AF19" w:rsidR="007D0B8D" w:rsidRPr="00847C4D" w:rsidRDefault="00C459AB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2"/>
                <w:sz w:val="28"/>
                <w:szCs w:val="28"/>
              </w:rPr>
              <w:drawing>
                <wp:inline distT="0" distB="0" distL="0" distR="0" wp14:anchorId="7AB8437A" wp14:editId="47860E84">
                  <wp:extent cx="2057400" cy="777240"/>
                  <wp:effectExtent l="0" t="0" r="0" b="3810"/>
                  <wp:docPr id="277" name="Picture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777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0260D97" w14:textId="7DA257D9" w:rsidR="007D0B8D" w:rsidRPr="00B06005" w:rsidRDefault="00C459AB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0A01878D" wp14:editId="59E33CDA">
                  <wp:extent cx="685800" cy="182880"/>
                  <wp:effectExtent l="0" t="0" r="0" b="7620"/>
                  <wp:docPr id="278" name="Picture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D0B8D" w:rsidRPr="00B06005">
              <w:rPr>
                <w:rFonts w:ascii="Times New Roman" w:hAnsi="Times New Roman" w:cs="Times New Roman"/>
                <w:sz w:val="28"/>
                <w:szCs w:val="28"/>
              </w:rPr>
              <w:t xml:space="preserve">hoặc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77B9D2CF" wp14:editId="6A71C59B">
                  <wp:extent cx="685800" cy="182880"/>
                  <wp:effectExtent l="0" t="0" r="0" b="7620"/>
                  <wp:docPr id="279" name="Picture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E407C9" w14:textId="5A4C5765" w:rsidR="007D0B8D" w:rsidRPr="00B06005" w:rsidRDefault="00C459AB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2ED93DF2" wp14:editId="57F7D8FD">
                  <wp:extent cx="457200" cy="182880"/>
                  <wp:effectExtent l="0" t="0" r="0" b="7620"/>
                  <wp:docPr id="280" name="Picture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D0B8D" w:rsidRPr="00B06005">
              <w:rPr>
                <w:rFonts w:ascii="Times New Roman" w:hAnsi="Times New Roman" w:cs="Times New Roman"/>
                <w:sz w:val="28"/>
                <w:szCs w:val="28"/>
              </w:rPr>
              <w:t xml:space="preserve">hoặc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5F2A325F" wp14:editId="54270AF0">
                  <wp:extent cx="457200" cy="182880"/>
                  <wp:effectExtent l="0" t="0" r="0" b="7620"/>
                  <wp:docPr id="281" name="Picture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0B9120" w14:textId="46D31865" w:rsidR="007D0B8D" w:rsidRPr="00B06005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06005">
              <w:rPr>
                <w:rFonts w:ascii="Times New Roman" w:hAnsi="Times New Roman" w:cs="Times New Roman"/>
                <w:sz w:val="28"/>
                <w:szCs w:val="28"/>
              </w:rPr>
              <w:t xml:space="preserve">Nếu </w:t>
            </w:r>
            <w:r w:rsidRPr="00B06005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720" w:dyaOrig="279" w14:anchorId="70DB4EF6">
                <v:shape id="_x0000_i1306" type="#_x0000_t75" style="width:36pt;height:14.4pt" o:ole="">
                  <v:imagedata r:id="rId289" o:title=""/>
                </v:shape>
                <o:OLEObject Type="Embed" ProgID="Equation.DSMT4" ShapeID="_x0000_i1306" DrawAspect="Content" ObjectID="_1834770908" r:id="rId290"/>
              </w:object>
            </w:r>
            <w:r w:rsidRPr="00B06005">
              <w:rPr>
                <w:rFonts w:ascii="Times New Roman" w:hAnsi="Times New Roman" w:cs="Times New Roman"/>
                <w:sz w:val="28"/>
                <w:szCs w:val="28"/>
              </w:rPr>
              <w:t xml:space="preserve">thì chiều rộng mảnh vườn là </w:t>
            </w:r>
            <w:r w:rsidRPr="00B06005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00" w:dyaOrig="279" w14:anchorId="28711526">
                <v:shape id="_x0000_i1307" type="#_x0000_t75" style="width:15pt;height:14.4pt" o:ole="">
                  <v:imagedata r:id="rId291" o:title=""/>
                </v:shape>
                <o:OLEObject Type="Embed" ProgID="Equation.DSMT4" ShapeID="_x0000_i1307" DrawAspect="Content" ObjectID="_1834770909" r:id="rId292"/>
              </w:object>
            </w:r>
            <w:r w:rsidRPr="00B06005">
              <w:rPr>
                <w:rFonts w:ascii="Times New Roman" w:hAnsi="Times New Roman" w:cs="Times New Roman"/>
                <w:sz w:val="28"/>
                <w:szCs w:val="28"/>
              </w:rPr>
              <w:t xml:space="preserve">m, chiều dài là </w:t>
            </w:r>
            <w:r w:rsidRPr="00B06005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300" w:dyaOrig="279" w14:anchorId="15452E4C">
                <v:shape id="_x0000_i1308" type="#_x0000_t75" style="width:65.4pt;height:14.4pt" o:ole="">
                  <v:imagedata r:id="rId293" o:title=""/>
                </v:shape>
                <o:OLEObject Type="Embed" ProgID="Equation.DSMT4" ShapeID="_x0000_i1308" DrawAspect="Content" ObjectID="_1834770910" r:id="rId294"/>
              </w:object>
            </w:r>
            <w:r w:rsidR="00ED4570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B06005">
              <w:rPr>
                <w:rFonts w:ascii="Times New Roman" w:hAnsi="Times New Roman" w:cs="Times New Roman"/>
                <w:sz w:val="28"/>
                <w:szCs w:val="28"/>
              </w:rPr>
              <w:t xml:space="preserve"> (Loại, vì chiều dài bé hơn chiều rộng)</w:t>
            </w:r>
          </w:p>
          <w:p w14:paraId="5FCB3816" w14:textId="77777777" w:rsidR="007D0B8D" w:rsidRPr="009F5E0E" w:rsidRDefault="007D0B8D" w:rsidP="00065687">
            <w:pPr>
              <w:tabs>
                <w:tab w:val="left" w:pos="7380"/>
              </w:tabs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06005">
              <w:rPr>
                <w:rFonts w:ascii="Times New Roman" w:hAnsi="Times New Roman" w:cs="Times New Roman"/>
                <w:sz w:val="28"/>
                <w:szCs w:val="28"/>
              </w:rPr>
              <w:t xml:space="preserve">Vậy chiều rộng của mảnh đất là </w:t>
            </w:r>
            <w:r w:rsidRPr="00B06005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00" w:dyaOrig="279" w14:anchorId="1A0DC4C5">
                <v:shape id="_x0000_i1309" type="#_x0000_t75" style="width:15pt;height:14.4pt" o:ole="">
                  <v:imagedata r:id="rId295" o:title=""/>
                </v:shape>
                <o:OLEObject Type="Embed" ProgID="Equation.DSMT4" ShapeID="_x0000_i1309" DrawAspect="Content" ObjectID="_1834770911" r:id="rId296"/>
              </w:object>
            </w:r>
            <w:r w:rsidRPr="00B06005">
              <w:rPr>
                <w:rFonts w:ascii="Times New Roman" w:hAnsi="Times New Roman" w:cs="Times New Roman"/>
                <w:sz w:val="28"/>
                <w:szCs w:val="28"/>
              </w:rPr>
              <w:t xml:space="preserve">m, chiều dài là </w:t>
            </w:r>
            <w:r w:rsidRPr="00B06005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300" w:dyaOrig="279" w14:anchorId="1D428506">
                <v:shape id="_x0000_i1310" type="#_x0000_t75" style="width:65.4pt;height:14.4pt" o:ole="">
                  <v:imagedata r:id="rId297" o:title=""/>
                </v:shape>
                <o:OLEObject Type="Embed" ProgID="Equation.DSMT4" ShapeID="_x0000_i1310" DrawAspect="Content" ObjectID="_1834770912" r:id="rId298"/>
              </w:object>
            </w:r>
            <w:r w:rsidRPr="00B06005">
              <w:rPr>
                <w:rFonts w:ascii="Times New Roman" w:hAnsi="Times New Roman" w:cs="Times New Roman"/>
                <w:sz w:val="28"/>
                <w:szCs w:val="28"/>
              </w:rPr>
              <w:t>m.</w:t>
            </w: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14:paraId="61518DCB" w14:textId="77777777" w:rsidR="007D0B8D" w:rsidRPr="009F5E0E" w:rsidRDefault="007D0B8D" w:rsidP="007D0B8D">
      <w:pPr>
        <w:spacing w:after="0" w:line="30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9F5E0E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 xml:space="preserve"> Hướng dẫn tự học ở nhà </w:t>
      </w:r>
      <w:r w:rsidRPr="009F5E0E">
        <w:rPr>
          <w:rFonts w:ascii="Times New Roman" w:eastAsia="Times New Roman" w:hAnsi="Times New Roman" w:cs="Times New Roman"/>
          <w:bCs/>
          <w:sz w:val="28"/>
          <w:szCs w:val="28"/>
        </w:rPr>
        <w:t>(2 phút)</w:t>
      </w:r>
    </w:p>
    <w:p w14:paraId="10B9888E" w14:textId="77777777" w:rsidR="007D0B8D" w:rsidRPr="009F5E0E" w:rsidRDefault="007D0B8D" w:rsidP="007D0B8D">
      <w:pPr>
        <w:spacing w:after="0" w:line="300" w:lineRule="auto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9F5E0E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- Xem  vd 6,7 và luyện tập 5</w:t>
      </w:r>
    </w:p>
    <w:p w14:paraId="38B860F7" w14:textId="77777777" w:rsidR="007D0B8D" w:rsidRPr="009F5E0E" w:rsidRDefault="007D0B8D" w:rsidP="007D0B8D">
      <w:pPr>
        <w:spacing w:after="0" w:line="300" w:lineRule="auto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9F5E0E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- Hoàn thành bài 5,6 vào vở.</w:t>
      </w:r>
    </w:p>
    <w:p w14:paraId="4F21106E" w14:textId="77777777" w:rsidR="007D0B8D" w:rsidRPr="009F5E0E" w:rsidRDefault="007D0B8D" w:rsidP="007D0B8D">
      <w:pPr>
        <w:spacing w:after="0" w:line="30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es-ES_tradnl"/>
        </w:rPr>
      </w:pPr>
      <w:r w:rsidRPr="009F5E0E">
        <w:rPr>
          <w:rFonts w:ascii="Times New Roman" w:eastAsia="Times New Roman" w:hAnsi="Times New Roman" w:cs="Times New Roman"/>
          <w:b/>
          <w:bCs/>
          <w:sz w:val="28"/>
          <w:szCs w:val="28"/>
          <w:lang w:val="es-ES_tradnl"/>
        </w:rPr>
        <w:t>Tiết 4.</w:t>
      </w:r>
    </w:p>
    <w:p w14:paraId="42801970" w14:textId="77777777" w:rsidR="007D0B8D" w:rsidRPr="009F5E0E" w:rsidRDefault="007D0B8D" w:rsidP="007D0B8D">
      <w:pPr>
        <w:spacing w:after="0" w:line="30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F5E0E">
        <w:rPr>
          <w:rFonts w:ascii="Times New Roman" w:eastAsia="Times New Roman" w:hAnsi="Times New Roman" w:cs="Times New Roman"/>
          <w:b/>
          <w:bCs/>
          <w:sz w:val="28"/>
          <w:szCs w:val="28"/>
          <w:lang w:val="es-ES_tradnl"/>
        </w:rPr>
        <w:t>A</w:t>
      </w:r>
      <w:r w:rsidRPr="009F5E0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. HOẠT ĐỘNG </w:t>
      </w:r>
      <w:r w:rsidRPr="009F5E0E">
        <w:rPr>
          <w:rFonts w:ascii="Times New Roman" w:eastAsia="Times New Roman" w:hAnsi="Times New Roman" w:cs="Times New Roman"/>
          <w:b/>
          <w:bCs/>
          <w:sz w:val="28"/>
          <w:szCs w:val="28"/>
          <w:lang w:val="es-ES_tradnl"/>
        </w:rPr>
        <w:t>MỞ ĐẦU</w:t>
      </w:r>
      <w:r w:rsidRPr="009F5E0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9F5E0E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9F5E0E">
        <w:rPr>
          <w:rFonts w:ascii="Times New Roman" w:eastAsia="Times New Roman" w:hAnsi="Times New Roman" w:cs="Times New Roman"/>
          <w:sz w:val="28"/>
          <w:szCs w:val="28"/>
          <w:lang w:val="es-ES_tradnl"/>
        </w:rPr>
        <w:t>10</w:t>
      </w:r>
      <w:r w:rsidRPr="009F5E0E">
        <w:rPr>
          <w:rFonts w:ascii="Times New Roman" w:eastAsia="Times New Roman" w:hAnsi="Times New Roman" w:cs="Times New Roman"/>
          <w:sz w:val="28"/>
          <w:szCs w:val="28"/>
        </w:rPr>
        <w:t xml:space="preserve"> phút)</w:t>
      </w:r>
    </w:p>
    <w:p w14:paraId="475CB07C" w14:textId="3F5D82FA" w:rsidR="007D0B8D" w:rsidRPr="009F5E0E" w:rsidRDefault="00CB3E8D" w:rsidP="007D0B8D">
      <w:pPr>
        <w:spacing w:after="0" w:line="30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a</w:t>
      </w:r>
      <w:r w:rsidR="007D0B8D" w:rsidRPr="009F5E0E">
        <w:rPr>
          <w:rFonts w:ascii="Times New Roman" w:eastAsia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="007D0B8D" w:rsidRPr="009F5E0E">
        <w:rPr>
          <w:rFonts w:ascii="Times New Roman" w:eastAsia="Times New Roman" w:hAnsi="Times New Roman" w:cs="Times New Roman"/>
          <w:b/>
          <w:bCs/>
          <w:sz w:val="28"/>
          <w:szCs w:val="28"/>
        </w:rPr>
        <w:t>Mục tiêu:</w:t>
      </w:r>
      <w:r w:rsidR="007D0B8D" w:rsidRPr="009F5E0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="007D0B8D" w:rsidRPr="009F5E0E">
        <w:rPr>
          <w:rFonts w:ascii="Times New Roman" w:hAnsi="Times New Roman" w:cs="Times New Roman"/>
          <w:bCs/>
          <w:sz w:val="28"/>
          <w:szCs w:val="28"/>
        </w:rPr>
        <w:t xml:space="preserve">Học sinh củng cố lại kiến thức về giải phương trinh tích, phương trình chứa ẩn ở mẫu, phương trình đưa được về phương trình bậc nhất. </w:t>
      </w:r>
      <w:r w:rsidR="007D0B8D" w:rsidRPr="009F5E0E">
        <w:rPr>
          <w:rFonts w:ascii="Times New Roman" w:hAnsi="Times New Roman" w:cs="Times New Roman"/>
          <w:iCs/>
          <w:sz w:val="28"/>
          <w:szCs w:val="28"/>
        </w:rPr>
        <w:t xml:space="preserve">thông qua hệ thống câu hỏi trong trò chơi “Giúp ong về tổ” , </w:t>
      </w:r>
      <w:r w:rsidR="007D0B8D" w:rsidRPr="009F5E0E">
        <w:rPr>
          <w:rFonts w:ascii="Times New Roman" w:hAnsi="Times New Roman" w:cs="Times New Roman"/>
          <w:sz w:val="28"/>
          <w:szCs w:val="28"/>
        </w:rPr>
        <w:t>tạo hứng thú học tập cho học sinh.</w:t>
      </w:r>
      <w:r w:rsidR="007D0B8D" w:rsidRPr="009F5E0E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14:paraId="0C9DD62E" w14:textId="3CE2F95C" w:rsidR="007D0B8D" w:rsidRPr="00CB3E8D" w:rsidRDefault="00CB3E8D" w:rsidP="00CB3E8D">
      <w:pPr>
        <w:shd w:val="clear" w:color="auto" w:fill="FFFFFF"/>
        <w:spacing w:after="0" w:line="30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af-ZA"/>
        </w:rPr>
        <w:t>b</w:t>
      </w:r>
      <w:r w:rsidR="007D0B8D" w:rsidRPr="009F5E0E">
        <w:rPr>
          <w:rFonts w:ascii="Times New Roman" w:eastAsia="Times New Roman" w:hAnsi="Times New Roman" w:cs="Times New Roman"/>
          <w:b/>
          <w:bCs/>
          <w:sz w:val="28"/>
          <w:szCs w:val="28"/>
          <w:lang w:val="af-ZA"/>
        </w:rPr>
        <w:t>.</w:t>
      </w:r>
      <w:r w:rsidR="007D0B8D" w:rsidRPr="009F5E0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Tổ chức thực hiện:</w:t>
      </w:r>
      <w:r w:rsidR="007D0B8D" w:rsidRPr="009F5E0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D0B8D" w:rsidRPr="009F5E0E">
        <w:rPr>
          <w:rFonts w:ascii="Times New Roman" w:eastAsia="Times New Roman" w:hAnsi="Times New Roman" w:cs="Times New Roman"/>
          <w:sz w:val="28"/>
          <w:szCs w:val="28"/>
          <w:lang w:val="es-ES_tradnl"/>
        </w:rPr>
        <w:t>Giáo viên trình chiếu đề bài – HS trả lời</w:t>
      </w:r>
    </w:p>
    <w:p w14:paraId="1E2E603B" w14:textId="77777777" w:rsidR="007D0B8D" w:rsidRPr="00B06005" w:rsidRDefault="007D0B8D" w:rsidP="007D0B8D">
      <w:pPr>
        <w:pStyle w:val="NormalWeb"/>
        <w:spacing w:before="0" w:beforeAutospacing="0" w:after="0" w:afterAutospacing="0" w:line="300" w:lineRule="auto"/>
        <w:ind w:left="48" w:right="48"/>
        <w:jc w:val="both"/>
        <w:rPr>
          <w:sz w:val="28"/>
          <w:szCs w:val="28"/>
        </w:rPr>
      </w:pPr>
      <w:r w:rsidRPr="00B06005">
        <w:rPr>
          <w:b/>
          <w:sz w:val="28"/>
          <w:szCs w:val="28"/>
          <w:lang w:val="es-ES_tradnl"/>
        </w:rPr>
        <w:t>Câu 1</w:t>
      </w:r>
      <w:r w:rsidRPr="00B06005">
        <w:rPr>
          <w:sz w:val="28"/>
          <w:szCs w:val="28"/>
          <w:lang w:val="es-ES_tradnl"/>
        </w:rPr>
        <w:t>.</w:t>
      </w:r>
      <w:r w:rsidRPr="00B06005">
        <w:rPr>
          <w:b/>
          <w:bCs/>
          <w:sz w:val="28"/>
          <w:szCs w:val="28"/>
        </w:rPr>
        <w:t>: </w:t>
      </w:r>
      <w:r w:rsidRPr="00B06005">
        <w:rPr>
          <w:sz w:val="28"/>
          <w:szCs w:val="28"/>
        </w:rPr>
        <w:t xml:space="preserve">Phương trình: </w:t>
      </w:r>
      <w:r w:rsidRPr="00B06005">
        <w:rPr>
          <w:position w:val="-14"/>
          <w:sz w:val="28"/>
          <w:szCs w:val="28"/>
        </w:rPr>
        <w:object w:dxaOrig="2540" w:dyaOrig="400" w14:anchorId="1BF5E749">
          <v:shape id="_x0000_i1311" type="#_x0000_t75" style="width:126.6pt;height:20.4pt" o:ole="">
            <v:imagedata r:id="rId299" o:title=""/>
          </v:shape>
          <o:OLEObject Type="Embed" ProgID="Equation.DSMT4" ShapeID="_x0000_i1311" DrawAspect="Content" ObjectID="_1834770913" r:id="rId300"/>
        </w:object>
      </w:r>
      <w:r w:rsidRPr="00B06005">
        <w:rPr>
          <w:sz w:val="28"/>
          <w:szCs w:val="28"/>
        </w:rPr>
        <w:t>có nghiệm là:</w:t>
      </w:r>
    </w:p>
    <w:p w14:paraId="742E6FC7" w14:textId="77777777" w:rsidR="007D0B8D" w:rsidRPr="00B06005" w:rsidRDefault="007D0B8D" w:rsidP="007D0B8D">
      <w:pPr>
        <w:spacing w:after="0" w:line="300" w:lineRule="auto"/>
        <w:ind w:left="720" w:right="48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>A.</w:t>
      </w:r>
      <w:r w:rsidRPr="00B06005">
        <w:rPr>
          <w:rFonts w:ascii="Times New Roman" w:eastAsia="Times New Roman" w:hAnsi="Times New Roman" w:cs="Times New Roman"/>
          <w:position w:val="-10"/>
          <w:sz w:val="28"/>
          <w:szCs w:val="28"/>
          <w:lang w:eastAsia="vi-VN"/>
        </w:rPr>
        <w:object w:dxaOrig="1600" w:dyaOrig="320" w14:anchorId="43B6A686">
          <v:shape id="_x0000_i1312" type="#_x0000_t75" style="width:79.8pt;height:15.6pt" o:ole="">
            <v:imagedata r:id="rId301" o:title=""/>
          </v:shape>
          <o:OLEObject Type="Embed" ProgID="Equation.DSMT4" ShapeID="_x0000_i1312" DrawAspect="Content" ObjectID="_1834770914" r:id="rId302"/>
        </w:object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                                       B. </w:t>
      </w:r>
      <w:r w:rsidRPr="00B06005">
        <w:rPr>
          <w:rFonts w:ascii="Times New Roman" w:eastAsia="Times New Roman" w:hAnsi="Times New Roman" w:cs="Times New Roman"/>
          <w:position w:val="-10"/>
          <w:sz w:val="28"/>
          <w:szCs w:val="28"/>
          <w:lang w:eastAsia="vi-VN"/>
        </w:rPr>
        <w:object w:dxaOrig="2060" w:dyaOrig="320" w14:anchorId="511F35B3">
          <v:shape id="_x0000_i1313" type="#_x0000_t75" style="width:103.2pt;height:15.6pt" o:ole="">
            <v:imagedata r:id="rId303" o:title=""/>
          </v:shape>
          <o:OLEObject Type="Embed" ProgID="Equation.DSMT4" ShapeID="_x0000_i1313" DrawAspect="Content" ObjectID="_1834770915" r:id="rId304"/>
        </w:object>
      </w:r>
    </w:p>
    <w:p w14:paraId="348315E9" w14:textId="77777777" w:rsidR="007D0B8D" w:rsidRPr="00B06005" w:rsidRDefault="007D0B8D" w:rsidP="007D0B8D">
      <w:pPr>
        <w:spacing w:after="0" w:line="300" w:lineRule="auto"/>
        <w:ind w:left="720" w:right="48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>C.</w:t>
      </w:r>
      <w:r w:rsidRPr="00B06005">
        <w:rPr>
          <w:rFonts w:ascii="Times New Roman" w:eastAsia="Times New Roman" w:hAnsi="Times New Roman" w:cs="Times New Roman"/>
          <w:position w:val="-10"/>
          <w:sz w:val="28"/>
          <w:szCs w:val="28"/>
          <w:lang w:eastAsia="vi-VN"/>
        </w:rPr>
        <w:object w:dxaOrig="1840" w:dyaOrig="320" w14:anchorId="355BF7C2">
          <v:shape id="_x0000_i1314" type="#_x0000_t75" style="width:92.4pt;height:15.6pt" o:ole="">
            <v:imagedata r:id="rId305" o:title=""/>
          </v:shape>
          <o:OLEObject Type="Embed" ProgID="Equation.DSMT4" ShapeID="_x0000_i1314" DrawAspect="Content" ObjectID="_1834770916" r:id="rId306"/>
        </w:object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                                     D. </w:t>
      </w:r>
      <w:r w:rsidRPr="00B06005">
        <w:rPr>
          <w:rFonts w:ascii="Times New Roman" w:eastAsia="Times New Roman" w:hAnsi="Times New Roman" w:cs="Times New Roman"/>
          <w:position w:val="-26"/>
          <w:sz w:val="28"/>
          <w:szCs w:val="28"/>
          <w:lang w:eastAsia="vi-VN"/>
        </w:rPr>
        <w:object w:dxaOrig="1660" w:dyaOrig="680" w14:anchorId="243C9E40">
          <v:shape id="_x0000_i1315" type="#_x0000_t75" style="width:82.8pt;height:34.2pt" o:ole="">
            <v:imagedata r:id="rId307" o:title=""/>
          </v:shape>
          <o:OLEObject Type="Embed" ProgID="Equation.DSMT4" ShapeID="_x0000_i1315" DrawAspect="Content" ObjectID="_1834770917" r:id="rId308"/>
        </w:object>
      </w:r>
    </w:p>
    <w:p w14:paraId="23EC65C9" w14:textId="77777777" w:rsidR="007D0B8D" w:rsidRPr="00B06005" w:rsidRDefault="007D0B8D" w:rsidP="007D0B8D">
      <w:pPr>
        <w:spacing w:after="0" w:line="300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B06005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>Câu 2: </w:t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Tổng các nghiệm của phương trình </w:t>
      </w:r>
      <w:r w:rsidRPr="00B06005">
        <w:rPr>
          <w:rFonts w:ascii="Times New Roman" w:eastAsia="Times New Roman" w:hAnsi="Times New Roman" w:cs="Times New Roman"/>
          <w:position w:val="-16"/>
          <w:sz w:val="28"/>
          <w:szCs w:val="28"/>
          <w:lang w:eastAsia="vi-VN"/>
        </w:rPr>
        <w:object w:dxaOrig="3420" w:dyaOrig="460" w14:anchorId="448FCFBF">
          <v:shape id="_x0000_i1316" type="#_x0000_t75" style="width:171pt;height:23.4pt" o:ole="">
            <v:imagedata r:id="rId309" o:title=""/>
          </v:shape>
          <o:OLEObject Type="Embed" ProgID="Equation.DSMT4" ShapeID="_x0000_i1316" DrawAspect="Content" ObjectID="_1834770918" r:id="rId310"/>
        </w:object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>là:</w:t>
      </w:r>
    </w:p>
    <w:p w14:paraId="6DFA6ECB" w14:textId="0C885993" w:rsidR="007D0B8D" w:rsidRPr="00B06005" w:rsidRDefault="007D0B8D" w:rsidP="00CB3E8D">
      <w:pPr>
        <w:spacing w:after="0" w:line="300" w:lineRule="auto"/>
        <w:ind w:left="720" w:right="48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A. </w:t>
      </w:r>
      <w:r w:rsidRPr="00B06005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300" w:dyaOrig="279" w14:anchorId="5C21ABB3">
          <v:shape id="_x0000_i1317" type="#_x0000_t75" style="width:15pt;height:13.2pt" o:ole="">
            <v:imagedata r:id="rId311" o:title=""/>
          </v:shape>
          <o:OLEObject Type="Embed" ProgID="Equation.DSMT4" ShapeID="_x0000_i1317" DrawAspect="Content" ObjectID="_1834770919" r:id="rId312"/>
        </w:object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               </w:t>
      </w:r>
      <w:r w:rsidR="00CB3E8D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        </w:t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B. </w:t>
      </w:r>
      <w:r w:rsidRPr="00B06005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200" w:dyaOrig="279" w14:anchorId="12C4DFA7">
          <v:shape id="_x0000_i1318" type="#_x0000_t75" style="width:10.2pt;height:14.4pt" o:ole="">
            <v:imagedata r:id="rId313" o:title=""/>
          </v:shape>
          <o:OLEObject Type="Embed" ProgID="Equation.DSMT4" ShapeID="_x0000_i1318" DrawAspect="Content" ObjectID="_1834770920" r:id="rId314"/>
        </w:object>
      </w:r>
      <w:r w:rsidR="00CB3E8D">
        <w:rPr>
          <w:rFonts w:ascii="Times New Roman" w:eastAsia="Times New Roman" w:hAnsi="Times New Roman" w:cs="Times New Roman"/>
          <w:sz w:val="28"/>
          <w:szCs w:val="28"/>
          <w:lang w:eastAsia="vi-VN"/>
        </w:rPr>
        <w:t>                            </w:t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C. </w:t>
      </w:r>
      <w:r w:rsidR="00C459A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vi-VN"/>
        </w:rPr>
        <w:drawing>
          <wp:inline distT="0" distB="0" distL="0" distR="0" wp14:anchorId="25C4B32E" wp14:editId="24F2AA9F">
            <wp:extent cx="304800" cy="182880"/>
            <wp:effectExtent l="0" t="0" r="0" b="762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>          </w:t>
      </w:r>
      <w:r w:rsidR="00CB3E8D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           </w:t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D. </w:t>
      </w:r>
      <w:r w:rsidR="00C459A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vi-VN"/>
        </w:rPr>
        <w:drawing>
          <wp:inline distT="0" distB="0" distL="0" distR="0" wp14:anchorId="061AB751" wp14:editId="4F28CFD9">
            <wp:extent cx="220980" cy="182880"/>
            <wp:effectExtent l="0" t="0" r="7620" b="762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7957D5" w14:textId="1C729151" w:rsidR="007D0B8D" w:rsidRPr="00847C4D" w:rsidRDefault="007D0B8D" w:rsidP="007D0B8D">
      <w:pPr>
        <w:spacing w:after="0" w:line="300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lang w:eastAsia="vi-VN"/>
        </w:rPr>
      </w:pPr>
      <w:r w:rsidRPr="003F2BC9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lastRenderedPageBreak/>
        <w:t>Câu 3: </w:t>
      </w:r>
      <w:r w:rsidRPr="003F2BC9">
        <w:rPr>
          <w:rFonts w:ascii="Times New Roman" w:eastAsia="Times New Roman" w:hAnsi="Times New Roman" w:cs="Times New Roman"/>
          <w:sz w:val="28"/>
          <w:szCs w:val="28"/>
          <w:lang w:eastAsia="vi-VN"/>
        </w:rPr>
        <w:t>Hãy chọn câu </w:t>
      </w:r>
      <w:r w:rsidRPr="003F2BC9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>đúng. </w:t>
      </w:r>
      <w:r w:rsidRPr="003F2BC9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Điều kiện xác định của phương trình </w:t>
      </w:r>
      <w:r w:rsidR="00C459AB">
        <w:rPr>
          <w:rFonts w:ascii="Times New Roman" w:eastAsia="Times New Roman" w:hAnsi="Times New Roman" w:cs="Times New Roman"/>
          <w:noProof/>
          <w:position w:val="-26"/>
          <w:sz w:val="28"/>
          <w:szCs w:val="28"/>
          <w:lang w:eastAsia="vi-VN"/>
        </w:rPr>
        <w:drawing>
          <wp:inline distT="0" distB="0" distL="0" distR="0" wp14:anchorId="49F75C77" wp14:editId="0DEB719F">
            <wp:extent cx="1181100" cy="434340"/>
            <wp:effectExtent l="0" t="0" r="0" b="3810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2BC9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  là</w:t>
      </w:r>
    </w:p>
    <w:p w14:paraId="392B6A69" w14:textId="6AB34DC9" w:rsidR="007D0B8D" w:rsidRPr="00B06005" w:rsidRDefault="007D0B8D" w:rsidP="007D0B8D">
      <w:pPr>
        <w:spacing w:after="0" w:line="300" w:lineRule="auto"/>
        <w:ind w:left="720" w:right="48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B06005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A</w:t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="00C459AB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vi-VN"/>
        </w:rPr>
        <w:drawing>
          <wp:inline distT="0" distB="0" distL="0" distR="0" wp14:anchorId="31A32A5B" wp14:editId="6A44C12A">
            <wp:extent cx="1310640" cy="205740"/>
            <wp:effectExtent l="0" t="0" r="3810" b="3810"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6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                              </w:t>
      </w:r>
      <w:r w:rsidRPr="00B06005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B</w:t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="00C459A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vi-VN"/>
        </w:rPr>
        <w:drawing>
          <wp:inline distT="0" distB="0" distL="0" distR="0" wp14:anchorId="5B9CB8D4" wp14:editId="4A3D96C8">
            <wp:extent cx="838200" cy="182880"/>
            <wp:effectExtent l="0" t="0" r="0" b="762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>         </w:t>
      </w:r>
    </w:p>
    <w:p w14:paraId="519E046D" w14:textId="485EB567" w:rsidR="007D0B8D" w:rsidRPr="00B06005" w:rsidRDefault="007D0B8D" w:rsidP="007D0B8D">
      <w:pPr>
        <w:spacing w:after="0" w:line="300" w:lineRule="auto"/>
        <w:ind w:left="720" w:right="48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B06005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C</w:t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 </w:t>
      </w:r>
      <w:r w:rsidR="00C459A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vi-VN"/>
        </w:rPr>
        <w:drawing>
          <wp:inline distT="0" distB="0" distL="0" distR="0" wp14:anchorId="266B79B4" wp14:editId="3B946E78">
            <wp:extent cx="1325880" cy="182880"/>
            <wp:effectExtent l="0" t="0" r="7620" b="7620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                       </w:t>
      </w:r>
      <w:r w:rsidRPr="00B06005">
        <w:rPr>
          <w:rFonts w:ascii="Times New Roman" w:eastAsia="Times New Roman" w:hAnsi="Times New Roman" w:cs="Times New Roman"/>
          <w:sz w:val="28"/>
          <w:szCs w:val="28"/>
          <w:lang w:val="en-US" w:eastAsia="vi-VN"/>
        </w:rPr>
        <w:t xml:space="preserve">    </w:t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B06005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D</w:t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  <w:r w:rsidR="00C459AB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vi-VN"/>
        </w:rPr>
        <w:drawing>
          <wp:inline distT="0" distB="0" distL="0" distR="0" wp14:anchorId="0428BC52" wp14:editId="3BC2FB01">
            <wp:extent cx="1173480" cy="205740"/>
            <wp:effectExtent l="0" t="0" r="7620" b="381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</w:p>
    <w:p w14:paraId="361CB1F9" w14:textId="6B421574" w:rsidR="007D0B8D" w:rsidRPr="003F2BC9" w:rsidRDefault="007D0B8D" w:rsidP="007D0B8D">
      <w:pPr>
        <w:spacing w:after="0" w:line="300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3F2BC9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>Câu 4: </w:t>
      </w:r>
      <w:r w:rsidRPr="003F2BC9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Phương trình </w:t>
      </w:r>
      <w:r w:rsidR="00C459AB">
        <w:rPr>
          <w:rFonts w:ascii="Times New Roman" w:eastAsia="Times New Roman" w:hAnsi="Times New Roman" w:cs="Times New Roman"/>
          <w:noProof/>
          <w:position w:val="-26"/>
          <w:sz w:val="28"/>
          <w:szCs w:val="28"/>
          <w:lang w:eastAsia="vi-VN"/>
        </w:rPr>
        <w:drawing>
          <wp:inline distT="0" distB="0" distL="0" distR="0" wp14:anchorId="29CD45AC" wp14:editId="6DF85782">
            <wp:extent cx="1158240" cy="434340"/>
            <wp:effectExtent l="0" t="0" r="3810" b="3810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2BC9">
        <w:rPr>
          <w:rFonts w:ascii="Times New Roman" w:eastAsia="Times New Roman" w:hAnsi="Times New Roman" w:cs="Times New Roman"/>
          <w:sz w:val="28"/>
          <w:szCs w:val="28"/>
          <w:lang w:eastAsia="vi-VN"/>
        </w:rPr>
        <w:t>  có số nghiệm là</w:t>
      </w:r>
    </w:p>
    <w:p w14:paraId="28E6CE9A" w14:textId="74F06A62" w:rsidR="007D0B8D" w:rsidRPr="00B06005" w:rsidRDefault="007D0B8D" w:rsidP="00CB3E8D">
      <w:pPr>
        <w:spacing w:after="0" w:line="300" w:lineRule="auto"/>
        <w:ind w:left="720" w:right="48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B06005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A</w:t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="00C459AB">
        <w:rPr>
          <w:rFonts w:ascii="Times New Roman" w:eastAsia="Times New Roman" w:hAnsi="Times New Roman" w:cs="Times New Roman"/>
          <w:noProof/>
          <w:position w:val="-4"/>
          <w:sz w:val="28"/>
          <w:szCs w:val="28"/>
          <w:lang w:eastAsia="vi-VN"/>
        </w:rPr>
        <w:drawing>
          <wp:inline distT="0" distB="0" distL="0" distR="0" wp14:anchorId="42F68D95" wp14:editId="05E9C9D3">
            <wp:extent cx="106680" cy="167640"/>
            <wp:effectExtent l="0" t="0" r="7620" b="3810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>            </w:t>
      </w:r>
      <w:r w:rsidR="00CB3E8D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             </w:t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> </w:t>
      </w:r>
      <w:r w:rsidRPr="00B06005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B</w:t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="00C459AB">
        <w:rPr>
          <w:rFonts w:ascii="Times New Roman" w:eastAsia="Times New Roman" w:hAnsi="Times New Roman" w:cs="Times New Roman"/>
          <w:noProof/>
          <w:position w:val="-4"/>
          <w:sz w:val="28"/>
          <w:szCs w:val="28"/>
          <w:lang w:eastAsia="vi-VN"/>
        </w:rPr>
        <w:drawing>
          <wp:inline distT="0" distB="0" distL="0" distR="0" wp14:anchorId="07A26C84" wp14:editId="643D6EBD">
            <wp:extent cx="129540" cy="167640"/>
            <wp:effectExtent l="0" t="0" r="3810" b="381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>   </w:t>
      </w:r>
      <w:r w:rsidR="00CB3E8D">
        <w:rPr>
          <w:rFonts w:ascii="Times New Roman" w:eastAsia="Times New Roman" w:hAnsi="Times New Roman" w:cs="Times New Roman"/>
          <w:sz w:val="28"/>
          <w:szCs w:val="28"/>
          <w:lang w:eastAsia="vi-VN"/>
        </w:rPr>
        <w:t>                    </w:t>
      </w:r>
      <w:r w:rsidRPr="00B06005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C</w:t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  <w:r w:rsidR="00C459A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vi-VN"/>
        </w:rPr>
        <w:drawing>
          <wp:inline distT="0" distB="0" distL="0" distR="0" wp14:anchorId="7D29C031" wp14:editId="2F710FA0">
            <wp:extent cx="129540" cy="182880"/>
            <wp:effectExtent l="0" t="0" r="3810" b="7620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          </w:t>
      </w:r>
      <w:r w:rsidR="00CB3E8D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               </w:t>
      </w:r>
      <w:r w:rsidRPr="00B06005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D</w:t>
      </w:r>
      <w:r w:rsidRPr="00B060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="00C459A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vi-VN"/>
        </w:rPr>
        <w:drawing>
          <wp:inline distT="0" distB="0" distL="0" distR="0" wp14:anchorId="45BF1980" wp14:editId="5199212C">
            <wp:extent cx="114300" cy="182880"/>
            <wp:effectExtent l="0" t="0" r="0" b="7620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90B420" w14:textId="79A459C2" w:rsidR="007D0B8D" w:rsidRPr="003F2BC9" w:rsidRDefault="007D0B8D" w:rsidP="007D0B8D">
      <w:pPr>
        <w:spacing w:after="0" w:line="300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3F2BC9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>Câu 5: </w:t>
      </w:r>
      <w:r w:rsidRPr="003F2BC9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Một người đi xe máy từ A đến B, với vận tốc </w:t>
      </w:r>
      <w:r w:rsidR="00C459A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vi-VN"/>
        </w:rPr>
        <w:drawing>
          <wp:inline distT="0" distB="0" distL="0" distR="0" wp14:anchorId="4F422D86" wp14:editId="3FC4BD70">
            <wp:extent cx="205740" cy="182880"/>
            <wp:effectExtent l="0" t="0" r="3810" b="762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2BC9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km/h. Lúc về người đó đi với vận tốc </w:t>
      </w:r>
      <w:r w:rsidR="00C459AB">
        <w:rPr>
          <w:rFonts w:ascii="Times New Roman" w:eastAsia="Times New Roman" w:hAnsi="Times New Roman" w:cs="Times New Roman"/>
          <w:noProof/>
          <w:position w:val="-4"/>
          <w:sz w:val="28"/>
          <w:szCs w:val="28"/>
          <w:lang w:eastAsia="vi-VN"/>
        </w:rPr>
        <w:drawing>
          <wp:inline distT="0" distB="0" distL="0" distR="0" wp14:anchorId="38D94858" wp14:editId="5BDC10F5">
            <wp:extent cx="220980" cy="167640"/>
            <wp:effectExtent l="0" t="0" r="7620" b="3810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2BC9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km/h. Do đó thời gian về lâu hơn thời gian đi là </w:t>
      </w:r>
      <w:r w:rsidR="00C459A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vi-VN"/>
        </w:rPr>
        <w:drawing>
          <wp:inline distT="0" distB="0" distL="0" distR="0" wp14:anchorId="02B92992" wp14:editId="1C96D877">
            <wp:extent cx="205740" cy="182880"/>
            <wp:effectExtent l="0" t="0" r="3810" b="7620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2BC9">
        <w:rPr>
          <w:rFonts w:ascii="Times New Roman" w:eastAsia="Times New Roman" w:hAnsi="Times New Roman" w:cs="Times New Roman"/>
          <w:sz w:val="28"/>
          <w:szCs w:val="28"/>
          <w:lang w:eastAsia="vi-VN"/>
        </w:rPr>
        <w:t>phút. Hãy chọn câu đúng. Nếu gọi quãng đường AB là x (km, x &gt; 0) thì phương trình của bài toán là:</w:t>
      </w:r>
    </w:p>
    <w:p w14:paraId="7F5B02B8" w14:textId="6839830F" w:rsidR="007D0B8D" w:rsidRPr="003F2BC9" w:rsidRDefault="007D0B8D" w:rsidP="007D0B8D">
      <w:pPr>
        <w:spacing w:after="0" w:line="300" w:lineRule="auto"/>
        <w:ind w:left="720" w:right="4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</w:pPr>
      <w:r w:rsidRPr="003F2BC9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>A.</w:t>
      </w:r>
      <w:r w:rsidR="00C459AB">
        <w:rPr>
          <w:rFonts w:ascii="Times New Roman" w:eastAsia="Times New Roman" w:hAnsi="Times New Roman" w:cs="Times New Roman"/>
          <w:b/>
          <w:bCs/>
          <w:noProof/>
          <w:position w:val="-26"/>
          <w:sz w:val="28"/>
          <w:szCs w:val="28"/>
          <w:lang w:eastAsia="vi-VN"/>
        </w:rPr>
        <w:drawing>
          <wp:inline distT="0" distB="0" distL="0" distR="0" wp14:anchorId="147C721A" wp14:editId="02754736">
            <wp:extent cx="853440" cy="434340"/>
            <wp:effectExtent l="0" t="0" r="3810" b="3810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344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2BC9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 xml:space="preserve">                       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vi-VN"/>
        </w:rPr>
        <w:t xml:space="preserve">  </w:t>
      </w:r>
      <w:r w:rsidRPr="003F2BC9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 xml:space="preserve">  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vi-VN"/>
        </w:rPr>
        <w:t xml:space="preserve">            </w:t>
      </w:r>
      <w:r w:rsidRPr="003F2BC9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 xml:space="preserve">B. </w:t>
      </w:r>
      <w:r w:rsidR="00C459AB">
        <w:rPr>
          <w:rFonts w:ascii="Times New Roman" w:eastAsia="Times New Roman" w:hAnsi="Times New Roman" w:cs="Times New Roman"/>
          <w:b/>
          <w:bCs/>
          <w:noProof/>
          <w:position w:val="-26"/>
          <w:sz w:val="28"/>
          <w:szCs w:val="28"/>
          <w:lang w:eastAsia="vi-VN"/>
        </w:rPr>
        <w:drawing>
          <wp:inline distT="0" distB="0" distL="0" distR="0" wp14:anchorId="0531FB6F" wp14:editId="2F18C1E8">
            <wp:extent cx="853440" cy="434340"/>
            <wp:effectExtent l="0" t="0" r="3810" b="3810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344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84378A" w14:textId="0F5238F9" w:rsidR="007D0B8D" w:rsidRPr="003F2BC9" w:rsidRDefault="007D0B8D" w:rsidP="007D0B8D">
      <w:pPr>
        <w:spacing w:after="0" w:line="300" w:lineRule="auto"/>
        <w:ind w:left="720" w:right="48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3F2BC9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 xml:space="preserve">C. </w:t>
      </w:r>
      <w:r w:rsidR="00C459AB">
        <w:rPr>
          <w:rFonts w:ascii="Times New Roman" w:eastAsia="Times New Roman" w:hAnsi="Times New Roman" w:cs="Times New Roman"/>
          <w:b/>
          <w:bCs/>
          <w:noProof/>
          <w:position w:val="-26"/>
          <w:sz w:val="28"/>
          <w:szCs w:val="28"/>
          <w:lang w:eastAsia="vi-VN"/>
        </w:rPr>
        <w:drawing>
          <wp:inline distT="0" distB="0" distL="0" distR="0" wp14:anchorId="69878D57" wp14:editId="252B75C8">
            <wp:extent cx="952500" cy="434340"/>
            <wp:effectExtent l="0" t="0" r="0" b="3810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2BC9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 xml:space="preserve">                   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vi-VN"/>
        </w:rPr>
        <w:t xml:space="preserve">     </w:t>
      </w:r>
      <w:r w:rsidRPr="003F2BC9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 xml:space="preserve"> 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vi-VN"/>
        </w:rPr>
        <w:t xml:space="preserve">           </w:t>
      </w:r>
      <w:r w:rsidRPr="003F2BC9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 xml:space="preserve">D. </w:t>
      </w:r>
      <w:r w:rsidR="00C459AB">
        <w:rPr>
          <w:rFonts w:ascii="Times New Roman" w:eastAsia="Times New Roman" w:hAnsi="Times New Roman" w:cs="Times New Roman"/>
          <w:b/>
          <w:bCs/>
          <w:noProof/>
          <w:position w:val="-26"/>
          <w:sz w:val="28"/>
          <w:szCs w:val="28"/>
          <w:lang w:eastAsia="vi-VN"/>
        </w:rPr>
        <w:drawing>
          <wp:inline distT="0" distB="0" distL="0" distR="0" wp14:anchorId="10462F68" wp14:editId="18E6D13B">
            <wp:extent cx="853440" cy="434340"/>
            <wp:effectExtent l="0" t="0" r="3810" b="3810"/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344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539C26" w14:textId="54B543A2" w:rsidR="007D0B8D" w:rsidRPr="003F2BC9" w:rsidRDefault="007D0B8D" w:rsidP="007D0B8D">
      <w:pPr>
        <w:spacing w:after="0" w:line="300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3F2BC9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>Câu 6: </w:t>
      </w:r>
      <w:r w:rsidRPr="003F2BC9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Một xưởng dệt theo kế hoạch mỗi ngày phải dệt </w:t>
      </w:r>
      <w:r w:rsidR="00C459A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vi-VN"/>
        </w:rPr>
        <w:drawing>
          <wp:inline distT="0" distB="0" distL="0" distR="0" wp14:anchorId="6F95525D" wp14:editId="0D496BB2">
            <wp:extent cx="205740" cy="182880"/>
            <wp:effectExtent l="0" t="0" r="3810" b="7620"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2BC9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áo. Trong thực tế mỗi ngày xưởng dệt được </w:t>
      </w:r>
      <w:r w:rsidR="00C459A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vi-VN"/>
        </w:rPr>
        <w:drawing>
          <wp:inline distT="0" distB="0" distL="0" distR="0" wp14:anchorId="4E85B2B8" wp14:editId="146D3160">
            <wp:extent cx="220980" cy="182880"/>
            <wp:effectExtent l="0" t="0" r="7620" b="7620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2BC9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áo nên đã hoàn thành trước thời hạn </w:t>
      </w:r>
      <w:r w:rsidR="00C459A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vi-VN"/>
        </w:rPr>
        <w:drawing>
          <wp:inline distT="0" distB="0" distL="0" distR="0" wp14:anchorId="7A261D46" wp14:editId="4855AB09">
            <wp:extent cx="114300" cy="182880"/>
            <wp:effectExtent l="0" t="0" r="0" b="7620"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298F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3F2BC9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ngày. Hãy chọn câu đúng. Nếu gọi thời gian xưởng làm theo kế hoạch là </w:t>
      </w:r>
      <w:r w:rsidR="00C459AB">
        <w:rPr>
          <w:rFonts w:ascii="Times New Roman" w:eastAsia="Times New Roman" w:hAnsi="Times New Roman" w:cs="Times New Roman"/>
          <w:noProof/>
          <w:position w:val="-4"/>
          <w:sz w:val="28"/>
          <w:szCs w:val="28"/>
          <w:lang w:eastAsia="vi-VN"/>
        </w:rPr>
        <w:drawing>
          <wp:inline distT="0" distB="0" distL="0" distR="0" wp14:anchorId="233DFDDE" wp14:editId="6F91C3E2">
            <wp:extent cx="144780" cy="129540"/>
            <wp:effectExtent l="0" t="0" r="7620" b="3810"/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298F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(ngày, </w:t>
      </w:r>
      <w:r w:rsidR="00C459AB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vi-VN"/>
        </w:rPr>
        <w:drawing>
          <wp:inline distT="0" distB="0" distL="0" distR="0" wp14:anchorId="1C40F5CF" wp14:editId="1D1AF877">
            <wp:extent cx="472440" cy="182880"/>
            <wp:effectExtent l="0" t="0" r="3810" b="7620"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298F">
        <w:rPr>
          <w:rFonts w:ascii="Times New Roman" w:eastAsia="Times New Roman" w:hAnsi="Times New Roman" w:cs="Times New Roman"/>
          <w:sz w:val="28"/>
          <w:szCs w:val="28"/>
          <w:lang w:eastAsia="vi-VN"/>
        </w:rPr>
        <w:t>).</w:t>
      </w:r>
      <w:r w:rsidRPr="003F2BC9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Thì phương trình của bài toán là:</w:t>
      </w:r>
    </w:p>
    <w:p w14:paraId="2A9A30AD" w14:textId="313F0EB5" w:rsidR="007D0B8D" w:rsidRPr="0090298F" w:rsidRDefault="007D0B8D" w:rsidP="007D0B8D">
      <w:pPr>
        <w:spacing w:after="0" w:line="300" w:lineRule="auto"/>
        <w:ind w:left="48" w:right="48" w:firstLine="672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90298F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A. </w:t>
      </w:r>
      <w:r w:rsidR="00C459A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vi-VN"/>
        </w:rPr>
        <w:drawing>
          <wp:inline distT="0" distB="0" distL="0" distR="0" wp14:anchorId="0322B69B" wp14:editId="6AF76DE0">
            <wp:extent cx="1310640" cy="259080"/>
            <wp:effectExtent l="0" t="0" r="3810" b="7620"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6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298F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                                  B. </w:t>
      </w:r>
      <w:r w:rsidR="00C459A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vi-VN"/>
        </w:rPr>
        <w:drawing>
          <wp:inline distT="0" distB="0" distL="0" distR="0" wp14:anchorId="65C418D2" wp14:editId="76012BC9">
            <wp:extent cx="1310640" cy="259080"/>
            <wp:effectExtent l="0" t="0" r="3810" b="7620"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6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298F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</w:p>
    <w:p w14:paraId="784A32A3" w14:textId="6F02CDC1" w:rsidR="007D0B8D" w:rsidRPr="009F5E0E" w:rsidRDefault="007D0B8D" w:rsidP="007D0B8D">
      <w:pPr>
        <w:spacing w:after="0" w:line="300" w:lineRule="auto"/>
        <w:ind w:left="48" w:right="48" w:firstLine="672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90298F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C. </w:t>
      </w:r>
      <w:r w:rsidR="00C459A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vi-VN"/>
        </w:rPr>
        <w:drawing>
          <wp:inline distT="0" distB="0" distL="0" distR="0" wp14:anchorId="2EF91931" wp14:editId="58B9E7E9">
            <wp:extent cx="1310640" cy="259080"/>
            <wp:effectExtent l="0" t="0" r="3810" b="7620"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6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298F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                                  D. </w:t>
      </w:r>
      <w:r w:rsidR="00C459AB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vi-VN"/>
        </w:rPr>
        <w:drawing>
          <wp:inline distT="0" distB="0" distL="0" distR="0" wp14:anchorId="254842AC" wp14:editId="2FF99E40">
            <wp:extent cx="1310640" cy="259080"/>
            <wp:effectExtent l="0" t="0" r="3810" b="7620"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6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859698" w14:textId="77777777" w:rsidR="007D0B8D" w:rsidRPr="009F5E0E" w:rsidRDefault="007D0B8D" w:rsidP="007D0B8D">
      <w:pPr>
        <w:spacing w:after="0" w:line="30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F5E0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B. HÌNH THÀNH KIẾN THỨC MỚI </w:t>
      </w:r>
    </w:p>
    <w:p w14:paraId="0CEF16F8" w14:textId="77777777" w:rsidR="007D0B8D" w:rsidRPr="009F5E0E" w:rsidRDefault="007D0B8D" w:rsidP="007D0B8D">
      <w:pPr>
        <w:tabs>
          <w:tab w:val="left" w:pos="567"/>
          <w:tab w:val="left" w:pos="1134"/>
        </w:tabs>
        <w:spacing w:after="0" w:line="30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F5E0E">
        <w:rPr>
          <w:rFonts w:ascii="Times New Roman" w:hAnsi="Times New Roman" w:cs="Times New Roman"/>
          <w:b/>
          <w:sz w:val="28"/>
          <w:szCs w:val="28"/>
        </w:rPr>
        <w:t xml:space="preserve">Hoạt động  : Vận dụng </w:t>
      </w:r>
      <w:r w:rsidRPr="009F5E0E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9F5E0E">
        <w:rPr>
          <w:rFonts w:ascii="Times New Roman" w:eastAsia="Times New Roman" w:hAnsi="Times New Roman" w:cs="Times New Roman"/>
          <w:sz w:val="28"/>
          <w:szCs w:val="28"/>
          <w:lang w:val="es-ES_tradnl"/>
        </w:rPr>
        <w:t>33</w:t>
      </w:r>
      <w:r w:rsidRPr="009F5E0E">
        <w:rPr>
          <w:rFonts w:ascii="Times New Roman" w:eastAsia="Times New Roman" w:hAnsi="Times New Roman" w:cs="Times New Roman"/>
          <w:sz w:val="28"/>
          <w:szCs w:val="28"/>
        </w:rPr>
        <w:t xml:space="preserve"> phút)</w:t>
      </w:r>
    </w:p>
    <w:p w14:paraId="4B50E216" w14:textId="77777777" w:rsidR="007D0B8D" w:rsidRPr="009F5E0E" w:rsidRDefault="007D0B8D" w:rsidP="007D0B8D">
      <w:pPr>
        <w:tabs>
          <w:tab w:val="left" w:pos="567"/>
          <w:tab w:val="left" w:pos="1134"/>
        </w:tabs>
        <w:autoSpaceDE w:val="0"/>
        <w:autoSpaceDN w:val="0"/>
        <w:adjustRightInd w:val="0"/>
        <w:spacing w:after="0" w:line="30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F5E0E">
        <w:rPr>
          <w:rFonts w:ascii="Times New Roman" w:hAnsi="Times New Roman" w:cs="Times New Roman"/>
          <w:b/>
          <w:bCs/>
          <w:sz w:val="28"/>
          <w:szCs w:val="28"/>
        </w:rPr>
        <w:t>a) Mục tiêu:</w:t>
      </w:r>
      <w:r w:rsidRPr="009F5E0E">
        <w:rPr>
          <w:rFonts w:ascii="Times New Roman" w:hAnsi="Times New Roman" w:cs="Times New Roman"/>
          <w:sz w:val="28"/>
          <w:szCs w:val="28"/>
        </w:rPr>
        <w:t xml:space="preserve"> Học sinh vận dụng kiến thức đã học về phương trình để giải quyết các dạng bài tập.</w:t>
      </w:r>
    </w:p>
    <w:p w14:paraId="51987FFF" w14:textId="6D176D0D" w:rsidR="007D0B8D" w:rsidRPr="00CB3E8D" w:rsidRDefault="007D0B8D" w:rsidP="00CB3E8D">
      <w:pPr>
        <w:tabs>
          <w:tab w:val="left" w:pos="567"/>
          <w:tab w:val="left" w:pos="1134"/>
        </w:tabs>
        <w:autoSpaceDE w:val="0"/>
        <w:autoSpaceDN w:val="0"/>
        <w:adjustRightInd w:val="0"/>
        <w:spacing w:after="0" w:line="30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9F5E0E">
        <w:rPr>
          <w:rFonts w:ascii="Times New Roman" w:hAnsi="Times New Roman" w:cs="Times New Roman"/>
          <w:b/>
          <w:bCs/>
          <w:sz w:val="28"/>
          <w:szCs w:val="28"/>
        </w:rPr>
        <w:t>b) Tổ chức thực hiệ</w:t>
      </w:r>
      <w:r w:rsidR="00CB3E8D">
        <w:rPr>
          <w:rFonts w:ascii="Times New Roman" w:hAnsi="Times New Roman" w:cs="Times New Roman"/>
          <w:b/>
          <w:bCs/>
          <w:sz w:val="28"/>
          <w:szCs w:val="28"/>
        </w:rPr>
        <w:t xml:space="preserve">n: </w:t>
      </w:r>
    </w:p>
    <w:tbl>
      <w:tblPr>
        <w:tblW w:w="9938" w:type="dxa"/>
        <w:tblInd w:w="-20" w:type="dxa"/>
        <w:tblLayout w:type="fixed"/>
        <w:tblLook w:val="0000" w:firstRow="0" w:lastRow="0" w:firstColumn="0" w:lastColumn="0" w:noHBand="0" w:noVBand="0"/>
      </w:tblPr>
      <w:tblGrid>
        <w:gridCol w:w="4806"/>
        <w:gridCol w:w="5132"/>
      </w:tblGrid>
      <w:tr w:rsidR="007D0B8D" w:rsidRPr="009F5E0E" w14:paraId="28A802B2" w14:textId="77777777" w:rsidTr="00065687">
        <w:tc>
          <w:tcPr>
            <w:tcW w:w="48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2733007" w14:textId="77777777" w:rsidR="007D0B8D" w:rsidRPr="009F5E0E" w:rsidRDefault="007D0B8D" w:rsidP="00065687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s-ES_tradnl"/>
              </w:rPr>
            </w:pPr>
            <w:r w:rsidRPr="009F5E0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s-ES_tradnl"/>
              </w:rPr>
              <w:t>Hoạt động của GV - HS</w:t>
            </w:r>
          </w:p>
        </w:tc>
        <w:tc>
          <w:tcPr>
            <w:tcW w:w="51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0666F0" w14:textId="77777777" w:rsidR="007D0B8D" w:rsidRPr="009F5E0E" w:rsidRDefault="007D0B8D" w:rsidP="00065687">
            <w:pPr>
              <w:spacing w:after="0" w:line="30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Sản phẩm dự kiến</w:t>
            </w:r>
          </w:p>
        </w:tc>
      </w:tr>
      <w:tr w:rsidR="007D0B8D" w:rsidRPr="009F5E0E" w14:paraId="589F4AA7" w14:textId="77777777" w:rsidTr="00065687">
        <w:tc>
          <w:tcPr>
            <w:tcW w:w="48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07C23BB" w14:textId="77777777" w:rsidR="007D0B8D" w:rsidRPr="009F5E0E" w:rsidRDefault="007D0B8D" w:rsidP="00065687">
            <w:pPr>
              <w:autoSpaceDE w:val="0"/>
              <w:autoSpaceDN w:val="0"/>
              <w:adjustRightInd w:val="0"/>
              <w:spacing w:after="0" w:line="30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"/>
              </w:rPr>
              <w:t xml:space="preserve">* GV 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huyển giao nhiệm vụ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1:</w:t>
            </w:r>
          </w:p>
          <w:p w14:paraId="45739832" w14:textId="77777777" w:rsidR="007D0B8D" w:rsidRPr="009F5E0E" w:rsidRDefault="007D0B8D" w:rsidP="00065687">
            <w:pPr>
              <w:tabs>
                <w:tab w:val="left" w:pos="495"/>
              </w:tabs>
              <w:autoSpaceDE w:val="0"/>
              <w:autoSpaceDN w:val="0"/>
              <w:adjustRightInd w:val="0"/>
              <w:spacing w:after="0" w:line="30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Cs/>
                <w:sz w:val="28"/>
                <w:szCs w:val="28"/>
              </w:rPr>
              <w:t>- GV yêu cầu HS làm bài tập 1 ý a,d/SGK</w:t>
            </w:r>
          </w:p>
          <w:p w14:paraId="7EA29924" w14:textId="77777777" w:rsidR="007D0B8D" w:rsidRPr="009F5E0E" w:rsidRDefault="007D0B8D" w:rsidP="00065687">
            <w:pPr>
              <w:tabs>
                <w:tab w:val="left" w:pos="495"/>
              </w:tabs>
              <w:autoSpaceDE w:val="0"/>
              <w:autoSpaceDN w:val="0"/>
              <w:adjustRightInd w:val="0"/>
              <w:spacing w:after="0" w:line="30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Cs/>
                <w:sz w:val="28"/>
                <w:szCs w:val="28"/>
              </w:rPr>
              <w:t>Giải phương trình</w:t>
            </w:r>
          </w:p>
          <w:p w14:paraId="3ED9F842" w14:textId="77777777" w:rsidR="007D0B8D" w:rsidRPr="009F5E0E" w:rsidRDefault="007D0B8D" w:rsidP="00065687">
            <w:pPr>
              <w:tabs>
                <w:tab w:val="left" w:pos="567"/>
                <w:tab w:val="left" w:pos="1134"/>
              </w:tabs>
              <w:autoSpaceDE w:val="0"/>
              <w:autoSpaceDN w:val="0"/>
              <w:adjustRightInd w:val="0"/>
              <w:spacing w:after="0" w:line="30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* HS Thực hiện nhiệm vụ</w:t>
            </w:r>
            <w:r w:rsidRPr="00510C6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1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4B15D152" w14:textId="77777777" w:rsidR="007D0B8D" w:rsidRPr="009F5E0E" w:rsidRDefault="007D0B8D" w:rsidP="00065687">
            <w:pPr>
              <w:tabs>
                <w:tab w:val="left" w:pos="495"/>
              </w:tabs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Cs/>
                <w:sz w:val="28"/>
                <w:szCs w:val="28"/>
              </w:rPr>
              <w:t>- HS làm việc cá nhân hoàn thành bài tập</w:t>
            </w:r>
          </w:p>
          <w:p w14:paraId="1F0C0C5C" w14:textId="77777777" w:rsidR="007D0B8D" w:rsidRPr="009F5E0E" w:rsidRDefault="007D0B8D" w:rsidP="00065687">
            <w:pPr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* Báo cáo, thảo luận</w:t>
            </w:r>
            <w:r w:rsidRPr="00510C6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1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 </w:t>
            </w:r>
          </w:p>
          <w:p w14:paraId="2C42E989" w14:textId="77777777" w:rsidR="007D0B8D" w:rsidRPr="009F5E0E" w:rsidRDefault="007D0B8D" w:rsidP="00065687">
            <w:pPr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>- GV yêu cầu 2 HS lên bảng trình bầy</w:t>
            </w:r>
          </w:p>
          <w:p w14:paraId="1E05E485" w14:textId="77777777" w:rsidR="007D0B8D" w:rsidRPr="009F5E0E" w:rsidRDefault="007D0B8D" w:rsidP="00065687">
            <w:pPr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>- HS làm vào vở và theo dõi bài của bạn.</w:t>
            </w:r>
          </w:p>
          <w:p w14:paraId="631C7B2F" w14:textId="77777777" w:rsidR="007D0B8D" w:rsidRPr="009F5E0E" w:rsidRDefault="007D0B8D" w:rsidP="00065687">
            <w:pPr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* Kết luận, nhận định</w:t>
            </w:r>
            <w:r w:rsidRPr="00510C6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1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56AEB51B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- GV khẳng định kết quả đúng và đánh giá mức độ hoàn thành của HS.</w:t>
            </w:r>
          </w:p>
          <w:p w14:paraId="0766B064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51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89AF2B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lastRenderedPageBreak/>
              <w:t>Bài 1. Giải phương trình:</w:t>
            </w:r>
          </w:p>
          <w:p w14:paraId="0211B900" w14:textId="65F60E16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a)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14"/>
                <w:sz w:val="28"/>
                <w:szCs w:val="28"/>
              </w:rPr>
              <w:drawing>
                <wp:inline distT="0" distB="0" distL="0" distR="0" wp14:anchorId="60327A1A" wp14:editId="2CBCE6FC">
                  <wp:extent cx="1371600" cy="259080"/>
                  <wp:effectExtent l="0" t="0" r="0" b="7620"/>
                  <wp:docPr id="323" name="Picture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CF2E733" w14:textId="2E836E89" w:rsidR="007D0B8D" w:rsidRPr="009F5E0E" w:rsidRDefault="00C459AB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8"/>
                <w:szCs w:val="28"/>
              </w:rPr>
              <w:drawing>
                <wp:inline distT="0" distB="0" distL="0" distR="0" wp14:anchorId="0B832B70" wp14:editId="6DCB6235">
                  <wp:extent cx="914400" cy="182880"/>
                  <wp:effectExtent l="0" t="0" r="0" b="7620"/>
                  <wp:docPr id="324" name="Picture 3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D4570">
              <w:rPr>
                <w:rFonts w:ascii="Times New Roman" w:eastAsia="Times New Roman" w:hAnsi="Times New Roman" w:cs="Times New Roman"/>
                <w:bCs/>
                <w:position w:val="-6"/>
                <w:sz w:val="28"/>
                <w:szCs w:val="28"/>
                <w:lang w:val="en-US"/>
              </w:rPr>
              <w:t xml:space="preserve"> </w:t>
            </w:r>
            <w:r w:rsidR="007D0B8D" w:rsidRPr="000531D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hoặc </w:t>
            </w:r>
            <w:r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8"/>
                <w:szCs w:val="28"/>
              </w:rPr>
              <w:drawing>
                <wp:inline distT="0" distB="0" distL="0" distR="0" wp14:anchorId="4226220F" wp14:editId="1735FF93">
                  <wp:extent cx="815340" cy="182880"/>
                  <wp:effectExtent l="0" t="0" r="3810" b="7620"/>
                  <wp:docPr id="325" name="Picture 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53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9C8432" w14:textId="7F14002B" w:rsidR="007D0B8D" w:rsidRPr="009F5E0E" w:rsidRDefault="00C459AB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position w:val="-30"/>
                <w:sz w:val="28"/>
                <w:szCs w:val="28"/>
              </w:rPr>
              <w:drawing>
                <wp:inline distT="0" distB="0" distL="0" distR="0" wp14:anchorId="4BF56008" wp14:editId="5E97C2AB">
                  <wp:extent cx="1066800" cy="472440"/>
                  <wp:effectExtent l="0" t="0" r="0" b="0"/>
                  <wp:docPr id="326" name="Picture 3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D0B8D"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</w:t>
            </w:r>
          </w:p>
          <w:p w14:paraId="48883586" w14:textId="7208FAB7" w:rsidR="007D0B8D" w:rsidRPr="009F5E0E" w:rsidRDefault="007D0B8D" w:rsidP="00065687">
            <w:pPr>
              <w:spacing w:after="0" w:line="30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C459AB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1F71F0CB" wp14:editId="30CAE03B">
                  <wp:extent cx="419100" cy="434340"/>
                  <wp:effectExtent l="0" t="0" r="0" b="3810"/>
                  <wp:docPr id="327" name="Picture 3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C7A3AD6" w14:textId="3D1B22A3" w:rsidR="007D0B8D" w:rsidRPr="009F5E0E" w:rsidRDefault="00C459AB" w:rsidP="00065687">
            <w:pPr>
              <w:spacing w:after="0" w:line="30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drawing>
                <wp:inline distT="0" distB="0" distL="0" distR="0" wp14:anchorId="712F6613" wp14:editId="674AD6B1">
                  <wp:extent cx="967740" cy="434340"/>
                  <wp:effectExtent l="0" t="0" r="3810" b="3810"/>
                  <wp:docPr id="328" name="Picture 3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82FDF75" w14:textId="16ACFA50" w:rsidR="007D0B8D" w:rsidRPr="009F5E0E" w:rsidRDefault="007D0B8D" w:rsidP="00065687">
            <w:pPr>
              <w:spacing w:after="0" w:line="30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C459AB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426BC7EF" wp14:editId="373C12E0">
                  <wp:extent cx="510540" cy="434340"/>
                  <wp:effectExtent l="0" t="0" r="3810" b="3810"/>
                  <wp:docPr id="329" name="Picture 3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54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F9C82CB" w14:textId="039929CF" w:rsidR="007D0B8D" w:rsidRPr="009F5E0E" w:rsidRDefault="00C459AB" w:rsidP="00065687">
            <w:pPr>
              <w:spacing w:after="0" w:line="30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</w:rPr>
              <w:lastRenderedPageBreak/>
              <w:drawing>
                <wp:inline distT="0" distB="0" distL="0" distR="0" wp14:anchorId="3BE1FE5B" wp14:editId="4CF2399D">
                  <wp:extent cx="853440" cy="472440"/>
                  <wp:effectExtent l="0" t="0" r="0" b="3810"/>
                  <wp:docPr id="330" name="Picture 3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3440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2525FD2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)</w:t>
            </w:r>
          </w:p>
          <w:p w14:paraId="2D32A600" w14:textId="52B06CCE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72"/>
                <w:sz w:val="28"/>
                <w:szCs w:val="28"/>
              </w:rPr>
              <w:drawing>
                <wp:inline distT="0" distB="0" distL="0" distR="0" wp14:anchorId="67E7BD6D" wp14:editId="460BEDD9">
                  <wp:extent cx="2263140" cy="990600"/>
                  <wp:effectExtent l="0" t="0" r="3810" b="0"/>
                  <wp:docPr id="331" name="Picture 3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314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B171603" w14:textId="4906BE9E" w:rsidR="007D0B8D" w:rsidRDefault="00C459AB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8"/>
                <w:szCs w:val="28"/>
              </w:rPr>
              <w:drawing>
                <wp:inline distT="0" distB="0" distL="0" distR="0" wp14:anchorId="405AECAB" wp14:editId="3C23EB4D">
                  <wp:extent cx="624840" cy="182880"/>
                  <wp:effectExtent l="0" t="0" r="3810" b="7620"/>
                  <wp:docPr id="332" name="Picture 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48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D0B8D"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hoặc </w:t>
            </w:r>
            <w:r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8"/>
                <w:szCs w:val="28"/>
              </w:rPr>
              <w:drawing>
                <wp:inline distT="0" distB="0" distL="0" distR="0" wp14:anchorId="7B362F70" wp14:editId="7BFC79C9">
                  <wp:extent cx="685800" cy="182880"/>
                  <wp:effectExtent l="0" t="0" r="0" b="7620"/>
                  <wp:docPr id="333" name="Picture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FB42A90" w14:textId="60AB4716" w:rsidR="007D0B8D" w:rsidRPr="009F5E0E" w:rsidRDefault="00C459AB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position w:val="-90"/>
                <w:sz w:val="28"/>
                <w:szCs w:val="28"/>
              </w:rPr>
              <w:drawing>
                <wp:inline distT="0" distB="0" distL="0" distR="0" wp14:anchorId="68C6DB4A" wp14:editId="2ECBEF62">
                  <wp:extent cx="1120140" cy="1219200"/>
                  <wp:effectExtent l="0" t="0" r="3810" b="0"/>
                  <wp:docPr id="334" name="Picture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0140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7466FA" w14:textId="0990A87C" w:rsidR="007D0B8D" w:rsidRPr="008F2728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7E01A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ậy </w:t>
            </w:r>
            <w:r w:rsidRPr="007E01A8">
              <w:rPr>
                <w:rFonts w:ascii="Times New Roman" w:eastAsia="Times New Roman" w:hAnsi="Times New Roman" w:cs="Times New Roman"/>
                <w:bCs/>
                <w:position w:val="-14"/>
                <w:sz w:val="28"/>
                <w:szCs w:val="28"/>
              </w:rPr>
              <w:object w:dxaOrig="1120" w:dyaOrig="400" w14:anchorId="2FD78C9C">
                <v:shape id="_x0000_i1359" type="#_x0000_t75" style="width:55.8pt;height:20.4pt" o:ole="">
                  <v:imagedata r:id="rId353" o:title=""/>
                </v:shape>
                <o:OLEObject Type="Embed" ProgID="Equation.DSMT4" ShapeID="_x0000_i1359" DrawAspect="Content" ObjectID="_1834770921" r:id="rId354"/>
              </w:object>
            </w:r>
          </w:p>
        </w:tc>
      </w:tr>
      <w:tr w:rsidR="007D0B8D" w:rsidRPr="009F5E0E" w14:paraId="60572B91" w14:textId="77777777" w:rsidTr="00065687">
        <w:tc>
          <w:tcPr>
            <w:tcW w:w="48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1FFCD98" w14:textId="77777777" w:rsidR="007D0B8D" w:rsidRPr="009F5E0E" w:rsidRDefault="007D0B8D" w:rsidP="00065687">
            <w:pPr>
              <w:autoSpaceDE w:val="0"/>
              <w:autoSpaceDN w:val="0"/>
              <w:adjustRightInd w:val="0"/>
              <w:spacing w:after="0" w:line="30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"/>
              </w:rPr>
              <w:lastRenderedPageBreak/>
              <w:t xml:space="preserve">* GV 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huyển giao nhiệm vụ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2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</w:t>
            </w:r>
          </w:p>
          <w:p w14:paraId="7D7F33C1" w14:textId="77777777" w:rsidR="007D0B8D" w:rsidRPr="009F5E0E" w:rsidRDefault="007D0B8D" w:rsidP="00065687">
            <w:pPr>
              <w:tabs>
                <w:tab w:val="left" w:pos="495"/>
              </w:tabs>
              <w:autoSpaceDE w:val="0"/>
              <w:autoSpaceDN w:val="0"/>
              <w:adjustRightInd w:val="0"/>
              <w:spacing w:after="0" w:line="30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Cs/>
                <w:sz w:val="28"/>
                <w:szCs w:val="28"/>
              </w:rPr>
              <w:t>- GV yêu cầu HS làm bài tập 2 /SGK</w:t>
            </w:r>
          </w:p>
          <w:p w14:paraId="13F176EA" w14:textId="77777777" w:rsidR="007D0B8D" w:rsidRPr="009F5E0E" w:rsidRDefault="007D0B8D" w:rsidP="00065687">
            <w:pPr>
              <w:tabs>
                <w:tab w:val="left" w:pos="495"/>
              </w:tabs>
              <w:autoSpaceDE w:val="0"/>
              <w:autoSpaceDN w:val="0"/>
              <w:adjustRightInd w:val="0"/>
              <w:spacing w:after="0" w:line="30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Cs/>
                <w:sz w:val="28"/>
                <w:szCs w:val="28"/>
              </w:rPr>
              <w:t>Giải phương trình</w:t>
            </w:r>
          </w:p>
          <w:p w14:paraId="316BB5F7" w14:textId="77777777" w:rsidR="007D0B8D" w:rsidRPr="009F5E0E" w:rsidRDefault="007D0B8D" w:rsidP="00065687">
            <w:pPr>
              <w:tabs>
                <w:tab w:val="left" w:pos="567"/>
                <w:tab w:val="left" w:pos="1134"/>
              </w:tabs>
              <w:autoSpaceDE w:val="0"/>
              <w:autoSpaceDN w:val="0"/>
              <w:adjustRightInd w:val="0"/>
              <w:spacing w:after="0" w:line="30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* HS Thực hiện nhiệm vụ</w:t>
            </w:r>
            <w:r w:rsidRPr="00510C6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2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0C309F19" w14:textId="77777777" w:rsidR="007D0B8D" w:rsidRPr="009F5E0E" w:rsidRDefault="007D0B8D" w:rsidP="00065687">
            <w:pPr>
              <w:tabs>
                <w:tab w:val="left" w:pos="495"/>
              </w:tabs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Cs/>
                <w:sz w:val="28"/>
                <w:szCs w:val="28"/>
              </w:rPr>
              <w:t>- HS làm việc nhóm:Nhóm 1,2 làm ý a,c</w:t>
            </w:r>
          </w:p>
          <w:p w14:paraId="405437CE" w14:textId="77777777" w:rsidR="007D0B8D" w:rsidRPr="009F5E0E" w:rsidRDefault="007D0B8D" w:rsidP="00065687">
            <w:pPr>
              <w:tabs>
                <w:tab w:val="left" w:pos="495"/>
              </w:tabs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                              Nhóm 2,4 làm ý b,d</w:t>
            </w:r>
          </w:p>
          <w:p w14:paraId="79EDBCBD" w14:textId="77777777" w:rsidR="007D0B8D" w:rsidRPr="009F5E0E" w:rsidRDefault="007D0B8D" w:rsidP="00065687">
            <w:pPr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* Báo cáo, thảo luận</w:t>
            </w:r>
            <w:r w:rsidRPr="00510C6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2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 </w:t>
            </w:r>
          </w:p>
          <w:p w14:paraId="306E95DF" w14:textId="77777777" w:rsidR="007D0B8D" w:rsidRPr="009F5E0E" w:rsidRDefault="007D0B8D" w:rsidP="00065687">
            <w:pPr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>- GV yêu cầu 4 HS  đại diện 4 nhóm lên bảng trình bầy</w:t>
            </w:r>
          </w:p>
          <w:p w14:paraId="1D78658E" w14:textId="77777777" w:rsidR="007D0B8D" w:rsidRPr="009F5E0E" w:rsidRDefault="007D0B8D" w:rsidP="00065687">
            <w:pPr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 xml:space="preserve">- HS làm vào vở và theo dõi bài của bạn nhận xét bài của từng bạn </w:t>
            </w:r>
          </w:p>
          <w:p w14:paraId="2EDCAE63" w14:textId="77777777" w:rsidR="007D0B8D" w:rsidRPr="009F5E0E" w:rsidRDefault="007D0B8D" w:rsidP="00065687">
            <w:pPr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* Kết luận, nhận định</w:t>
            </w:r>
            <w:r w:rsidRPr="00510C6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2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631ACF79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>- GV khẳng định kết quả đúng và đánh giá mức độ hoàn thành của HS.</w:t>
            </w:r>
          </w:p>
          <w:p w14:paraId="1696480D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1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56CE33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ài 2. Giải phương trình</w:t>
            </w:r>
          </w:p>
          <w:p w14:paraId="03314C34" w14:textId="4D977AA3" w:rsidR="007D0B8D" w:rsidRPr="009F5E0E" w:rsidRDefault="00C459AB" w:rsidP="00065687">
            <w:pPr>
              <w:pStyle w:val="ListParagraph"/>
              <w:numPr>
                <w:ilvl w:val="0"/>
                <w:numId w:val="45"/>
              </w:numPr>
              <w:spacing w:after="0" w:line="300" w:lineRule="auto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Cs/>
                <w:noProof/>
                <w:position w:val="-30"/>
                <w:sz w:val="28"/>
                <w:szCs w:val="28"/>
              </w:rPr>
              <w:drawing>
                <wp:inline distT="0" distB="0" distL="0" distR="0" wp14:anchorId="7B3A17A2" wp14:editId="3AD30C9B">
                  <wp:extent cx="876300" cy="457200"/>
                  <wp:effectExtent l="0" t="0" r="0" b="0"/>
                  <wp:docPr id="336" name="Picture 3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54519EB" w14:textId="0D355C72" w:rsidR="007D0B8D" w:rsidRPr="009F5E0E" w:rsidRDefault="007D0B8D" w:rsidP="00065687">
            <w:pPr>
              <w:pStyle w:val="ListParagraph"/>
              <w:spacing w:after="0" w:line="300" w:lineRule="auto"/>
              <w:ind w:left="420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/>
                <w:bCs/>
                <w:sz w:val="28"/>
                <w:szCs w:val="28"/>
              </w:rPr>
              <w:t>ĐKXĐ:</w:t>
            </w:r>
            <w:r w:rsidR="00C459AB">
              <w:rPr>
                <w:rFonts w:ascii="Times New Roman" w:eastAsia="Times New Roman" w:hAnsi="Times New Roman"/>
                <w:bCs/>
                <w:noProof/>
                <w:position w:val="-10"/>
                <w:sz w:val="28"/>
                <w:szCs w:val="28"/>
              </w:rPr>
              <w:drawing>
                <wp:inline distT="0" distB="0" distL="0" distR="0" wp14:anchorId="7EA98F51" wp14:editId="627DBFD6">
                  <wp:extent cx="876300" cy="205740"/>
                  <wp:effectExtent l="0" t="0" r="0" b="3810"/>
                  <wp:docPr id="337" name="Picture 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7001A9A" w14:textId="586015BA" w:rsidR="007D0B8D" w:rsidRPr="009F5E0E" w:rsidRDefault="007D0B8D" w:rsidP="00065687">
            <w:pPr>
              <w:pStyle w:val="ListParagraph"/>
              <w:spacing w:after="0" w:line="300" w:lineRule="auto"/>
              <w:ind w:left="420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/>
                <w:bCs/>
                <w:sz w:val="28"/>
                <w:szCs w:val="28"/>
              </w:rPr>
              <w:t xml:space="preserve">             </w:t>
            </w:r>
            <w:r w:rsidR="00C459AB">
              <w:rPr>
                <w:rFonts w:ascii="Times New Roman" w:eastAsia="Times New Roman" w:hAnsi="Times New Roman"/>
                <w:bCs/>
                <w:noProof/>
                <w:position w:val="-30"/>
                <w:sz w:val="28"/>
                <w:szCs w:val="28"/>
              </w:rPr>
              <w:drawing>
                <wp:inline distT="0" distB="0" distL="0" distR="0" wp14:anchorId="49EC252A" wp14:editId="61717345">
                  <wp:extent cx="876300" cy="457200"/>
                  <wp:effectExtent l="0" t="0" r="0" b="0"/>
                  <wp:docPr id="338" name="Picture 3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A094256" w14:textId="478378E5" w:rsidR="007D0B8D" w:rsidRPr="009F5E0E" w:rsidRDefault="00C459AB" w:rsidP="00065687">
            <w:pPr>
              <w:pStyle w:val="ListParagraph"/>
              <w:spacing w:after="0" w:line="300" w:lineRule="auto"/>
              <w:ind w:left="420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Cs/>
                <w:noProof/>
                <w:position w:val="-30"/>
                <w:sz w:val="28"/>
                <w:szCs w:val="28"/>
              </w:rPr>
              <w:drawing>
                <wp:inline distT="0" distB="0" distL="0" distR="0" wp14:anchorId="035A9726" wp14:editId="07E06B5D">
                  <wp:extent cx="1516380" cy="457200"/>
                  <wp:effectExtent l="0" t="0" r="7620" b="0"/>
                  <wp:docPr id="339" name="Picture 3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638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042C684" w14:textId="007CCD33" w:rsidR="007D0B8D" w:rsidRPr="009F5E0E" w:rsidRDefault="00C459AB" w:rsidP="00065687">
            <w:pPr>
              <w:pStyle w:val="ListParagraph"/>
              <w:spacing w:after="0" w:line="300" w:lineRule="auto"/>
              <w:ind w:left="420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Cs/>
                <w:noProof/>
                <w:position w:val="-44"/>
                <w:sz w:val="28"/>
                <w:szCs w:val="28"/>
              </w:rPr>
              <w:drawing>
                <wp:inline distT="0" distB="0" distL="0" distR="0" wp14:anchorId="45654CF1" wp14:editId="2F30DC36">
                  <wp:extent cx="952500" cy="678180"/>
                  <wp:effectExtent l="0" t="0" r="0" b="7620"/>
                  <wp:docPr id="340" name="Picture 3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678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CC697BC" w14:textId="3C765400" w:rsidR="007D0B8D" w:rsidRPr="009F5E0E" w:rsidRDefault="00C459AB" w:rsidP="00065687">
            <w:pPr>
              <w:pStyle w:val="ListParagraph"/>
              <w:spacing w:after="0" w:line="300" w:lineRule="auto"/>
              <w:ind w:left="420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Cs/>
                <w:noProof/>
                <w:position w:val="-6"/>
                <w:sz w:val="28"/>
                <w:szCs w:val="28"/>
              </w:rPr>
              <w:drawing>
                <wp:inline distT="0" distB="0" distL="0" distR="0" wp14:anchorId="5A45A5F9" wp14:editId="4821318A">
                  <wp:extent cx="487680" cy="182880"/>
                  <wp:effectExtent l="0" t="0" r="7620" b="7620"/>
                  <wp:docPr id="341" name="Picture 3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D0B8D" w:rsidRPr="009F5E0E">
              <w:rPr>
                <w:rFonts w:ascii="Times New Roman" w:eastAsia="Times New Roman" w:hAnsi="Times New Roman"/>
                <w:bCs/>
                <w:sz w:val="28"/>
                <w:szCs w:val="28"/>
              </w:rPr>
              <w:t>( Thỏa mãn ĐKXĐ)</w:t>
            </w:r>
          </w:p>
          <w:p w14:paraId="59B7E2B5" w14:textId="59EB6E8B" w:rsidR="007D0B8D" w:rsidRPr="009F5E0E" w:rsidRDefault="007D0B8D" w:rsidP="00065687">
            <w:pPr>
              <w:pStyle w:val="ListParagraph"/>
              <w:spacing w:after="0" w:line="300" w:lineRule="auto"/>
              <w:ind w:left="420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/>
                <w:bCs/>
                <w:sz w:val="28"/>
                <w:szCs w:val="28"/>
              </w:rPr>
              <w:t xml:space="preserve">Vậy phương trình có nghiệm </w:t>
            </w:r>
            <w:r w:rsidR="00C459AB">
              <w:rPr>
                <w:rFonts w:ascii="Times New Roman" w:eastAsia="Times New Roman" w:hAnsi="Times New Roman"/>
                <w:bCs/>
                <w:noProof/>
                <w:position w:val="-6"/>
                <w:sz w:val="28"/>
                <w:szCs w:val="28"/>
              </w:rPr>
              <w:drawing>
                <wp:inline distT="0" distB="0" distL="0" distR="0" wp14:anchorId="3CFD14ED" wp14:editId="21ABE135">
                  <wp:extent cx="487680" cy="182880"/>
                  <wp:effectExtent l="0" t="0" r="7620" b="7620"/>
                  <wp:docPr id="342" name="Picture 3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/>
                <w:bCs/>
                <w:sz w:val="28"/>
                <w:szCs w:val="28"/>
              </w:rPr>
              <w:t>b)</w:t>
            </w:r>
            <w:r w:rsidR="00C459AB">
              <w:rPr>
                <w:rFonts w:ascii="Times New Roman" w:eastAsia="Times New Roman" w:hAnsi="Times New Roman"/>
                <w:bCs/>
                <w:noProof/>
                <w:position w:val="-26"/>
                <w:sz w:val="28"/>
                <w:szCs w:val="28"/>
              </w:rPr>
              <w:drawing>
                <wp:inline distT="0" distB="0" distL="0" distR="0" wp14:anchorId="5418AF46" wp14:editId="65FC1241">
                  <wp:extent cx="1043940" cy="434340"/>
                  <wp:effectExtent l="0" t="0" r="3810" b="3810"/>
                  <wp:docPr id="343" name="Picture 3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394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E812AAB" w14:textId="3D5B41F3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ĐKXĐ: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26"/>
                <w:sz w:val="28"/>
                <w:szCs w:val="28"/>
              </w:rPr>
              <w:drawing>
                <wp:inline distT="0" distB="0" distL="0" distR="0" wp14:anchorId="5208EED7" wp14:editId="0B6BB068">
                  <wp:extent cx="952500" cy="434340"/>
                  <wp:effectExtent l="0" t="0" r="0" b="3810"/>
                  <wp:docPr id="344" name="Picture 3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4ED80F" w14:textId="65179906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             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26"/>
                <w:sz w:val="28"/>
                <w:szCs w:val="28"/>
              </w:rPr>
              <w:drawing>
                <wp:inline distT="0" distB="0" distL="0" distR="0" wp14:anchorId="3BBF82DA" wp14:editId="68461EC7">
                  <wp:extent cx="1043940" cy="434340"/>
                  <wp:effectExtent l="0" t="0" r="3810" b="3810"/>
                  <wp:docPr id="345" name="Picture 3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394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7C38DB1" w14:textId="33677341" w:rsidR="007D0B8D" w:rsidRPr="009F5E0E" w:rsidRDefault="00C459AB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position w:val="-30"/>
                <w:sz w:val="28"/>
                <w:szCs w:val="28"/>
              </w:rPr>
              <w:drawing>
                <wp:inline distT="0" distB="0" distL="0" distR="0" wp14:anchorId="3D0BA961" wp14:editId="6921091C">
                  <wp:extent cx="2286000" cy="457200"/>
                  <wp:effectExtent l="0" t="0" r="0" b="0"/>
                  <wp:docPr id="346" name="Picture 3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1F9BC3" w14:textId="68AB0FE7" w:rsidR="007D0B8D" w:rsidRPr="009F5E0E" w:rsidRDefault="00C459AB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position w:val="-44"/>
                <w:sz w:val="28"/>
                <w:szCs w:val="28"/>
              </w:rPr>
              <w:drawing>
                <wp:inline distT="0" distB="0" distL="0" distR="0" wp14:anchorId="036DD352" wp14:editId="1C2C404A">
                  <wp:extent cx="1828800" cy="716280"/>
                  <wp:effectExtent l="0" t="0" r="0" b="7620"/>
                  <wp:docPr id="347" name="Picture 3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716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A7673A" w14:textId="07C3C65D" w:rsidR="007D0B8D" w:rsidRPr="009F5E0E" w:rsidRDefault="00C459AB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position w:val="-26"/>
                <w:sz w:val="28"/>
                <w:szCs w:val="28"/>
              </w:rPr>
              <w:lastRenderedPageBreak/>
              <w:drawing>
                <wp:inline distT="0" distB="0" distL="0" distR="0" wp14:anchorId="2750A58A" wp14:editId="6893C399">
                  <wp:extent cx="411480" cy="434340"/>
                  <wp:effectExtent l="0" t="0" r="7620" b="3810"/>
                  <wp:docPr id="348" name="Picture 3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D0B8D"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(Thỏa mãn ĐKXĐ)</w:t>
            </w:r>
          </w:p>
          <w:p w14:paraId="502FD850" w14:textId="7D3FCCE1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ậy phường trình đã có nghiệm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26"/>
                <w:sz w:val="28"/>
                <w:szCs w:val="28"/>
              </w:rPr>
              <w:drawing>
                <wp:inline distT="0" distB="0" distL="0" distR="0" wp14:anchorId="5BEB742D" wp14:editId="1652B03D">
                  <wp:extent cx="411480" cy="434340"/>
                  <wp:effectExtent l="0" t="0" r="7620" b="3810"/>
                  <wp:docPr id="349" name="Picture 3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68A5066" w14:textId="54292B28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)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26"/>
                <w:sz w:val="28"/>
                <w:szCs w:val="28"/>
              </w:rPr>
              <w:drawing>
                <wp:inline distT="0" distB="0" distL="0" distR="0" wp14:anchorId="72D4C267" wp14:editId="430C9126">
                  <wp:extent cx="1143000" cy="434340"/>
                  <wp:effectExtent l="0" t="0" r="0" b="3810"/>
                  <wp:docPr id="350" name="Picture 3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33B4302" w14:textId="4B26A34E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ĐKXĐ: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4"/>
                <w:sz w:val="28"/>
                <w:szCs w:val="28"/>
              </w:rPr>
              <w:drawing>
                <wp:inline distT="0" distB="0" distL="0" distR="0" wp14:anchorId="6732E460" wp14:editId="6F632F9E">
                  <wp:extent cx="396240" cy="167640"/>
                  <wp:effectExtent l="0" t="0" r="3810" b="3810"/>
                  <wp:docPr id="351" name="Picture 3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167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386510E" w14:textId="1871429F" w:rsidR="007D0B8D" w:rsidRPr="009F5E0E" w:rsidRDefault="00C459AB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position w:val="-26"/>
                <w:sz w:val="28"/>
                <w:szCs w:val="28"/>
              </w:rPr>
              <w:drawing>
                <wp:inline distT="0" distB="0" distL="0" distR="0" wp14:anchorId="26701390" wp14:editId="04AA6855">
                  <wp:extent cx="1143000" cy="434340"/>
                  <wp:effectExtent l="0" t="0" r="0" b="3810"/>
                  <wp:docPr id="352" name="Picture 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2E0822B" w14:textId="5C2ECDFE" w:rsidR="007D0B8D" w:rsidRPr="009F5E0E" w:rsidRDefault="00C459AB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position w:val="-82"/>
                <w:sz w:val="28"/>
                <w:szCs w:val="28"/>
              </w:rPr>
              <w:drawing>
                <wp:inline distT="0" distB="0" distL="0" distR="0" wp14:anchorId="34AB493D" wp14:editId="7F46DA3A">
                  <wp:extent cx="1615440" cy="1135380"/>
                  <wp:effectExtent l="0" t="0" r="3810" b="7620"/>
                  <wp:docPr id="353" name="Picture 3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5440" cy="1135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9EE7DAA" w14:textId="46779584" w:rsidR="007D0B8D" w:rsidRPr="009F5E0E" w:rsidRDefault="00C459AB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position w:val="-4"/>
                <w:sz w:val="28"/>
                <w:szCs w:val="28"/>
              </w:rPr>
              <w:drawing>
                <wp:inline distT="0" distB="0" distL="0" distR="0" wp14:anchorId="2A257F67" wp14:editId="6B200548">
                  <wp:extent cx="396240" cy="167640"/>
                  <wp:effectExtent l="0" t="0" r="3810" b="3810"/>
                  <wp:docPr id="354" name="Picture 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167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D0B8D"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( Không thỏa mãn ĐKXĐ)</w:t>
            </w:r>
          </w:p>
          <w:p w14:paraId="7D57DEFC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ậy phường trình đã cho vô nghiệm.</w:t>
            </w:r>
          </w:p>
          <w:p w14:paraId="2F126FE5" w14:textId="593B9A2D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d)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26"/>
                <w:sz w:val="28"/>
                <w:szCs w:val="28"/>
              </w:rPr>
              <w:drawing>
                <wp:inline distT="0" distB="0" distL="0" distR="0" wp14:anchorId="7B956EE0" wp14:editId="5B76021B">
                  <wp:extent cx="982980" cy="449580"/>
                  <wp:effectExtent l="0" t="0" r="7620" b="7620"/>
                  <wp:docPr id="355" name="Picture 3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2980" cy="449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15B71E4" w14:textId="13248398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ĐKXĐ: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8"/>
                <w:szCs w:val="28"/>
              </w:rPr>
              <w:drawing>
                <wp:inline distT="0" distB="0" distL="0" distR="0" wp14:anchorId="2ECB8D20" wp14:editId="2DC25430">
                  <wp:extent cx="396240" cy="182880"/>
                  <wp:effectExtent l="0" t="0" r="3810" b="7620"/>
                  <wp:docPr id="356" name="Picture 3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C2D1F87" w14:textId="39D14A06" w:rsidR="007D0B8D" w:rsidRPr="009F5E0E" w:rsidRDefault="00C459AB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position w:val="-102"/>
                <w:sz w:val="28"/>
                <w:szCs w:val="28"/>
              </w:rPr>
              <w:drawing>
                <wp:inline distT="0" distB="0" distL="0" distR="0" wp14:anchorId="51F1C0F1" wp14:editId="74ECC1BC">
                  <wp:extent cx="1447800" cy="1386840"/>
                  <wp:effectExtent l="0" t="0" r="0" b="3810"/>
                  <wp:docPr id="357" name="Picture 3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138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A1F66DE" w14:textId="31136D5C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                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8"/>
                <w:szCs w:val="28"/>
              </w:rPr>
              <w:drawing>
                <wp:inline distT="0" distB="0" distL="0" distR="0" wp14:anchorId="4283BFDB" wp14:editId="67FEB284">
                  <wp:extent cx="624840" cy="182880"/>
                  <wp:effectExtent l="0" t="0" r="3810" b="7620"/>
                  <wp:docPr id="358" name="Picture 3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48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1BA30E9" w14:textId="6765D5E1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                 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4"/>
                <w:sz w:val="28"/>
                <w:szCs w:val="28"/>
              </w:rPr>
              <w:drawing>
                <wp:inline distT="0" distB="0" distL="0" distR="0" wp14:anchorId="53641A63" wp14:editId="77F75ADD">
                  <wp:extent cx="487680" cy="167640"/>
                  <wp:effectExtent l="0" t="0" r="7620" b="3810"/>
                  <wp:docPr id="359" name="Picture 3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" cy="167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( Thỏa mãn ĐKXĐ)</w:t>
            </w:r>
          </w:p>
          <w:p w14:paraId="4EF32174" w14:textId="1992197D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ậy ph</w:t>
            </w:r>
            <w:r w:rsidR="00ED457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US"/>
              </w:rPr>
              <w:t>ương</w:t>
            </w: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trình đã cho có nghiệm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42551C09" wp14:editId="478377A7">
                  <wp:extent cx="487680" cy="175260"/>
                  <wp:effectExtent l="0" t="0" r="7620" b="0"/>
                  <wp:docPr id="360" name="Picture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0B8D" w:rsidRPr="009F5E0E" w14:paraId="6726D84E" w14:textId="77777777" w:rsidTr="00065687">
        <w:tc>
          <w:tcPr>
            <w:tcW w:w="48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B2F3E02" w14:textId="77777777" w:rsidR="007D0B8D" w:rsidRPr="009F5E0E" w:rsidRDefault="007D0B8D" w:rsidP="00065687">
            <w:pPr>
              <w:autoSpaceDE w:val="0"/>
              <w:autoSpaceDN w:val="0"/>
              <w:adjustRightInd w:val="0"/>
              <w:spacing w:after="0" w:line="30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"/>
              </w:rPr>
              <w:lastRenderedPageBreak/>
              <w:t xml:space="preserve">* GV 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huyển giao nhiệm vụ:</w:t>
            </w:r>
          </w:p>
          <w:p w14:paraId="2E6A8E85" w14:textId="77777777" w:rsidR="007D0B8D" w:rsidRPr="009F5E0E" w:rsidRDefault="007D0B8D" w:rsidP="00065687">
            <w:pPr>
              <w:tabs>
                <w:tab w:val="left" w:pos="495"/>
              </w:tabs>
              <w:autoSpaceDE w:val="0"/>
              <w:autoSpaceDN w:val="0"/>
              <w:adjustRightInd w:val="0"/>
              <w:spacing w:after="0" w:line="30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Cs/>
                <w:sz w:val="28"/>
                <w:szCs w:val="28"/>
              </w:rPr>
              <w:t>- GV yêu cầu HS làm bài tập 3 /SGK</w:t>
            </w:r>
          </w:p>
          <w:p w14:paraId="48EA5C35" w14:textId="77777777" w:rsidR="007D0B8D" w:rsidRPr="009F5E0E" w:rsidRDefault="007D0B8D" w:rsidP="00065687">
            <w:pPr>
              <w:tabs>
                <w:tab w:val="left" w:pos="567"/>
                <w:tab w:val="left" w:pos="1134"/>
              </w:tabs>
              <w:autoSpaceDE w:val="0"/>
              <w:autoSpaceDN w:val="0"/>
              <w:adjustRightInd w:val="0"/>
              <w:spacing w:after="0" w:line="30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* HS Thực hiện nhiệm vụ</w:t>
            </w:r>
            <w:r w:rsidRPr="00510C6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3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61E03990" w14:textId="77777777" w:rsidR="007D0B8D" w:rsidRPr="009F5E0E" w:rsidRDefault="007D0B8D" w:rsidP="00065687">
            <w:pPr>
              <w:tabs>
                <w:tab w:val="left" w:pos="495"/>
              </w:tabs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- HS làm việc nhóm đôi hoàn thành phiếu học tập. </w:t>
            </w:r>
          </w:p>
          <w:p w14:paraId="720D411F" w14:textId="77777777" w:rsidR="007D0B8D" w:rsidRPr="009F5E0E" w:rsidRDefault="007D0B8D" w:rsidP="00065687">
            <w:pPr>
              <w:tabs>
                <w:tab w:val="left" w:pos="495"/>
              </w:tabs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Gọi vận tốc của ……………. (km/h) </w:t>
            </w:r>
          </w:p>
          <w:p w14:paraId="01882D1D" w14:textId="77777777" w:rsidR="007D0B8D" w:rsidRPr="009F5E0E" w:rsidRDefault="007D0B8D" w:rsidP="00065687">
            <w:pPr>
              <w:tabs>
                <w:tab w:val="left" w:pos="495"/>
              </w:tabs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Hoàn thành bảng sau:  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039"/>
              <w:gridCol w:w="1251"/>
              <w:gridCol w:w="1145"/>
              <w:gridCol w:w="1145"/>
            </w:tblGrid>
            <w:tr w:rsidR="007D0B8D" w:rsidRPr="009F5E0E" w14:paraId="18B15CD9" w14:textId="77777777" w:rsidTr="00065687">
              <w:tc>
                <w:tcPr>
                  <w:tcW w:w="1039" w:type="dxa"/>
                </w:tcPr>
                <w:p w14:paraId="603765E9" w14:textId="77777777" w:rsidR="007D0B8D" w:rsidRPr="009F5E0E" w:rsidRDefault="007D0B8D" w:rsidP="00065687">
                  <w:pPr>
                    <w:tabs>
                      <w:tab w:val="left" w:pos="495"/>
                    </w:tabs>
                    <w:autoSpaceDE w:val="0"/>
                    <w:autoSpaceDN w:val="0"/>
                    <w:adjustRightInd w:val="0"/>
                    <w:spacing w:line="300" w:lineRule="auto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1251" w:type="dxa"/>
                </w:tcPr>
                <w:p w14:paraId="484D7436" w14:textId="77777777" w:rsidR="007D0B8D" w:rsidRPr="009F5E0E" w:rsidRDefault="007D0B8D" w:rsidP="00065687">
                  <w:pPr>
                    <w:tabs>
                      <w:tab w:val="left" w:pos="495"/>
                    </w:tabs>
                    <w:autoSpaceDE w:val="0"/>
                    <w:autoSpaceDN w:val="0"/>
                    <w:adjustRightInd w:val="0"/>
                    <w:spacing w:line="300" w:lineRule="auto"/>
                    <w:jc w:val="center"/>
                    <w:rPr>
                      <w:bCs/>
                      <w:sz w:val="28"/>
                      <w:szCs w:val="28"/>
                    </w:rPr>
                  </w:pPr>
                  <w:r w:rsidRPr="009F5E0E">
                    <w:rPr>
                      <w:bCs/>
                      <w:sz w:val="28"/>
                      <w:szCs w:val="28"/>
                    </w:rPr>
                    <w:t>V(km/h)</w:t>
                  </w:r>
                </w:p>
              </w:tc>
              <w:tc>
                <w:tcPr>
                  <w:tcW w:w="1145" w:type="dxa"/>
                </w:tcPr>
                <w:p w14:paraId="5E701561" w14:textId="77777777" w:rsidR="007D0B8D" w:rsidRPr="009F5E0E" w:rsidRDefault="007D0B8D" w:rsidP="00065687">
                  <w:pPr>
                    <w:tabs>
                      <w:tab w:val="left" w:pos="495"/>
                    </w:tabs>
                    <w:autoSpaceDE w:val="0"/>
                    <w:autoSpaceDN w:val="0"/>
                    <w:adjustRightInd w:val="0"/>
                    <w:spacing w:line="300" w:lineRule="auto"/>
                    <w:jc w:val="center"/>
                    <w:rPr>
                      <w:bCs/>
                      <w:sz w:val="28"/>
                      <w:szCs w:val="28"/>
                    </w:rPr>
                  </w:pPr>
                  <w:r w:rsidRPr="009F5E0E">
                    <w:rPr>
                      <w:bCs/>
                      <w:sz w:val="28"/>
                      <w:szCs w:val="28"/>
                    </w:rPr>
                    <w:t>S(km)</w:t>
                  </w:r>
                </w:p>
              </w:tc>
              <w:tc>
                <w:tcPr>
                  <w:tcW w:w="1145" w:type="dxa"/>
                </w:tcPr>
                <w:p w14:paraId="0CF11B4F" w14:textId="77777777" w:rsidR="007D0B8D" w:rsidRPr="009F5E0E" w:rsidRDefault="007D0B8D" w:rsidP="00065687">
                  <w:pPr>
                    <w:tabs>
                      <w:tab w:val="left" w:pos="495"/>
                    </w:tabs>
                    <w:autoSpaceDE w:val="0"/>
                    <w:autoSpaceDN w:val="0"/>
                    <w:adjustRightInd w:val="0"/>
                    <w:spacing w:line="300" w:lineRule="auto"/>
                    <w:jc w:val="center"/>
                    <w:rPr>
                      <w:bCs/>
                      <w:sz w:val="28"/>
                      <w:szCs w:val="28"/>
                    </w:rPr>
                  </w:pPr>
                  <w:r w:rsidRPr="009F5E0E">
                    <w:rPr>
                      <w:bCs/>
                      <w:sz w:val="28"/>
                      <w:szCs w:val="28"/>
                    </w:rPr>
                    <w:t>t(giờ)</w:t>
                  </w:r>
                </w:p>
              </w:tc>
            </w:tr>
            <w:tr w:rsidR="007D0B8D" w:rsidRPr="009F5E0E" w14:paraId="5C315E14" w14:textId="77777777" w:rsidTr="00065687">
              <w:tc>
                <w:tcPr>
                  <w:tcW w:w="1039" w:type="dxa"/>
                </w:tcPr>
                <w:p w14:paraId="6743BEAE" w14:textId="77777777" w:rsidR="007D0B8D" w:rsidRPr="009F5E0E" w:rsidRDefault="007D0B8D" w:rsidP="00065687">
                  <w:pPr>
                    <w:tabs>
                      <w:tab w:val="left" w:pos="495"/>
                    </w:tabs>
                    <w:autoSpaceDE w:val="0"/>
                    <w:autoSpaceDN w:val="0"/>
                    <w:adjustRightInd w:val="0"/>
                    <w:spacing w:line="300" w:lineRule="auto"/>
                    <w:rPr>
                      <w:bCs/>
                      <w:sz w:val="28"/>
                      <w:szCs w:val="28"/>
                    </w:rPr>
                  </w:pPr>
                  <w:r w:rsidRPr="009F5E0E">
                    <w:rPr>
                      <w:bCs/>
                      <w:sz w:val="28"/>
                      <w:szCs w:val="28"/>
                    </w:rPr>
                    <w:t>Xuôi dòng</w:t>
                  </w:r>
                </w:p>
              </w:tc>
              <w:tc>
                <w:tcPr>
                  <w:tcW w:w="1251" w:type="dxa"/>
                </w:tcPr>
                <w:p w14:paraId="2CF70EDA" w14:textId="77777777" w:rsidR="007D0B8D" w:rsidRPr="009F5E0E" w:rsidRDefault="007D0B8D" w:rsidP="00065687">
                  <w:pPr>
                    <w:tabs>
                      <w:tab w:val="left" w:pos="495"/>
                    </w:tabs>
                    <w:autoSpaceDE w:val="0"/>
                    <w:autoSpaceDN w:val="0"/>
                    <w:adjustRightInd w:val="0"/>
                    <w:spacing w:line="300" w:lineRule="auto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1145" w:type="dxa"/>
                </w:tcPr>
                <w:p w14:paraId="1D017B6B" w14:textId="77777777" w:rsidR="007D0B8D" w:rsidRPr="009F5E0E" w:rsidRDefault="007D0B8D" w:rsidP="00065687">
                  <w:pPr>
                    <w:tabs>
                      <w:tab w:val="left" w:pos="495"/>
                    </w:tabs>
                    <w:autoSpaceDE w:val="0"/>
                    <w:autoSpaceDN w:val="0"/>
                    <w:adjustRightInd w:val="0"/>
                    <w:spacing w:line="300" w:lineRule="auto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1145" w:type="dxa"/>
                </w:tcPr>
                <w:p w14:paraId="5CE87084" w14:textId="77777777" w:rsidR="007D0B8D" w:rsidRPr="009F5E0E" w:rsidRDefault="007D0B8D" w:rsidP="00065687">
                  <w:pPr>
                    <w:tabs>
                      <w:tab w:val="left" w:pos="495"/>
                    </w:tabs>
                    <w:autoSpaceDE w:val="0"/>
                    <w:autoSpaceDN w:val="0"/>
                    <w:adjustRightInd w:val="0"/>
                    <w:spacing w:line="300" w:lineRule="auto"/>
                    <w:rPr>
                      <w:bCs/>
                      <w:sz w:val="28"/>
                      <w:szCs w:val="28"/>
                    </w:rPr>
                  </w:pPr>
                </w:p>
              </w:tc>
            </w:tr>
            <w:tr w:rsidR="007D0B8D" w:rsidRPr="009F5E0E" w14:paraId="61D9087C" w14:textId="77777777" w:rsidTr="00065687">
              <w:tc>
                <w:tcPr>
                  <w:tcW w:w="1039" w:type="dxa"/>
                </w:tcPr>
                <w:p w14:paraId="6CF31535" w14:textId="77777777" w:rsidR="007D0B8D" w:rsidRPr="009F5E0E" w:rsidRDefault="007D0B8D" w:rsidP="00065687">
                  <w:pPr>
                    <w:tabs>
                      <w:tab w:val="left" w:pos="495"/>
                    </w:tabs>
                    <w:autoSpaceDE w:val="0"/>
                    <w:autoSpaceDN w:val="0"/>
                    <w:adjustRightInd w:val="0"/>
                    <w:spacing w:line="300" w:lineRule="auto"/>
                    <w:rPr>
                      <w:bCs/>
                      <w:sz w:val="28"/>
                      <w:szCs w:val="28"/>
                    </w:rPr>
                  </w:pPr>
                  <w:r w:rsidRPr="009F5E0E">
                    <w:rPr>
                      <w:bCs/>
                      <w:sz w:val="28"/>
                      <w:szCs w:val="28"/>
                    </w:rPr>
                    <w:t xml:space="preserve">Ngược </w:t>
                  </w:r>
                  <w:r w:rsidRPr="009F5E0E">
                    <w:rPr>
                      <w:bCs/>
                      <w:sz w:val="28"/>
                      <w:szCs w:val="28"/>
                    </w:rPr>
                    <w:lastRenderedPageBreak/>
                    <w:t>dòng</w:t>
                  </w:r>
                </w:p>
              </w:tc>
              <w:tc>
                <w:tcPr>
                  <w:tcW w:w="1251" w:type="dxa"/>
                </w:tcPr>
                <w:p w14:paraId="44817A54" w14:textId="77777777" w:rsidR="007D0B8D" w:rsidRPr="009F5E0E" w:rsidRDefault="007D0B8D" w:rsidP="00065687">
                  <w:pPr>
                    <w:tabs>
                      <w:tab w:val="left" w:pos="495"/>
                    </w:tabs>
                    <w:autoSpaceDE w:val="0"/>
                    <w:autoSpaceDN w:val="0"/>
                    <w:adjustRightInd w:val="0"/>
                    <w:spacing w:line="300" w:lineRule="auto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1145" w:type="dxa"/>
                </w:tcPr>
                <w:p w14:paraId="363ECDE5" w14:textId="77777777" w:rsidR="007D0B8D" w:rsidRPr="009F5E0E" w:rsidRDefault="007D0B8D" w:rsidP="00065687">
                  <w:pPr>
                    <w:tabs>
                      <w:tab w:val="left" w:pos="495"/>
                    </w:tabs>
                    <w:autoSpaceDE w:val="0"/>
                    <w:autoSpaceDN w:val="0"/>
                    <w:adjustRightInd w:val="0"/>
                    <w:spacing w:line="300" w:lineRule="auto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1145" w:type="dxa"/>
                </w:tcPr>
                <w:p w14:paraId="226D9AD1" w14:textId="77777777" w:rsidR="007D0B8D" w:rsidRPr="009F5E0E" w:rsidRDefault="007D0B8D" w:rsidP="00065687">
                  <w:pPr>
                    <w:tabs>
                      <w:tab w:val="left" w:pos="495"/>
                    </w:tabs>
                    <w:autoSpaceDE w:val="0"/>
                    <w:autoSpaceDN w:val="0"/>
                    <w:adjustRightInd w:val="0"/>
                    <w:spacing w:line="300" w:lineRule="auto"/>
                    <w:rPr>
                      <w:bCs/>
                      <w:sz w:val="28"/>
                      <w:szCs w:val="28"/>
                    </w:rPr>
                  </w:pPr>
                </w:p>
              </w:tc>
            </w:tr>
          </w:tbl>
          <w:p w14:paraId="5E275E9A" w14:textId="77777777" w:rsidR="007D0B8D" w:rsidRPr="009F5E0E" w:rsidRDefault="007D0B8D" w:rsidP="00065687">
            <w:pPr>
              <w:tabs>
                <w:tab w:val="left" w:pos="495"/>
              </w:tabs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* Báo cáo, thảo luận</w:t>
            </w:r>
            <w:r w:rsidRPr="00510C6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3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 </w:t>
            </w:r>
          </w:p>
          <w:p w14:paraId="276526D1" w14:textId="77777777" w:rsidR="007D0B8D" w:rsidRPr="009F5E0E" w:rsidRDefault="007D0B8D" w:rsidP="00065687">
            <w:pPr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>- GV yêu cầu  HS  đại diện nhóm trình bầy.</w:t>
            </w:r>
          </w:p>
          <w:p w14:paraId="6E8EF6D7" w14:textId="77777777" w:rsidR="007D0B8D" w:rsidRPr="009F5E0E" w:rsidRDefault="007D0B8D" w:rsidP="00065687">
            <w:pPr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>- HS theo dõi nhận xét sau đó trình bầy lời giải vào vở, 1 hs lên bảng trình bầy lời giải.</w:t>
            </w:r>
          </w:p>
          <w:p w14:paraId="7DA08AEA" w14:textId="77777777" w:rsidR="007D0B8D" w:rsidRPr="009F5E0E" w:rsidRDefault="007D0B8D" w:rsidP="00065687">
            <w:pPr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* Kết luận, nhận định</w:t>
            </w:r>
            <w:r w:rsidRPr="00510C6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3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12FE3A1B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>- GV khẳng định kết quả đúng và đánh giá mức độ hoàn thành của HS.</w:t>
            </w:r>
          </w:p>
          <w:p w14:paraId="3E07E477" w14:textId="77777777" w:rsidR="007D0B8D" w:rsidRPr="009F5E0E" w:rsidRDefault="007D0B8D" w:rsidP="00065687">
            <w:pPr>
              <w:autoSpaceDE w:val="0"/>
              <w:autoSpaceDN w:val="0"/>
              <w:adjustRightInd w:val="0"/>
              <w:spacing w:after="0" w:line="30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1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D48E15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lastRenderedPageBreak/>
              <w:t>Bài 3:</w:t>
            </w:r>
          </w:p>
          <w:p w14:paraId="285BA834" w14:textId="522810C2" w:rsidR="007D0B8D" w:rsidRPr="00B432C2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Gọi vận tốc dòng nước là </w:t>
            </w:r>
            <w:r w:rsidR="00C459AB">
              <w:rPr>
                <w:rFonts w:ascii="Times New Roman" w:eastAsia="Times New Roman" w:hAnsi="Times New Roman" w:cs="Times New Roman"/>
                <w:noProof/>
                <w:position w:val="-10"/>
                <w:sz w:val="28"/>
                <w:szCs w:val="28"/>
              </w:rPr>
              <w:drawing>
                <wp:inline distT="0" distB="0" distL="0" distR="0" wp14:anchorId="56215777" wp14:editId="3527C7C8">
                  <wp:extent cx="1402080" cy="220980"/>
                  <wp:effectExtent l="0" t="0" r="7620" b="7620"/>
                  <wp:docPr id="361" name="Picture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208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F508DEF" w14:textId="41906AE6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ận tốc ca nô xuôi dòng là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8"/>
                <w:szCs w:val="28"/>
              </w:rPr>
              <w:drawing>
                <wp:inline distT="0" distB="0" distL="0" distR="0" wp14:anchorId="58255409" wp14:editId="42EAB78D">
                  <wp:extent cx="510540" cy="182880"/>
                  <wp:effectExtent l="0" t="0" r="3810" b="7620"/>
                  <wp:docPr id="362" name="Picture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5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(km/h)</w:t>
            </w:r>
          </w:p>
          <w:p w14:paraId="3061E8C2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ận tốc ca nô ngược dòng là 27 – x (km/h)</w:t>
            </w:r>
          </w:p>
          <w:p w14:paraId="372B39A3" w14:textId="0C974770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hời gian ca nô xuôi dòng từ A đến B là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26"/>
                <w:sz w:val="28"/>
                <w:szCs w:val="28"/>
              </w:rPr>
              <w:drawing>
                <wp:inline distT="0" distB="0" distL="0" distR="0" wp14:anchorId="2B15B503" wp14:editId="1609AF50">
                  <wp:extent cx="487680" cy="434340"/>
                  <wp:effectExtent l="0" t="0" r="7620" b="3810"/>
                  <wp:docPr id="363" name="Picture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(giờ)</w:t>
            </w:r>
          </w:p>
          <w:p w14:paraId="104EEFEB" w14:textId="1C14E2F2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hời gian ca nô ngược dòng từ B về A là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26"/>
                <w:sz w:val="28"/>
                <w:szCs w:val="28"/>
              </w:rPr>
              <w:drawing>
                <wp:inline distT="0" distB="0" distL="0" distR="0" wp14:anchorId="7ACE0276" wp14:editId="7D78BDC3">
                  <wp:extent cx="487680" cy="434340"/>
                  <wp:effectExtent l="0" t="0" r="7620" b="3810"/>
                  <wp:docPr id="364" name="Picture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(giờ)</w:t>
            </w:r>
          </w:p>
          <w:p w14:paraId="3F56CBB5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lastRenderedPageBreak/>
              <w:t>Do thời gian đi xuôi từ a đến B và ngược từ B về A hết 3 giờ nên ta có phương trình.</w:t>
            </w:r>
          </w:p>
          <w:p w14:paraId="7FD1C793" w14:textId="1CFEAC87" w:rsidR="007D0B8D" w:rsidRPr="009F5E0E" w:rsidRDefault="00C459AB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position w:val="-26"/>
                <w:sz w:val="28"/>
                <w:szCs w:val="28"/>
              </w:rPr>
              <w:drawing>
                <wp:inline distT="0" distB="0" distL="0" distR="0" wp14:anchorId="4C4168EB" wp14:editId="7B02297D">
                  <wp:extent cx="1325880" cy="434340"/>
                  <wp:effectExtent l="0" t="0" r="7620" b="3810"/>
                  <wp:docPr id="365" name="Picture 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588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DE25707" w14:textId="09B414A4" w:rsidR="007D0B8D" w:rsidRPr="009F5E0E" w:rsidRDefault="00C459AB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position w:val="-48"/>
                <w:sz w:val="28"/>
                <w:szCs w:val="28"/>
              </w:rPr>
              <w:drawing>
                <wp:inline distT="0" distB="0" distL="0" distR="0" wp14:anchorId="0462E98C" wp14:editId="1941BB1D">
                  <wp:extent cx="3192780" cy="701040"/>
                  <wp:effectExtent l="0" t="0" r="7620" b="3810"/>
                  <wp:docPr id="366" name="Picture 3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2780" cy="701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F316E80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0668FEDE" w14:textId="1EBDC83F" w:rsidR="007D0B8D" w:rsidRPr="009F5E0E" w:rsidRDefault="00C459AB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position w:val="-46"/>
                <w:sz w:val="28"/>
                <w:szCs w:val="28"/>
              </w:rPr>
              <w:drawing>
                <wp:inline distT="0" distB="0" distL="0" distR="0" wp14:anchorId="61A66218" wp14:editId="417E20D1">
                  <wp:extent cx="1714500" cy="716280"/>
                  <wp:effectExtent l="0" t="0" r="0" b="7620"/>
                  <wp:docPr id="367" name="Picture 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716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5064060" w14:textId="715DB139" w:rsidR="007D0B8D" w:rsidRPr="009F5E0E" w:rsidRDefault="00C459AB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8"/>
                <w:szCs w:val="28"/>
              </w:rPr>
              <w:drawing>
                <wp:inline distT="0" distB="0" distL="0" distR="0" wp14:anchorId="470E2270" wp14:editId="118D3602">
                  <wp:extent cx="381000" cy="175260"/>
                  <wp:effectExtent l="0" t="0" r="0" b="0"/>
                  <wp:docPr id="368" name="Picture 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D0B8D"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( do </w:t>
            </w:r>
            <w:r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8"/>
                <w:szCs w:val="28"/>
              </w:rPr>
              <w:drawing>
                <wp:inline distT="0" distB="0" distL="0" distR="0" wp14:anchorId="044BF5DD" wp14:editId="2DB8BD3E">
                  <wp:extent cx="381000" cy="175260"/>
                  <wp:effectExtent l="0" t="0" r="0" b="0"/>
                  <wp:docPr id="369" name="Picture 3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D0B8D"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) ( Thỏa mãn điều kiện)</w:t>
            </w:r>
          </w:p>
          <w:p w14:paraId="49B95CB8" w14:textId="26E9DCE4" w:rsidR="007D0B8D" w:rsidRPr="00596951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ậy vận tốc của dòng nước là 3 km/h</w:t>
            </w:r>
          </w:p>
        </w:tc>
      </w:tr>
      <w:tr w:rsidR="007D0B8D" w:rsidRPr="009F5E0E" w14:paraId="62ED3A7A" w14:textId="77777777" w:rsidTr="00065687">
        <w:tc>
          <w:tcPr>
            <w:tcW w:w="48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84523E4" w14:textId="77777777" w:rsidR="007D0B8D" w:rsidRPr="009F5E0E" w:rsidRDefault="007D0B8D" w:rsidP="00065687">
            <w:pPr>
              <w:autoSpaceDE w:val="0"/>
              <w:autoSpaceDN w:val="0"/>
              <w:adjustRightInd w:val="0"/>
              <w:spacing w:after="0" w:line="30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"/>
              </w:rPr>
              <w:lastRenderedPageBreak/>
              <w:t xml:space="preserve">* GV 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huyển giao nhiệm vụ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4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</w:t>
            </w:r>
          </w:p>
          <w:p w14:paraId="6F7ECFD2" w14:textId="77777777" w:rsidR="007D0B8D" w:rsidRPr="009F5E0E" w:rsidRDefault="007D0B8D" w:rsidP="00065687">
            <w:pPr>
              <w:tabs>
                <w:tab w:val="left" w:pos="495"/>
              </w:tabs>
              <w:autoSpaceDE w:val="0"/>
              <w:autoSpaceDN w:val="0"/>
              <w:adjustRightInd w:val="0"/>
              <w:spacing w:after="0" w:line="30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Cs/>
                <w:sz w:val="28"/>
                <w:szCs w:val="28"/>
              </w:rPr>
              <w:t>- GV yêu cầu HS làm bài tập 3 /SGK</w:t>
            </w:r>
          </w:p>
          <w:p w14:paraId="6EF79E00" w14:textId="77777777" w:rsidR="007D0B8D" w:rsidRPr="009F5E0E" w:rsidRDefault="007D0B8D" w:rsidP="00065687">
            <w:pPr>
              <w:tabs>
                <w:tab w:val="left" w:pos="495"/>
              </w:tabs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* HS Thực hiện nhiệm vụ</w:t>
            </w:r>
            <w:r w:rsidRPr="00510C6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4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2C7569CD" w14:textId="77777777" w:rsidR="007D0B8D" w:rsidRPr="009F5E0E" w:rsidRDefault="007D0B8D" w:rsidP="00065687">
            <w:pPr>
              <w:tabs>
                <w:tab w:val="left" w:pos="495"/>
              </w:tabs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HS thảo luận nhóm đôi </w:t>
            </w:r>
          </w:p>
          <w:p w14:paraId="2F68A46E" w14:textId="77777777" w:rsidR="007D0B8D" w:rsidRPr="009F5E0E" w:rsidRDefault="007D0B8D" w:rsidP="00065687">
            <w:pPr>
              <w:tabs>
                <w:tab w:val="left" w:pos="495"/>
              </w:tabs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* Báo cáo, thảo luận</w:t>
            </w:r>
            <w:r w:rsidRPr="00510C6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4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 </w:t>
            </w:r>
          </w:p>
          <w:p w14:paraId="5C78EA53" w14:textId="77777777" w:rsidR="007D0B8D" w:rsidRPr="009F5E0E" w:rsidRDefault="007D0B8D" w:rsidP="00065687">
            <w:pPr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>- GV yêu cầu  HS  đại diện nhóm trình bầy.</w:t>
            </w:r>
          </w:p>
          <w:p w14:paraId="25C24E3E" w14:textId="77777777" w:rsidR="007D0B8D" w:rsidRPr="009F5E0E" w:rsidRDefault="007D0B8D" w:rsidP="00065687">
            <w:pPr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 xml:space="preserve">- HS theo dõi nhận xét sau đó trình bầy lời giải vào vở. </w:t>
            </w:r>
          </w:p>
          <w:p w14:paraId="2A405D11" w14:textId="77777777" w:rsidR="007D0B8D" w:rsidRPr="009F5E0E" w:rsidRDefault="007D0B8D" w:rsidP="00065687">
            <w:pPr>
              <w:autoSpaceDE w:val="0"/>
              <w:autoSpaceDN w:val="0"/>
              <w:adjustRightInd w:val="0"/>
              <w:spacing w:after="0" w:line="30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* Kết luận, nhận định</w:t>
            </w:r>
            <w:r w:rsidRPr="00510C6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4</w:t>
            </w:r>
            <w:r w:rsidRPr="009F5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023F2607" w14:textId="77777777" w:rsidR="007D0B8D" w:rsidRPr="009F5E0E" w:rsidRDefault="007D0B8D" w:rsidP="00065687">
            <w:pPr>
              <w:spacing w:after="0" w:line="30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>- GV khẳng định kết quả đúng và đánh giá mức độ hoàn thành của HS.</w:t>
            </w:r>
          </w:p>
          <w:p w14:paraId="4BA28DA5" w14:textId="77777777" w:rsidR="007D0B8D" w:rsidRPr="009F5E0E" w:rsidRDefault="007D0B8D" w:rsidP="00065687">
            <w:pPr>
              <w:autoSpaceDE w:val="0"/>
              <w:autoSpaceDN w:val="0"/>
              <w:adjustRightInd w:val="0"/>
              <w:spacing w:after="0" w:line="30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1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20C823" w14:textId="77777777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Bài 4. </w:t>
            </w:r>
          </w:p>
          <w:p w14:paraId="22AAC55A" w14:textId="10BBF79E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a có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4"/>
                <w:sz w:val="28"/>
                <w:szCs w:val="28"/>
              </w:rPr>
              <w:drawing>
                <wp:inline distT="0" distB="0" distL="0" distR="0" wp14:anchorId="7123C439" wp14:editId="0B4FD571">
                  <wp:extent cx="114300" cy="182880"/>
                  <wp:effectExtent l="0" t="0" r="0" b="0"/>
                  <wp:docPr id="370" name="Picture 3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30"/>
                <w:sz w:val="28"/>
                <w:szCs w:val="28"/>
              </w:rPr>
              <w:drawing>
                <wp:inline distT="0" distB="0" distL="0" distR="0" wp14:anchorId="042BAD9B" wp14:editId="0B76C25B">
                  <wp:extent cx="952500" cy="457200"/>
                  <wp:effectExtent l="0" t="0" r="0" b="0"/>
                  <wp:docPr id="371" name="Picture 3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C61D0FC" w14:textId="1ADB56C0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         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88"/>
                <w:sz w:val="28"/>
                <w:szCs w:val="28"/>
              </w:rPr>
              <w:drawing>
                <wp:inline distT="0" distB="0" distL="0" distR="0" wp14:anchorId="1AAFC031" wp14:editId="2B634859">
                  <wp:extent cx="1554480" cy="1196340"/>
                  <wp:effectExtent l="0" t="0" r="7620" b="3810"/>
                  <wp:docPr id="372" name="Picture 3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4480" cy="1196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F9B0B5F" w14:textId="4B334136" w:rsidR="007D0B8D" w:rsidRPr="009F5E0E" w:rsidRDefault="007D0B8D" w:rsidP="00065687">
            <w:pPr>
              <w:spacing w:after="0" w:line="30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  <w:r w:rsidR="00C459AB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drawing>
                <wp:inline distT="0" distB="0" distL="0" distR="0" wp14:anchorId="636CEA12" wp14:editId="1748495D">
                  <wp:extent cx="662940" cy="205740"/>
                  <wp:effectExtent l="0" t="0" r="3810" b="3810"/>
                  <wp:docPr id="373" name="Picture 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94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A0FFB5A" w14:textId="1C03CE7E" w:rsidR="007D0B8D" w:rsidRPr="009F5E0E" w:rsidRDefault="007D0B8D" w:rsidP="00065687">
            <w:pPr>
              <w:spacing w:after="0" w:line="30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="00C459AB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drawing>
                <wp:inline distT="0" distB="0" distL="0" distR="0" wp14:anchorId="645C9F4F" wp14:editId="579C2351">
                  <wp:extent cx="952500" cy="205740"/>
                  <wp:effectExtent l="0" t="0" r="0" b="3810"/>
                  <wp:docPr id="374" name="Picture 3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22A7C3E" w14:textId="2B6EA795" w:rsidR="007D0B8D" w:rsidRPr="009F5E0E" w:rsidRDefault="007D0B8D" w:rsidP="00065687">
            <w:pPr>
              <w:spacing w:after="0" w:line="30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 xml:space="preserve">Vậy với chi phí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8"/>
                <w:szCs w:val="28"/>
              </w:rPr>
              <w:drawing>
                <wp:inline distT="0" distB="0" distL="0" distR="0" wp14:anchorId="505893AF" wp14:editId="0623EE03">
                  <wp:extent cx="297180" cy="175260"/>
                  <wp:effectExtent l="0" t="0" r="7620" b="0"/>
                  <wp:docPr id="375" name="Picture 3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 xml:space="preserve"> triệu thì doanh nghiệp đã loại bỏ được </w:t>
            </w:r>
            <w:r w:rsidR="00C459AB">
              <w:rPr>
                <w:rFonts w:ascii="Times New Roman" w:eastAsia="Times New Roman" w:hAnsi="Times New Roman" w:cs="Times New Roman"/>
                <w:bCs/>
                <w:noProof/>
                <w:position w:val="-10"/>
                <w:sz w:val="28"/>
                <w:szCs w:val="28"/>
              </w:rPr>
              <w:drawing>
                <wp:inline distT="0" distB="0" distL="0" distR="0" wp14:anchorId="71266F52" wp14:editId="386DFD06">
                  <wp:extent cx="563880" cy="205740"/>
                  <wp:effectExtent l="0" t="0" r="7620" b="3810"/>
                  <wp:docPr id="376" name="Picture 3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88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5E0E">
              <w:rPr>
                <w:rFonts w:ascii="Times New Roman" w:hAnsi="Times New Roman" w:cs="Times New Roman"/>
                <w:sz w:val="28"/>
                <w:szCs w:val="28"/>
              </w:rPr>
              <w:t>chất gây ô nhiễm trong khi thải.</w:t>
            </w:r>
          </w:p>
        </w:tc>
      </w:tr>
    </w:tbl>
    <w:p w14:paraId="41E94026" w14:textId="77777777" w:rsidR="007D0B8D" w:rsidRPr="009F5E0E" w:rsidRDefault="007D0B8D" w:rsidP="007D0B8D">
      <w:pPr>
        <w:spacing w:after="0" w:line="30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9F5E0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Hướng dẫn tự học ở nhà </w:t>
      </w:r>
      <w:r w:rsidRPr="009F5E0E">
        <w:rPr>
          <w:rFonts w:ascii="Times New Roman" w:eastAsia="Times New Roman" w:hAnsi="Times New Roman" w:cs="Times New Roman"/>
          <w:bCs/>
          <w:sz w:val="28"/>
          <w:szCs w:val="28"/>
        </w:rPr>
        <w:t>(2 phút)</w:t>
      </w:r>
    </w:p>
    <w:p w14:paraId="2C4EC5E0" w14:textId="77777777" w:rsidR="007D0B8D" w:rsidRPr="009F5E0E" w:rsidRDefault="007D0B8D" w:rsidP="007D0B8D">
      <w:pPr>
        <w:spacing w:after="0" w:line="300" w:lineRule="auto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9F5E0E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- Xem lại các bài đã chữa.</w:t>
      </w:r>
    </w:p>
    <w:p w14:paraId="6509F492" w14:textId="77777777" w:rsidR="007D0B8D" w:rsidRPr="009F5E0E" w:rsidRDefault="007D0B8D" w:rsidP="007D0B8D">
      <w:pPr>
        <w:spacing w:after="0" w:line="300" w:lineRule="auto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9F5E0E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- Làm bài tập trong sách bài tập.</w:t>
      </w:r>
    </w:p>
    <w:p w14:paraId="49F868D8" w14:textId="77777777" w:rsidR="007D0B8D" w:rsidRPr="009F5E0E" w:rsidRDefault="007D0B8D" w:rsidP="007D0B8D">
      <w:pPr>
        <w:spacing w:after="0" w:line="300" w:lineRule="auto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9F5E0E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- Đọc trước bài phương trình bậc nhất hai ẩn, hệ phương trình bậc nhất hai ẩn.</w:t>
      </w:r>
    </w:p>
    <w:p w14:paraId="7F029156" w14:textId="5E3F30A9" w:rsidR="00D43D93" w:rsidRPr="008C172A" w:rsidRDefault="00D43D93" w:rsidP="00D43D93">
      <w:pPr>
        <w:spacing w:after="120" w:line="240" w:lineRule="auto"/>
        <w:rPr>
          <w:rFonts w:asciiTheme="majorHAnsi" w:hAnsiTheme="majorHAnsi" w:cstheme="majorHAnsi"/>
          <w:b/>
          <w:i/>
          <w:iCs/>
          <w:sz w:val="28"/>
          <w:szCs w:val="28"/>
        </w:rPr>
      </w:pPr>
      <w:r w:rsidRPr="008C172A">
        <w:rPr>
          <w:rFonts w:asciiTheme="majorHAnsi" w:hAnsiTheme="majorHAnsi" w:cstheme="majorHAnsi"/>
          <w:b/>
          <w:i/>
          <w:iCs/>
          <w:sz w:val="28"/>
          <w:szCs w:val="28"/>
        </w:rPr>
        <w:t xml:space="preserve">                                                               </w:t>
      </w:r>
      <w:r w:rsidRPr="008C172A">
        <w:rPr>
          <w:rFonts w:asciiTheme="majorHAnsi" w:hAnsiTheme="majorHAnsi" w:cstheme="majorHAnsi"/>
          <w:b/>
          <w:i/>
          <w:iCs/>
          <w:sz w:val="28"/>
          <w:szCs w:val="28"/>
          <w:lang w:val="en-US"/>
        </w:rPr>
        <w:t xml:space="preserve"> </w:t>
      </w:r>
      <w:r w:rsidRPr="008C172A">
        <w:rPr>
          <w:rFonts w:asciiTheme="majorHAnsi" w:hAnsiTheme="majorHAnsi" w:cstheme="majorHAnsi"/>
          <w:b/>
          <w:i/>
          <w:iCs/>
          <w:sz w:val="28"/>
          <w:szCs w:val="28"/>
        </w:rPr>
        <w:t>Khánh Phú, ngày       tháng       năm 2025</w:t>
      </w:r>
    </w:p>
    <w:tbl>
      <w:tblPr>
        <w:tblStyle w:val="TableGrid"/>
        <w:tblW w:w="1035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9"/>
        <w:gridCol w:w="3418"/>
        <w:gridCol w:w="3623"/>
      </w:tblGrid>
      <w:tr w:rsidR="00D43D93" w:rsidRPr="008C172A" w14:paraId="24CB39BD" w14:textId="77777777" w:rsidTr="00E309C2">
        <w:tc>
          <w:tcPr>
            <w:tcW w:w="3309" w:type="dxa"/>
          </w:tcPr>
          <w:p w14:paraId="208E995D" w14:textId="77777777" w:rsidR="00D43D93" w:rsidRPr="008C172A" w:rsidRDefault="00D43D93" w:rsidP="00E309C2">
            <w:pPr>
              <w:spacing w:after="120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C172A">
              <w:rPr>
                <w:rFonts w:asciiTheme="majorHAnsi" w:hAnsiTheme="majorHAnsi" w:cstheme="majorHAnsi"/>
                <w:b/>
                <w:sz w:val="28"/>
                <w:szCs w:val="28"/>
              </w:rPr>
              <w:t>Ký duyệt của BGH</w:t>
            </w:r>
          </w:p>
        </w:tc>
        <w:tc>
          <w:tcPr>
            <w:tcW w:w="3418" w:type="dxa"/>
          </w:tcPr>
          <w:p w14:paraId="199E47D9" w14:textId="387CB845" w:rsidR="00D43D93" w:rsidRPr="008C172A" w:rsidRDefault="00D43D93" w:rsidP="00E309C2">
            <w:pPr>
              <w:spacing w:after="120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C172A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         </w:t>
            </w:r>
          </w:p>
        </w:tc>
        <w:tc>
          <w:tcPr>
            <w:tcW w:w="3623" w:type="dxa"/>
          </w:tcPr>
          <w:p w14:paraId="6837191C" w14:textId="29DADD0F" w:rsidR="00D43D93" w:rsidRPr="00F32300" w:rsidRDefault="00D43D93" w:rsidP="00D43D93">
            <w:pPr>
              <w:spacing w:after="120"/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</w:pPr>
            <w:r w:rsidRPr="008C172A">
              <w:rPr>
                <w:rFonts w:asciiTheme="majorHAnsi" w:hAnsiTheme="majorHAnsi" w:cstheme="majorHAnsi"/>
                <w:b/>
                <w:sz w:val="28"/>
                <w:szCs w:val="28"/>
              </w:rPr>
              <w:t>Giáo viên</w:t>
            </w:r>
            <w:r w:rsidR="00F32300"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  <w:t xml:space="preserve"> soạn</w:t>
            </w:r>
          </w:p>
        </w:tc>
      </w:tr>
    </w:tbl>
    <w:p w14:paraId="2372D716" w14:textId="77777777" w:rsidR="00D43D93" w:rsidRDefault="00D43D93" w:rsidP="00D43D93">
      <w:pPr>
        <w:spacing w:after="120" w:line="240" w:lineRule="auto"/>
        <w:rPr>
          <w:rFonts w:asciiTheme="majorHAnsi" w:hAnsiTheme="majorHAnsi" w:cstheme="majorHAnsi"/>
          <w:b/>
          <w:sz w:val="28"/>
          <w:szCs w:val="28"/>
          <w:lang w:val="en-US"/>
        </w:rPr>
      </w:pPr>
    </w:p>
    <w:p w14:paraId="5CC29E98" w14:textId="77777777" w:rsidR="00F32300" w:rsidRPr="00F32300" w:rsidRDefault="00F32300" w:rsidP="00D43D93">
      <w:pPr>
        <w:spacing w:after="120" w:line="240" w:lineRule="auto"/>
        <w:rPr>
          <w:rFonts w:asciiTheme="majorHAnsi" w:hAnsiTheme="majorHAnsi" w:cstheme="majorHAnsi"/>
          <w:b/>
          <w:sz w:val="28"/>
          <w:szCs w:val="28"/>
          <w:lang w:val="en-US"/>
        </w:rPr>
      </w:pPr>
    </w:p>
    <w:p w14:paraId="07B22F27" w14:textId="77777777" w:rsidR="00D43D93" w:rsidRPr="008C172A" w:rsidRDefault="00D43D93" w:rsidP="00D43D93">
      <w:pPr>
        <w:spacing w:after="120" w:line="240" w:lineRule="auto"/>
        <w:rPr>
          <w:rFonts w:asciiTheme="majorHAnsi" w:hAnsiTheme="majorHAnsi" w:cstheme="majorHAnsi"/>
          <w:b/>
          <w:sz w:val="28"/>
          <w:szCs w:val="28"/>
        </w:rPr>
      </w:pPr>
    </w:p>
    <w:p w14:paraId="59C79B92" w14:textId="750C25F7" w:rsidR="00D43D93" w:rsidRPr="008C172A" w:rsidRDefault="00D43D93" w:rsidP="00D43D93">
      <w:pPr>
        <w:spacing w:after="120" w:line="240" w:lineRule="auto"/>
        <w:rPr>
          <w:rFonts w:asciiTheme="majorHAnsi" w:hAnsiTheme="majorHAnsi" w:cstheme="majorHAnsi"/>
          <w:bCs/>
          <w:sz w:val="28"/>
          <w:szCs w:val="28"/>
        </w:rPr>
      </w:pPr>
      <w:r w:rsidRPr="008C172A">
        <w:rPr>
          <w:rFonts w:asciiTheme="majorHAnsi" w:hAnsiTheme="majorHAnsi" w:cstheme="majorHAnsi"/>
          <w:bCs/>
          <w:sz w:val="28"/>
          <w:szCs w:val="28"/>
        </w:rPr>
        <w:t xml:space="preserve">      </w:t>
      </w:r>
      <w:r w:rsidRPr="008C172A">
        <w:rPr>
          <w:rFonts w:asciiTheme="majorHAnsi" w:hAnsiTheme="majorHAnsi" w:cstheme="majorHAnsi"/>
          <w:bCs/>
          <w:sz w:val="28"/>
          <w:szCs w:val="28"/>
          <w:lang w:val="en-US"/>
        </w:rPr>
        <w:t xml:space="preserve"> </w:t>
      </w:r>
      <w:r w:rsidR="00F32300" w:rsidRPr="008C172A">
        <w:rPr>
          <w:rFonts w:asciiTheme="majorHAnsi" w:hAnsiTheme="majorHAnsi" w:cstheme="majorHAnsi"/>
          <w:bCs/>
          <w:sz w:val="28"/>
          <w:szCs w:val="28"/>
        </w:rPr>
        <w:t xml:space="preserve">Kiều Tuyết Mai  </w:t>
      </w:r>
      <w:r w:rsidRPr="008C172A">
        <w:rPr>
          <w:rFonts w:asciiTheme="majorHAnsi" w:hAnsiTheme="majorHAnsi" w:cstheme="majorHAnsi"/>
          <w:bCs/>
          <w:sz w:val="28"/>
          <w:szCs w:val="28"/>
        </w:rPr>
        <w:t xml:space="preserve">                      </w:t>
      </w:r>
      <w:r w:rsidR="00F32300">
        <w:rPr>
          <w:rFonts w:asciiTheme="majorHAnsi" w:hAnsiTheme="majorHAnsi" w:cstheme="majorHAnsi"/>
          <w:bCs/>
          <w:sz w:val="28"/>
          <w:szCs w:val="28"/>
          <w:lang w:val="en-US"/>
        </w:rPr>
        <w:t xml:space="preserve">                                            </w:t>
      </w:r>
      <w:r w:rsidRPr="008C172A">
        <w:rPr>
          <w:rFonts w:asciiTheme="majorHAnsi" w:hAnsiTheme="majorHAnsi" w:cstheme="majorHAnsi"/>
          <w:bCs/>
          <w:sz w:val="28"/>
          <w:szCs w:val="28"/>
        </w:rPr>
        <w:t>Đỗ Thị Lan</w:t>
      </w:r>
    </w:p>
    <w:p w14:paraId="59A816EA" w14:textId="77777777" w:rsidR="00D43D93" w:rsidRPr="008C172A" w:rsidRDefault="00D43D93" w:rsidP="00D43D93">
      <w:pPr>
        <w:spacing w:after="120" w:line="240" w:lineRule="auto"/>
        <w:rPr>
          <w:rFonts w:asciiTheme="majorHAnsi" w:hAnsiTheme="majorHAnsi" w:cstheme="majorHAnsi"/>
          <w:color w:val="000000"/>
          <w:sz w:val="28"/>
          <w:szCs w:val="28"/>
        </w:rPr>
      </w:pPr>
      <w:r w:rsidRPr="008C172A">
        <w:rPr>
          <w:rFonts w:asciiTheme="majorHAnsi" w:hAnsiTheme="majorHAnsi" w:cstheme="majorHAnsi"/>
          <w:color w:val="000000"/>
          <w:sz w:val="28"/>
          <w:szCs w:val="28"/>
        </w:rPr>
        <w:br w:type="page"/>
      </w:r>
    </w:p>
    <w:p w14:paraId="177B0577" w14:textId="2E680A92" w:rsidR="00752F92" w:rsidRPr="00434EE2" w:rsidRDefault="00752F92" w:rsidP="007D0B8D">
      <w:pPr>
        <w:spacing w:after="0" w:line="300" w:lineRule="auto"/>
        <w:jc w:val="both"/>
        <w:rPr>
          <w:rFonts w:asciiTheme="majorHAnsi" w:eastAsia="Times New Roman" w:hAnsiTheme="majorHAnsi" w:cstheme="majorHAnsi"/>
          <w:bCs/>
          <w:sz w:val="26"/>
          <w:szCs w:val="28"/>
          <w:lang w:val="pt-BR"/>
        </w:rPr>
      </w:pPr>
    </w:p>
    <w:sectPr w:rsidR="00752F92" w:rsidRPr="00434EE2" w:rsidSect="00EE3298">
      <w:pgSz w:w="11906" w:h="16838"/>
      <w:pgMar w:top="720" w:right="720" w:bottom="720" w:left="1296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.VnTimeH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UniverseH">
    <w:charset w:val="00"/>
    <w:family w:val="swiss"/>
    <w:pitch w:val="variable"/>
    <w:sig w:usb0="00000003" w:usb1="00000000" w:usb2="00000000" w:usb3="00000000" w:csb0="00000001" w:csb1="00000000"/>
  </w:font>
  <w:font w:name=".VnTeknicalH">
    <w:charset w:val="00"/>
    <w:family w:val="swiss"/>
    <w:pitch w:val="variable"/>
    <w:sig w:usb0="00000003" w:usb1="00000000" w:usb2="00000000" w:usb3="00000000" w:csb0="00000001" w:csb1="00000000"/>
  </w:font>
  <w:font w:name=".VnArial Narrow">
    <w:charset w:val="00"/>
    <w:family w:val="swiss"/>
    <w:pitch w:val="variable"/>
    <w:sig w:usb0="00000007" w:usb1="00000000" w:usb2="00000000" w:usb3="00000000" w:csb0="00000003" w:csb1="00000000"/>
  </w:font>
  <w:font w:name="VNI-Meli">
    <w:charset w:val="00"/>
    <w:family w:val="auto"/>
    <w:pitch w:val="variable"/>
    <w:sig w:usb0="00000003" w:usb1="00000000" w:usb2="00000000" w:usb3="00000000" w:csb0="00000001" w:csb1="00000000"/>
  </w:font>
  <w:font w:name="VNI-Helve-Condense">
    <w:charset w:val="00"/>
    <w:family w:val="auto"/>
    <w:pitch w:val="variable"/>
    <w:sig w:usb0="00000003" w:usb1="00000000" w:usb2="00000000" w:usb3="00000000" w:csb0="00000001" w:csb1="00000000"/>
  </w:font>
  <w:font w:name="VNI-Ariston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E81DFB"/>
    <w:multiLevelType w:val="hybridMultilevel"/>
    <w:tmpl w:val="57142250"/>
    <w:lvl w:ilvl="0" w:tplc="5ADAF27E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Lucida Sans Unicode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A6C0B94"/>
    <w:multiLevelType w:val="hybridMultilevel"/>
    <w:tmpl w:val="68E6DB14"/>
    <w:lvl w:ilvl="0" w:tplc="51080BE4">
      <w:start w:val="1"/>
      <w:numFmt w:val="bullet"/>
      <w:pStyle w:val="Atrubang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4440C87E">
      <w:start w:val="1"/>
      <w:numFmt w:val="bullet"/>
      <w:lvlText w:val="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6F029D"/>
    <w:multiLevelType w:val="hybridMultilevel"/>
    <w:tmpl w:val="8B7A60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2B79B3"/>
    <w:multiLevelType w:val="hybridMultilevel"/>
    <w:tmpl w:val="E6222B62"/>
    <w:lvl w:ilvl="0" w:tplc="DBDADD0E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4" w15:restartNumberingAfterBreak="0">
    <w:nsid w:val="0C7065EB"/>
    <w:multiLevelType w:val="hybridMultilevel"/>
    <w:tmpl w:val="3BE8AE40"/>
    <w:lvl w:ilvl="0" w:tplc="F39C40FA">
      <w:start w:val="1"/>
      <w:numFmt w:val="decimal"/>
      <w:lvlText w:val="%1."/>
      <w:lvlJc w:val="left"/>
      <w:pPr>
        <w:ind w:left="3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31" w:hanging="360"/>
      </w:pPr>
    </w:lvl>
    <w:lvl w:ilvl="2" w:tplc="0409001B" w:tentative="1">
      <w:start w:val="1"/>
      <w:numFmt w:val="lowerRoman"/>
      <w:lvlText w:val="%3."/>
      <w:lvlJc w:val="right"/>
      <w:pPr>
        <w:ind w:left="1751" w:hanging="180"/>
      </w:pPr>
    </w:lvl>
    <w:lvl w:ilvl="3" w:tplc="0409000F" w:tentative="1">
      <w:start w:val="1"/>
      <w:numFmt w:val="decimal"/>
      <w:lvlText w:val="%4."/>
      <w:lvlJc w:val="left"/>
      <w:pPr>
        <w:ind w:left="2471" w:hanging="360"/>
      </w:pPr>
    </w:lvl>
    <w:lvl w:ilvl="4" w:tplc="04090019" w:tentative="1">
      <w:start w:val="1"/>
      <w:numFmt w:val="lowerLetter"/>
      <w:lvlText w:val="%5."/>
      <w:lvlJc w:val="left"/>
      <w:pPr>
        <w:ind w:left="3191" w:hanging="360"/>
      </w:pPr>
    </w:lvl>
    <w:lvl w:ilvl="5" w:tplc="0409001B" w:tentative="1">
      <w:start w:val="1"/>
      <w:numFmt w:val="lowerRoman"/>
      <w:lvlText w:val="%6."/>
      <w:lvlJc w:val="right"/>
      <w:pPr>
        <w:ind w:left="3911" w:hanging="180"/>
      </w:pPr>
    </w:lvl>
    <w:lvl w:ilvl="6" w:tplc="0409000F" w:tentative="1">
      <w:start w:val="1"/>
      <w:numFmt w:val="decimal"/>
      <w:lvlText w:val="%7."/>
      <w:lvlJc w:val="left"/>
      <w:pPr>
        <w:ind w:left="4631" w:hanging="360"/>
      </w:pPr>
    </w:lvl>
    <w:lvl w:ilvl="7" w:tplc="04090019" w:tentative="1">
      <w:start w:val="1"/>
      <w:numFmt w:val="lowerLetter"/>
      <w:lvlText w:val="%8."/>
      <w:lvlJc w:val="left"/>
      <w:pPr>
        <w:ind w:left="5351" w:hanging="360"/>
      </w:pPr>
    </w:lvl>
    <w:lvl w:ilvl="8" w:tplc="0409001B" w:tentative="1">
      <w:start w:val="1"/>
      <w:numFmt w:val="lowerRoman"/>
      <w:lvlText w:val="%9."/>
      <w:lvlJc w:val="right"/>
      <w:pPr>
        <w:ind w:left="6071" w:hanging="180"/>
      </w:pPr>
    </w:lvl>
  </w:abstractNum>
  <w:abstractNum w:abstractNumId="5" w15:restartNumberingAfterBreak="0">
    <w:nsid w:val="11395924"/>
    <w:multiLevelType w:val="hybridMultilevel"/>
    <w:tmpl w:val="1FC2CAD4"/>
    <w:lvl w:ilvl="0" w:tplc="3012AAC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17318E4"/>
    <w:multiLevelType w:val="hybridMultilevel"/>
    <w:tmpl w:val="0688E330"/>
    <w:lvl w:ilvl="0" w:tplc="4C94325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877C62"/>
    <w:multiLevelType w:val="hybridMultilevel"/>
    <w:tmpl w:val="2660A858"/>
    <w:lvl w:ilvl="0" w:tplc="C85AA5CC">
      <w:start w:val="3"/>
      <w:numFmt w:val="bullet"/>
      <w:lvlText w:val="-"/>
      <w:lvlJc w:val="left"/>
      <w:pPr>
        <w:ind w:left="311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71" w:hanging="360"/>
      </w:pPr>
      <w:rPr>
        <w:rFonts w:ascii="Wingdings" w:hAnsi="Wingdings" w:hint="default"/>
      </w:rPr>
    </w:lvl>
  </w:abstractNum>
  <w:abstractNum w:abstractNumId="8" w15:restartNumberingAfterBreak="0">
    <w:nsid w:val="13F723E0"/>
    <w:multiLevelType w:val="hybridMultilevel"/>
    <w:tmpl w:val="A53A4E32"/>
    <w:lvl w:ilvl="0" w:tplc="1D023A4A">
      <w:start w:val="2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17B656B5"/>
    <w:multiLevelType w:val="hybridMultilevel"/>
    <w:tmpl w:val="6C880818"/>
    <w:lvl w:ilvl="0" w:tplc="DCC287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77687A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0FE5DB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4DE4AB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CD88C6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474E71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694506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630244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C16ED8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A154F54"/>
    <w:multiLevelType w:val="hybridMultilevel"/>
    <w:tmpl w:val="BE148504"/>
    <w:lvl w:ilvl="0" w:tplc="19CCFED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.VnTimeH" w:hAnsi=".VnTimeH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C1A58D3"/>
    <w:multiLevelType w:val="hybridMultilevel"/>
    <w:tmpl w:val="7082C9C6"/>
    <w:lvl w:ilvl="0" w:tplc="6F20B250">
      <w:start w:val="1"/>
      <w:numFmt w:val="decimal"/>
      <w:lvlText w:val="%1."/>
      <w:lvlJc w:val="left"/>
      <w:pPr>
        <w:ind w:left="786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>
      <w:start w:val="1"/>
      <w:numFmt w:val="lowerRoman"/>
      <w:lvlText w:val="%3."/>
      <w:lvlJc w:val="right"/>
      <w:pPr>
        <w:ind w:left="2226" w:hanging="180"/>
      </w:pPr>
    </w:lvl>
    <w:lvl w:ilvl="3" w:tplc="0409000F">
      <w:start w:val="1"/>
      <w:numFmt w:val="decimal"/>
      <w:lvlText w:val="%4."/>
      <w:lvlJc w:val="left"/>
      <w:pPr>
        <w:ind w:left="2946" w:hanging="360"/>
      </w:pPr>
    </w:lvl>
    <w:lvl w:ilvl="4" w:tplc="04090019">
      <w:start w:val="1"/>
      <w:numFmt w:val="lowerLetter"/>
      <w:lvlText w:val="%5."/>
      <w:lvlJc w:val="left"/>
      <w:pPr>
        <w:ind w:left="3666" w:hanging="360"/>
      </w:pPr>
    </w:lvl>
    <w:lvl w:ilvl="5" w:tplc="0409001B">
      <w:start w:val="1"/>
      <w:numFmt w:val="lowerRoman"/>
      <w:lvlText w:val="%6."/>
      <w:lvlJc w:val="right"/>
      <w:pPr>
        <w:ind w:left="4386" w:hanging="180"/>
      </w:pPr>
    </w:lvl>
    <w:lvl w:ilvl="6" w:tplc="0409000F">
      <w:start w:val="1"/>
      <w:numFmt w:val="decimal"/>
      <w:lvlText w:val="%7."/>
      <w:lvlJc w:val="left"/>
      <w:pPr>
        <w:ind w:left="5106" w:hanging="360"/>
      </w:pPr>
    </w:lvl>
    <w:lvl w:ilvl="7" w:tplc="04090019">
      <w:start w:val="1"/>
      <w:numFmt w:val="lowerLetter"/>
      <w:lvlText w:val="%8."/>
      <w:lvlJc w:val="left"/>
      <w:pPr>
        <w:ind w:left="5826" w:hanging="360"/>
      </w:pPr>
    </w:lvl>
    <w:lvl w:ilvl="8" w:tplc="0409001B">
      <w:start w:val="1"/>
      <w:numFmt w:val="lowerRoman"/>
      <w:lvlText w:val="%9."/>
      <w:lvlJc w:val="right"/>
      <w:pPr>
        <w:ind w:left="6546" w:hanging="180"/>
      </w:pPr>
    </w:lvl>
  </w:abstractNum>
  <w:abstractNum w:abstractNumId="12" w15:restartNumberingAfterBreak="0">
    <w:nsid w:val="1EF13BD6"/>
    <w:multiLevelType w:val="hybridMultilevel"/>
    <w:tmpl w:val="9DB495D4"/>
    <w:lvl w:ilvl="0" w:tplc="616CCF6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ED88BB6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C223F44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5A48B9E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97892A0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7A88060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AE650A0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9AE2BCC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1E2A534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 w15:restartNumberingAfterBreak="0">
    <w:nsid w:val="203251A4"/>
    <w:multiLevelType w:val="hybridMultilevel"/>
    <w:tmpl w:val="9306DB7C"/>
    <w:lvl w:ilvl="0" w:tplc="A3FEEDB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CF45BA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A6016D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7F4534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74449D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96CD4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91ED1D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6643C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1DE18E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4" w15:restartNumberingAfterBreak="0">
    <w:nsid w:val="2CAB4D9A"/>
    <w:multiLevelType w:val="hybridMultilevel"/>
    <w:tmpl w:val="595216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CD0642F"/>
    <w:multiLevelType w:val="hybridMultilevel"/>
    <w:tmpl w:val="390E1F74"/>
    <w:lvl w:ilvl="0" w:tplc="4A9CA43C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16" w15:restartNumberingAfterBreak="0">
    <w:nsid w:val="31EE2B0C"/>
    <w:multiLevelType w:val="hybridMultilevel"/>
    <w:tmpl w:val="9718F52E"/>
    <w:lvl w:ilvl="0" w:tplc="4210EA5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.VnTimeH" w:hAnsi=".VnTimeH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1EE3015"/>
    <w:multiLevelType w:val="hybridMultilevel"/>
    <w:tmpl w:val="8C1236EE"/>
    <w:lvl w:ilvl="0" w:tplc="D38074C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2A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341F3813"/>
    <w:multiLevelType w:val="hybridMultilevel"/>
    <w:tmpl w:val="6BC6E826"/>
    <w:lvl w:ilvl="0" w:tplc="B43AB8C2">
      <w:start w:val="1"/>
      <w:numFmt w:val="lowerLetter"/>
      <w:lvlText w:val="%1."/>
      <w:lvlJc w:val="left"/>
      <w:pPr>
        <w:ind w:left="3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31" w:hanging="360"/>
      </w:pPr>
    </w:lvl>
    <w:lvl w:ilvl="2" w:tplc="0409001B" w:tentative="1">
      <w:start w:val="1"/>
      <w:numFmt w:val="lowerRoman"/>
      <w:lvlText w:val="%3."/>
      <w:lvlJc w:val="right"/>
      <w:pPr>
        <w:ind w:left="1751" w:hanging="180"/>
      </w:pPr>
    </w:lvl>
    <w:lvl w:ilvl="3" w:tplc="0409000F" w:tentative="1">
      <w:start w:val="1"/>
      <w:numFmt w:val="decimal"/>
      <w:lvlText w:val="%4."/>
      <w:lvlJc w:val="left"/>
      <w:pPr>
        <w:ind w:left="2471" w:hanging="360"/>
      </w:pPr>
    </w:lvl>
    <w:lvl w:ilvl="4" w:tplc="04090019" w:tentative="1">
      <w:start w:val="1"/>
      <w:numFmt w:val="lowerLetter"/>
      <w:lvlText w:val="%5."/>
      <w:lvlJc w:val="left"/>
      <w:pPr>
        <w:ind w:left="3191" w:hanging="360"/>
      </w:pPr>
    </w:lvl>
    <w:lvl w:ilvl="5" w:tplc="0409001B" w:tentative="1">
      <w:start w:val="1"/>
      <w:numFmt w:val="lowerRoman"/>
      <w:lvlText w:val="%6."/>
      <w:lvlJc w:val="right"/>
      <w:pPr>
        <w:ind w:left="3911" w:hanging="180"/>
      </w:pPr>
    </w:lvl>
    <w:lvl w:ilvl="6" w:tplc="0409000F" w:tentative="1">
      <w:start w:val="1"/>
      <w:numFmt w:val="decimal"/>
      <w:lvlText w:val="%7."/>
      <w:lvlJc w:val="left"/>
      <w:pPr>
        <w:ind w:left="4631" w:hanging="360"/>
      </w:pPr>
    </w:lvl>
    <w:lvl w:ilvl="7" w:tplc="04090019" w:tentative="1">
      <w:start w:val="1"/>
      <w:numFmt w:val="lowerLetter"/>
      <w:lvlText w:val="%8."/>
      <w:lvlJc w:val="left"/>
      <w:pPr>
        <w:ind w:left="5351" w:hanging="360"/>
      </w:pPr>
    </w:lvl>
    <w:lvl w:ilvl="8" w:tplc="0409001B" w:tentative="1">
      <w:start w:val="1"/>
      <w:numFmt w:val="lowerRoman"/>
      <w:lvlText w:val="%9."/>
      <w:lvlJc w:val="right"/>
      <w:pPr>
        <w:ind w:left="6071" w:hanging="180"/>
      </w:pPr>
    </w:lvl>
  </w:abstractNum>
  <w:abstractNum w:abstractNumId="19" w15:restartNumberingAfterBreak="0">
    <w:nsid w:val="38821EFC"/>
    <w:multiLevelType w:val="hybridMultilevel"/>
    <w:tmpl w:val="937203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B3F2AD8"/>
    <w:multiLevelType w:val="hybridMultilevel"/>
    <w:tmpl w:val="8286C026"/>
    <w:lvl w:ilvl="0" w:tplc="3B10293E">
      <w:start w:val="1"/>
      <w:numFmt w:val="upperRoman"/>
      <w:lvlText w:val="%1."/>
      <w:lvlJc w:val="left"/>
      <w:pPr>
        <w:ind w:left="806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66" w:hanging="360"/>
      </w:pPr>
    </w:lvl>
    <w:lvl w:ilvl="2" w:tplc="0409001B" w:tentative="1">
      <w:start w:val="1"/>
      <w:numFmt w:val="lowerRoman"/>
      <w:lvlText w:val="%3."/>
      <w:lvlJc w:val="right"/>
      <w:pPr>
        <w:ind w:left="1886" w:hanging="180"/>
      </w:pPr>
    </w:lvl>
    <w:lvl w:ilvl="3" w:tplc="0409000F" w:tentative="1">
      <w:start w:val="1"/>
      <w:numFmt w:val="decimal"/>
      <w:lvlText w:val="%4."/>
      <w:lvlJc w:val="left"/>
      <w:pPr>
        <w:ind w:left="2606" w:hanging="360"/>
      </w:pPr>
    </w:lvl>
    <w:lvl w:ilvl="4" w:tplc="04090019" w:tentative="1">
      <w:start w:val="1"/>
      <w:numFmt w:val="lowerLetter"/>
      <w:lvlText w:val="%5."/>
      <w:lvlJc w:val="left"/>
      <w:pPr>
        <w:ind w:left="3326" w:hanging="360"/>
      </w:pPr>
    </w:lvl>
    <w:lvl w:ilvl="5" w:tplc="0409001B" w:tentative="1">
      <w:start w:val="1"/>
      <w:numFmt w:val="lowerRoman"/>
      <w:lvlText w:val="%6."/>
      <w:lvlJc w:val="right"/>
      <w:pPr>
        <w:ind w:left="4046" w:hanging="180"/>
      </w:pPr>
    </w:lvl>
    <w:lvl w:ilvl="6" w:tplc="0409000F" w:tentative="1">
      <w:start w:val="1"/>
      <w:numFmt w:val="decimal"/>
      <w:lvlText w:val="%7."/>
      <w:lvlJc w:val="left"/>
      <w:pPr>
        <w:ind w:left="4766" w:hanging="360"/>
      </w:pPr>
    </w:lvl>
    <w:lvl w:ilvl="7" w:tplc="04090019" w:tentative="1">
      <w:start w:val="1"/>
      <w:numFmt w:val="lowerLetter"/>
      <w:lvlText w:val="%8."/>
      <w:lvlJc w:val="left"/>
      <w:pPr>
        <w:ind w:left="5486" w:hanging="360"/>
      </w:pPr>
    </w:lvl>
    <w:lvl w:ilvl="8" w:tplc="0409001B" w:tentative="1">
      <w:start w:val="1"/>
      <w:numFmt w:val="lowerRoman"/>
      <w:lvlText w:val="%9."/>
      <w:lvlJc w:val="right"/>
      <w:pPr>
        <w:ind w:left="6206" w:hanging="180"/>
      </w:pPr>
    </w:lvl>
  </w:abstractNum>
  <w:abstractNum w:abstractNumId="21" w15:restartNumberingAfterBreak="0">
    <w:nsid w:val="3E2F493A"/>
    <w:multiLevelType w:val="hybridMultilevel"/>
    <w:tmpl w:val="572238EC"/>
    <w:lvl w:ilvl="0" w:tplc="BF4A03E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0431E25"/>
    <w:multiLevelType w:val="hybridMultilevel"/>
    <w:tmpl w:val="25465AB8"/>
    <w:lvl w:ilvl="0" w:tplc="270EB654">
      <w:start w:val="1"/>
      <w:numFmt w:val="lowerLetter"/>
      <w:lvlText w:val="%1)"/>
      <w:lvlJc w:val="left"/>
      <w:pPr>
        <w:ind w:left="730" w:hanging="370"/>
      </w:pPr>
      <w:rPr>
        <w:rFonts w:ascii="Times New Roman" w:hAnsi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1744581"/>
    <w:multiLevelType w:val="hybridMultilevel"/>
    <w:tmpl w:val="B4D042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7B779CD"/>
    <w:multiLevelType w:val="hybridMultilevel"/>
    <w:tmpl w:val="2054805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4D7EBE"/>
    <w:multiLevelType w:val="hybridMultilevel"/>
    <w:tmpl w:val="A8E605E4"/>
    <w:lvl w:ilvl="0" w:tplc="18A0297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484F54D6"/>
    <w:multiLevelType w:val="hybridMultilevel"/>
    <w:tmpl w:val="236C37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E060D3A"/>
    <w:multiLevelType w:val="hybridMultilevel"/>
    <w:tmpl w:val="3232054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594073"/>
    <w:multiLevelType w:val="hybridMultilevel"/>
    <w:tmpl w:val="500665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3105F91"/>
    <w:multiLevelType w:val="hybridMultilevel"/>
    <w:tmpl w:val="38A6AFB4"/>
    <w:lvl w:ilvl="0" w:tplc="01EAB354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0" w15:restartNumberingAfterBreak="0">
    <w:nsid w:val="53217027"/>
    <w:multiLevelType w:val="hybridMultilevel"/>
    <w:tmpl w:val="0C02E634"/>
    <w:lvl w:ilvl="0" w:tplc="829ACEB8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  <w:b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69904F7"/>
    <w:multiLevelType w:val="hybridMultilevel"/>
    <w:tmpl w:val="8EA26F12"/>
    <w:lvl w:ilvl="0" w:tplc="C3D4555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CEB7CC5"/>
    <w:multiLevelType w:val="hybridMultilevel"/>
    <w:tmpl w:val="644E6640"/>
    <w:lvl w:ilvl="0" w:tplc="15E09D4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5DB53A9A"/>
    <w:multiLevelType w:val="hybridMultilevel"/>
    <w:tmpl w:val="D2547A12"/>
    <w:lvl w:ilvl="0" w:tplc="12FC9260">
      <w:start w:val="1"/>
      <w:numFmt w:val="decimal"/>
      <w:lvlText w:val="%1."/>
      <w:lvlJc w:val="left"/>
      <w:pPr>
        <w:ind w:left="106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780" w:hanging="360"/>
      </w:pPr>
    </w:lvl>
    <w:lvl w:ilvl="2" w:tplc="042A001B" w:tentative="1">
      <w:start w:val="1"/>
      <w:numFmt w:val="lowerRoman"/>
      <w:lvlText w:val="%3."/>
      <w:lvlJc w:val="right"/>
      <w:pPr>
        <w:ind w:left="2500" w:hanging="180"/>
      </w:pPr>
    </w:lvl>
    <w:lvl w:ilvl="3" w:tplc="042A000F" w:tentative="1">
      <w:start w:val="1"/>
      <w:numFmt w:val="decimal"/>
      <w:lvlText w:val="%4."/>
      <w:lvlJc w:val="left"/>
      <w:pPr>
        <w:ind w:left="3220" w:hanging="360"/>
      </w:pPr>
    </w:lvl>
    <w:lvl w:ilvl="4" w:tplc="042A0019" w:tentative="1">
      <w:start w:val="1"/>
      <w:numFmt w:val="lowerLetter"/>
      <w:lvlText w:val="%5."/>
      <w:lvlJc w:val="left"/>
      <w:pPr>
        <w:ind w:left="3940" w:hanging="360"/>
      </w:pPr>
    </w:lvl>
    <w:lvl w:ilvl="5" w:tplc="042A001B" w:tentative="1">
      <w:start w:val="1"/>
      <w:numFmt w:val="lowerRoman"/>
      <w:lvlText w:val="%6."/>
      <w:lvlJc w:val="right"/>
      <w:pPr>
        <w:ind w:left="4660" w:hanging="180"/>
      </w:pPr>
    </w:lvl>
    <w:lvl w:ilvl="6" w:tplc="042A000F" w:tentative="1">
      <w:start w:val="1"/>
      <w:numFmt w:val="decimal"/>
      <w:lvlText w:val="%7."/>
      <w:lvlJc w:val="left"/>
      <w:pPr>
        <w:ind w:left="5380" w:hanging="360"/>
      </w:pPr>
    </w:lvl>
    <w:lvl w:ilvl="7" w:tplc="042A0019" w:tentative="1">
      <w:start w:val="1"/>
      <w:numFmt w:val="lowerLetter"/>
      <w:lvlText w:val="%8."/>
      <w:lvlJc w:val="left"/>
      <w:pPr>
        <w:ind w:left="6100" w:hanging="360"/>
      </w:pPr>
    </w:lvl>
    <w:lvl w:ilvl="8" w:tplc="042A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4" w15:restartNumberingAfterBreak="0">
    <w:nsid w:val="5F3120F4"/>
    <w:multiLevelType w:val="hybridMultilevel"/>
    <w:tmpl w:val="5320875A"/>
    <w:lvl w:ilvl="0" w:tplc="F1804D70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Arial" w:hint="default"/>
        <w:b w:val="0"/>
        <w:color w:val="2222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34C2898"/>
    <w:multiLevelType w:val="multilevel"/>
    <w:tmpl w:val="2940F45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54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880" w:hanging="1800"/>
      </w:pPr>
      <w:rPr>
        <w:rFonts w:hint="default"/>
      </w:rPr>
    </w:lvl>
  </w:abstractNum>
  <w:abstractNum w:abstractNumId="36" w15:restartNumberingAfterBreak="0">
    <w:nsid w:val="68606C9A"/>
    <w:multiLevelType w:val="hybridMultilevel"/>
    <w:tmpl w:val="2BE68454"/>
    <w:lvl w:ilvl="0" w:tplc="FBEE817A">
      <w:start w:val="1"/>
      <w:numFmt w:val="lowerLetter"/>
      <w:lvlText w:val="%1)"/>
      <w:lvlJc w:val="left"/>
      <w:pPr>
        <w:tabs>
          <w:tab w:val="num" w:pos="510"/>
        </w:tabs>
        <w:ind w:left="0" w:firstLine="360"/>
      </w:pPr>
      <w:rPr>
        <w:rFonts w:ascii="Times New Roman" w:eastAsia="Times New Roman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69342B77"/>
    <w:multiLevelType w:val="hybridMultilevel"/>
    <w:tmpl w:val="9D2C4A8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A492DFF"/>
    <w:multiLevelType w:val="hybridMultilevel"/>
    <w:tmpl w:val="FFD05ED4"/>
    <w:lvl w:ilvl="0" w:tplc="DB70FF20">
      <w:start w:val="1"/>
      <w:numFmt w:val="lowerLetter"/>
      <w:lvlText w:val="%1)"/>
      <w:lvlJc w:val="left"/>
      <w:pPr>
        <w:ind w:left="4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0" w:hanging="360"/>
      </w:pPr>
    </w:lvl>
    <w:lvl w:ilvl="2" w:tplc="0409001B" w:tentative="1">
      <w:start w:val="1"/>
      <w:numFmt w:val="lowerRoman"/>
      <w:lvlText w:val="%3."/>
      <w:lvlJc w:val="right"/>
      <w:pPr>
        <w:ind w:left="1870" w:hanging="180"/>
      </w:pPr>
    </w:lvl>
    <w:lvl w:ilvl="3" w:tplc="0409000F" w:tentative="1">
      <w:start w:val="1"/>
      <w:numFmt w:val="decimal"/>
      <w:lvlText w:val="%4."/>
      <w:lvlJc w:val="left"/>
      <w:pPr>
        <w:ind w:left="2590" w:hanging="360"/>
      </w:pPr>
    </w:lvl>
    <w:lvl w:ilvl="4" w:tplc="04090019" w:tentative="1">
      <w:start w:val="1"/>
      <w:numFmt w:val="lowerLetter"/>
      <w:lvlText w:val="%5."/>
      <w:lvlJc w:val="left"/>
      <w:pPr>
        <w:ind w:left="3310" w:hanging="360"/>
      </w:pPr>
    </w:lvl>
    <w:lvl w:ilvl="5" w:tplc="0409001B" w:tentative="1">
      <w:start w:val="1"/>
      <w:numFmt w:val="lowerRoman"/>
      <w:lvlText w:val="%6."/>
      <w:lvlJc w:val="right"/>
      <w:pPr>
        <w:ind w:left="4030" w:hanging="180"/>
      </w:pPr>
    </w:lvl>
    <w:lvl w:ilvl="6" w:tplc="0409000F" w:tentative="1">
      <w:start w:val="1"/>
      <w:numFmt w:val="decimal"/>
      <w:lvlText w:val="%7."/>
      <w:lvlJc w:val="left"/>
      <w:pPr>
        <w:ind w:left="4750" w:hanging="360"/>
      </w:pPr>
    </w:lvl>
    <w:lvl w:ilvl="7" w:tplc="04090019" w:tentative="1">
      <w:start w:val="1"/>
      <w:numFmt w:val="lowerLetter"/>
      <w:lvlText w:val="%8."/>
      <w:lvlJc w:val="left"/>
      <w:pPr>
        <w:ind w:left="5470" w:hanging="360"/>
      </w:pPr>
    </w:lvl>
    <w:lvl w:ilvl="8" w:tplc="0409001B" w:tentative="1">
      <w:start w:val="1"/>
      <w:numFmt w:val="lowerRoman"/>
      <w:lvlText w:val="%9."/>
      <w:lvlJc w:val="right"/>
      <w:pPr>
        <w:ind w:left="6190" w:hanging="180"/>
      </w:pPr>
    </w:lvl>
  </w:abstractNum>
  <w:abstractNum w:abstractNumId="39" w15:restartNumberingAfterBreak="0">
    <w:nsid w:val="703D319D"/>
    <w:multiLevelType w:val="hybridMultilevel"/>
    <w:tmpl w:val="98BE291C"/>
    <w:lvl w:ilvl="0" w:tplc="9F309EA8">
      <w:start w:val="1"/>
      <w:numFmt w:val="bullet"/>
      <w:pStyle w:val="gach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5F62798">
      <w:start w:val="1"/>
      <w:numFmt w:val="bullet"/>
      <w:pStyle w:val="cong"/>
      <w:lvlText w:val="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07803F0"/>
    <w:multiLevelType w:val="hybridMultilevel"/>
    <w:tmpl w:val="5D60A71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 w15:restartNumberingAfterBreak="0">
    <w:nsid w:val="773D2A91"/>
    <w:multiLevelType w:val="hybridMultilevel"/>
    <w:tmpl w:val="544A294C"/>
    <w:lvl w:ilvl="0" w:tplc="129087FC">
      <w:start w:val="1"/>
      <w:numFmt w:val="upperLetter"/>
      <w:lvlText w:val="%1."/>
      <w:lvlJc w:val="left"/>
      <w:pPr>
        <w:ind w:left="3790" w:hanging="343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89832F8"/>
    <w:multiLevelType w:val="hybridMultilevel"/>
    <w:tmpl w:val="3D5097E8"/>
    <w:lvl w:ilvl="0" w:tplc="1D78EFC4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212ABF52">
      <w:start w:val="1"/>
      <w:numFmt w:val="bullet"/>
      <w:pStyle w:val="Congbang"/>
      <w:lvlText w:val="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AAA2FE0"/>
    <w:multiLevelType w:val="hybridMultilevel"/>
    <w:tmpl w:val="FD6E329A"/>
    <w:lvl w:ilvl="0" w:tplc="042A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C870985"/>
    <w:multiLevelType w:val="hybridMultilevel"/>
    <w:tmpl w:val="A272990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CE47BA8"/>
    <w:multiLevelType w:val="hybridMultilevel"/>
    <w:tmpl w:val="2A4CF446"/>
    <w:lvl w:ilvl="0" w:tplc="9208AA64">
      <w:start w:val="1"/>
      <w:numFmt w:val="upperRoman"/>
      <w:lvlText w:val="%1."/>
      <w:lvlJc w:val="left"/>
      <w:pPr>
        <w:ind w:left="142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780" w:hanging="360"/>
      </w:pPr>
    </w:lvl>
    <w:lvl w:ilvl="2" w:tplc="042A001B" w:tentative="1">
      <w:start w:val="1"/>
      <w:numFmt w:val="lowerRoman"/>
      <w:lvlText w:val="%3."/>
      <w:lvlJc w:val="right"/>
      <w:pPr>
        <w:ind w:left="2500" w:hanging="180"/>
      </w:pPr>
    </w:lvl>
    <w:lvl w:ilvl="3" w:tplc="042A000F" w:tentative="1">
      <w:start w:val="1"/>
      <w:numFmt w:val="decimal"/>
      <w:lvlText w:val="%4."/>
      <w:lvlJc w:val="left"/>
      <w:pPr>
        <w:ind w:left="3220" w:hanging="360"/>
      </w:pPr>
    </w:lvl>
    <w:lvl w:ilvl="4" w:tplc="042A0019" w:tentative="1">
      <w:start w:val="1"/>
      <w:numFmt w:val="lowerLetter"/>
      <w:lvlText w:val="%5."/>
      <w:lvlJc w:val="left"/>
      <w:pPr>
        <w:ind w:left="3940" w:hanging="360"/>
      </w:pPr>
    </w:lvl>
    <w:lvl w:ilvl="5" w:tplc="042A001B" w:tentative="1">
      <w:start w:val="1"/>
      <w:numFmt w:val="lowerRoman"/>
      <w:lvlText w:val="%6."/>
      <w:lvlJc w:val="right"/>
      <w:pPr>
        <w:ind w:left="4660" w:hanging="180"/>
      </w:pPr>
    </w:lvl>
    <w:lvl w:ilvl="6" w:tplc="042A000F" w:tentative="1">
      <w:start w:val="1"/>
      <w:numFmt w:val="decimal"/>
      <w:lvlText w:val="%7."/>
      <w:lvlJc w:val="left"/>
      <w:pPr>
        <w:ind w:left="5380" w:hanging="360"/>
      </w:pPr>
    </w:lvl>
    <w:lvl w:ilvl="7" w:tplc="042A0019" w:tentative="1">
      <w:start w:val="1"/>
      <w:numFmt w:val="lowerLetter"/>
      <w:lvlText w:val="%8."/>
      <w:lvlJc w:val="left"/>
      <w:pPr>
        <w:ind w:left="6100" w:hanging="360"/>
      </w:pPr>
    </w:lvl>
    <w:lvl w:ilvl="8" w:tplc="042A001B" w:tentative="1">
      <w:start w:val="1"/>
      <w:numFmt w:val="lowerRoman"/>
      <w:lvlText w:val="%9."/>
      <w:lvlJc w:val="right"/>
      <w:pPr>
        <w:ind w:left="6820" w:hanging="180"/>
      </w:pPr>
    </w:lvl>
  </w:abstractNum>
  <w:num w:numId="1" w16cid:durableId="1828209910">
    <w:abstractNumId w:val="39"/>
  </w:num>
  <w:num w:numId="2" w16cid:durableId="1630818007">
    <w:abstractNumId w:val="1"/>
  </w:num>
  <w:num w:numId="3" w16cid:durableId="2005281487">
    <w:abstractNumId w:val="42"/>
  </w:num>
  <w:num w:numId="4" w16cid:durableId="1517646824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745421945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51946555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72214508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724767139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91304232">
    <w:abstractNumId w:val="4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871460650">
    <w:abstractNumId w:val="16"/>
  </w:num>
  <w:num w:numId="11" w16cid:durableId="377978526">
    <w:abstractNumId w:val="10"/>
  </w:num>
  <w:num w:numId="12" w16cid:durableId="796219714">
    <w:abstractNumId w:val="43"/>
  </w:num>
  <w:num w:numId="13" w16cid:durableId="1648124087">
    <w:abstractNumId w:val="21"/>
  </w:num>
  <w:num w:numId="14" w16cid:durableId="929436044">
    <w:abstractNumId w:val="28"/>
  </w:num>
  <w:num w:numId="15" w16cid:durableId="2098287878">
    <w:abstractNumId w:val="23"/>
  </w:num>
  <w:num w:numId="16" w16cid:durableId="1482966279">
    <w:abstractNumId w:val="11"/>
  </w:num>
  <w:num w:numId="17" w16cid:durableId="1856575296">
    <w:abstractNumId w:val="18"/>
  </w:num>
  <w:num w:numId="18" w16cid:durableId="1407260621">
    <w:abstractNumId w:val="7"/>
  </w:num>
  <w:num w:numId="19" w16cid:durableId="1825775023">
    <w:abstractNumId w:val="4"/>
  </w:num>
  <w:num w:numId="20" w16cid:durableId="625702434">
    <w:abstractNumId w:val="20"/>
  </w:num>
  <w:num w:numId="21" w16cid:durableId="598760229">
    <w:abstractNumId w:val="34"/>
  </w:num>
  <w:num w:numId="22" w16cid:durableId="744306777">
    <w:abstractNumId w:val="15"/>
  </w:num>
  <w:num w:numId="23" w16cid:durableId="1317150917">
    <w:abstractNumId w:val="3"/>
  </w:num>
  <w:num w:numId="24" w16cid:durableId="1353415593">
    <w:abstractNumId w:val="14"/>
  </w:num>
  <w:num w:numId="25" w16cid:durableId="834345053">
    <w:abstractNumId w:val="26"/>
  </w:num>
  <w:num w:numId="26" w16cid:durableId="1223561498">
    <w:abstractNumId w:val="35"/>
  </w:num>
  <w:num w:numId="27" w16cid:durableId="1130635618">
    <w:abstractNumId w:val="13"/>
  </w:num>
  <w:num w:numId="28" w16cid:durableId="1896307780">
    <w:abstractNumId w:val="38"/>
  </w:num>
  <w:num w:numId="29" w16cid:durableId="754059841">
    <w:abstractNumId w:val="22"/>
  </w:num>
  <w:num w:numId="30" w16cid:durableId="373387758">
    <w:abstractNumId w:val="9"/>
  </w:num>
  <w:num w:numId="31" w16cid:durableId="1897549617">
    <w:abstractNumId w:val="12"/>
  </w:num>
  <w:num w:numId="32" w16cid:durableId="794761895">
    <w:abstractNumId w:val="2"/>
  </w:num>
  <w:num w:numId="33" w16cid:durableId="918713644">
    <w:abstractNumId w:val="41"/>
  </w:num>
  <w:num w:numId="34" w16cid:durableId="511264834">
    <w:abstractNumId w:val="19"/>
  </w:num>
  <w:num w:numId="35" w16cid:durableId="433674156">
    <w:abstractNumId w:val="8"/>
  </w:num>
  <w:num w:numId="36" w16cid:durableId="886377651">
    <w:abstractNumId w:val="45"/>
  </w:num>
  <w:num w:numId="37" w16cid:durableId="1682050080">
    <w:abstractNumId w:val="33"/>
  </w:num>
  <w:num w:numId="38" w16cid:durableId="792020669">
    <w:abstractNumId w:val="44"/>
  </w:num>
  <w:num w:numId="39" w16cid:durableId="1347249792">
    <w:abstractNumId w:val="6"/>
  </w:num>
  <w:num w:numId="40" w16cid:durableId="944269807">
    <w:abstractNumId w:val="17"/>
  </w:num>
  <w:num w:numId="41" w16cid:durableId="1058675633">
    <w:abstractNumId w:val="5"/>
  </w:num>
  <w:num w:numId="42" w16cid:durableId="841167975">
    <w:abstractNumId w:val="37"/>
  </w:num>
  <w:num w:numId="43" w16cid:durableId="474220207">
    <w:abstractNumId w:val="27"/>
  </w:num>
  <w:num w:numId="44" w16cid:durableId="1850945452">
    <w:abstractNumId w:val="24"/>
  </w:num>
  <w:num w:numId="45" w16cid:durableId="741294522">
    <w:abstractNumId w:val="29"/>
  </w:num>
  <w:num w:numId="46" w16cid:durableId="791051773">
    <w:abstractNumId w:val="30"/>
  </w:num>
  <w:num w:numId="47" w16cid:durableId="953246646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3B9C"/>
    <w:rsid w:val="00014F2D"/>
    <w:rsid w:val="000359F9"/>
    <w:rsid w:val="00041EB0"/>
    <w:rsid w:val="00065687"/>
    <w:rsid w:val="00070686"/>
    <w:rsid w:val="00080DF1"/>
    <w:rsid w:val="0008297A"/>
    <w:rsid w:val="00083DAC"/>
    <w:rsid w:val="000868E4"/>
    <w:rsid w:val="00090E31"/>
    <w:rsid w:val="000E0CBF"/>
    <w:rsid w:val="001211A6"/>
    <w:rsid w:val="00121485"/>
    <w:rsid w:val="0012424F"/>
    <w:rsid w:val="001473FF"/>
    <w:rsid w:val="0015695C"/>
    <w:rsid w:val="001713B0"/>
    <w:rsid w:val="00196032"/>
    <w:rsid w:val="001A6560"/>
    <w:rsid w:val="001B2FEB"/>
    <w:rsid w:val="001C3B18"/>
    <w:rsid w:val="001C498A"/>
    <w:rsid w:val="001F5867"/>
    <w:rsid w:val="00214F1B"/>
    <w:rsid w:val="00226738"/>
    <w:rsid w:val="00233E5A"/>
    <w:rsid w:val="002579ED"/>
    <w:rsid w:val="0028032E"/>
    <w:rsid w:val="002A20EF"/>
    <w:rsid w:val="002A38FF"/>
    <w:rsid w:val="002A4578"/>
    <w:rsid w:val="00340542"/>
    <w:rsid w:val="00346B7B"/>
    <w:rsid w:val="00362641"/>
    <w:rsid w:val="00381F58"/>
    <w:rsid w:val="0038313B"/>
    <w:rsid w:val="003936AF"/>
    <w:rsid w:val="0039703E"/>
    <w:rsid w:val="00397C09"/>
    <w:rsid w:val="00417FF9"/>
    <w:rsid w:val="004318C8"/>
    <w:rsid w:val="00434EE2"/>
    <w:rsid w:val="00441C9A"/>
    <w:rsid w:val="00481D66"/>
    <w:rsid w:val="004A3ED3"/>
    <w:rsid w:val="004B25EC"/>
    <w:rsid w:val="004E5CE2"/>
    <w:rsid w:val="004E5D50"/>
    <w:rsid w:val="005015D6"/>
    <w:rsid w:val="00502C48"/>
    <w:rsid w:val="0052127A"/>
    <w:rsid w:val="00554131"/>
    <w:rsid w:val="00555E8B"/>
    <w:rsid w:val="00566EB0"/>
    <w:rsid w:val="0057238F"/>
    <w:rsid w:val="00577773"/>
    <w:rsid w:val="00596951"/>
    <w:rsid w:val="005F2E0E"/>
    <w:rsid w:val="005F754B"/>
    <w:rsid w:val="00624A9F"/>
    <w:rsid w:val="0066533A"/>
    <w:rsid w:val="00696CB7"/>
    <w:rsid w:val="006A2C6C"/>
    <w:rsid w:val="006A3487"/>
    <w:rsid w:val="006B20B2"/>
    <w:rsid w:val="006D69E3"/>
    <w:rsid w:val="00710CDB"/>
    <w:rsid w:val="00721432"/>
    <w:rsid w:val="00736E05"/>
    <w:rsid w:val="00752F92"/>
    <w:rsid w:val="00790A58"/>
    <w:rsid w:val="007A1B68"/>
    <w:rsid w:val="007C1C42"/>
    <w:rsid w:val="007D0B8D"/>
    <w:rsid w:val="007F69EC"/>
    <w:rsid w:val="00802377"/>
    <w:rsid w:val="0081038C"/>
    <w:rsid w:val="00816A87"/>
    <w:rsid w:val="00844D8B"/>
    <w:rsid w:val="0088034C"/>
    <w:rsid w:val="008966C9"/>
    <w:rsid w:val="008C172A"/>
    <w:rsid w:val="008D7ADE"/>
    <w:rsid w:val="008E4E03"/>
    <w:rsid w:val="008F2728"/>
    <w:rsid w:val="008F6827"/>
    <w:rsid w:val="0092748C"/>
    <w:rsid w:val="00932352"/>
    <w:rsid w:val="009B3EFA"/>
    <w:rsid w:val="009E4936"/>
    <w:rsid w:val="009F409F"/>
    <w:rsid w:val="009F5E0E"/>
    <w:rsid w:val="00A01FA8"/>
    <w:rsid w:val="00A2430D"/>
    <w:rsid w:val="00A51C93"/>
    <w:rsid w:val="00A52B2F"/>
    <w:rsid w:val="00A603B3"/>
    <w:rsid w:val="00A863E8"/>
    <w:rsid w:val="00A92B21"/>
    <w:rsid w:val="00AC2CAA"/>
    <w:rsid w:val="00AD4442"/>
    <w:rsid w:val="00AF4898"/>
    <w:rsid w:val="00B40BC4"/>
    <w:rsid w:val="00B500BC"/>
    <w:rsid w:val="00B51BDC"/>
    <w:rsid w:val="00B564BA"/>
    <w:rsid w:val="00B56AA6"/>
    <w:rsid w:val="00B61362"/>
    <w:rsid w:val="00B72398"/>
    <w:rsid w:val="00B75A19"/>
    <w:rsid w:val="00B83930"/>
    <w:rsid w:val="00BA7190"/>
    <w:rsid w:val="00BB2D72"/>
    <w:rsid w:val="00BF28FB"/>
    <w:rsid w:val="00BF66E7"/>
    <w:rsid w:val="00BF7A83"/>
    <w:rsid w:val="00C02EA0"/>
    <w:rsid w:val="00C140AA"/>
    <w:rsid w:val="00C459AB"/>
    <w:rsid w:val="00C56623"/>
    <w:rsid w:val="00C57C3E"/>
    <w:rsid w:val="00C64343"/>
    <w:rsid w:val="00C90B82"/>
    <w:rsid w:val="00CB3E8D"/>
    <w:rsid w:val="00D250B8"/>
    <w:rsid w:val="00D43D93"/>
    <w:rsid w:val="00D452CA"/>
    <w:rsid w:val="00D84E6E"/>
    <w:rsid w:val="00DB787F"/>
    <w:rsid w:val="00DE05F2"/>
    <w:rsid w:val="00DE322A"/>
    <w:rsid w:val="00DE738E"/>
    <w:rsid w:val="00E32562"/>
    <w:rsid w:val="00E54527"/>
    <w:rsid w:val="00E55149"/>
    <w:rsid w:val="00E858E3"/>
    <w:rsid w:val="00E914A6"/>
    <w:rsid w:val="00EA3B9C"/>
    <w:rsid w:val="00ED4570"/>
    <w:rsid w:val="00ED5CC9"/>
    <w:rsid w:val="00ED63B4"/>
    <w:rsid w:val="00EE163D"/>
    <w:rsid w:val="00EE3298"/>
    <w:rsid w:val="00F07C8B"/>
    <w:rsid w:val="00F32300"/>
    <w:rsid w:val="00F374B4"/>
    <w:rsid w:val="00F91BE5"/>
    <w:rsid w:val="00FA6979"/>
    <w:rsid w:val="00FC23DB"/>
    <w:rsid w:val="00FD1944"/>
    <w:rsid w:val="00FD78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61E01B"/>
  <w15:docId w15:val="{08030920-4C60-48F4-9524-CD3BC9CB8B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936AF"/>
  </w:style>
  <w:style w:type="paragraph" w:styleId="Heading1">
    <w:name w:val="heading 1"/>
    <w:basedOn w:val="Normal"/>
    <w:next w:val="Normal"/>
    <w:link w:val="Heading1Char"/>
    <w:qFormat/>
    <w:rsid w:val="00EA3B9C"/>
    <w:pPr>
      <w:keepNext/>
      <w:spacing w:before="240" w:after="60" w:line="240" w:lineRule="auto"/>
      <w:outlineLvl w:val="0"/>
    </w:pPr>
    <w:rPr>
      <w:rFonts w:ascii="Arial" w:eastAsia="Times New Roman" w:hAnsi="Arial" w:cs="Times New Roman"/>
      <w:b/>
      <w:bCs/>
      <w:noProof/>
      <w:kern w:val="32"/>
      <w:sz w:val="28"/>
      <w:szCs w:val="32"/>
      <w:lang w:val="x-none"/>
    </w:rPr>
  </w:style>
  <w:style w:type="paragraph" w:styleId="Heading2">
    <w:name w:val="heading 2"/>
    <w:basedOn w:val="Normal"/>
    <w:next w:val="Normal"/>
    <w:link w:val="Heading2Char"/>
    <w:qFormat/>
    <w:rsid w:val="00EA3B9C"/>
    <w:pPr>
      <w:keepNext/>
      <w:spacing w:after="0" w:line="240" w:lineRule="auto"/>
      <w:jc w:val="center"/>
      <w:outlineLvl w:val="1"/>
    </w:pPr>
    <w:rPr>
      <w:rFonts w:ascii=".VnTimeH" w:eastAsia="Times New Roman" w:hAnsi=".VnTimeH" w:cs="Times New Roman"/>
      <w:b/>
      <w:sz w:val="28"/>
      <w:szCs w:val="20"/>
      <w:lang w:val="en-US"/>
    </w:rPr>
  </w:style>
  <w:style w:type="paragraph" w:styleId="Heading3">
    <w:name w:val="heading 3"/>
    <w:basedOn w:val="Normal"/>
    <w:next w:val="Normal"/>
    <w:link w:val="Heading3Char"/>
    <w:qFormat/>
    <w:rsid w:val="00EA3B9C"/>
    <w:pPr>
      <w:keepNext/>
      <w:spacing w:after="0" w:line="240" w:lineRule="auto"/>
      <w:jc w:val="both"/>
      <w:outlineLvl w:val="2"/>
    </w:pPr>
    <w:rPr>
      <w:rFonts w:ascii=".VnTime" w:eastAsia="Times New Roman" w:hAnsi=".VnTime" w:cs="Times New Roman"/>
      <w:b/>
      <w:bCs/>
      <w:sz w:val="26"/>
      <w:szCs w:val="20"/>
      <w:u w:val="single"/>
      <w:lang w:val="en-US"/>
    </w:rPr>
  </w:style>
  <w:style w:type="paragraph" w:styleId="Heading4">
    <w:name w:val="heading 4"/>
    <w:basedOn w:val="Normal"/>
    <w:next w:val="Normal"/>
    <w:link w:val="Heading4Char"/>
    <w:qFormat/>
    <w:rsid w:val="00EA3B9C"/>
    <w:pPr>
      <w:keepNext/>
      <w:spacing w:after="0" w:line="240" w:lineRule="auto"/>
      <w:outlineLvl w:val="3"/>
    </w:pPr>
    <w:rPr>
      <w:rFonts w:ascii=".VnTime" w:eastAsia="Times New Roman" w:hAnsi=".VnTime" w:cs="Times New Roman"/>
      <w:i/>
      <w:iCs/>
      <w:sz w:val="28"/>
      <w:szCs w:val="24"/>
      <w:lang w:val="en-US"/>
    </w:rPr>
  </w:style>
  <w:style w:type="paragraph" w:styleId="Heading5">
    <w:name w:val="heading 5"/>
    <w:basedOn w:val="Normal"/>
    <w:next w:val="Normal"/>
    <w:link w:val="Heading5Char"/>
    <w:qFormat/>
    <w:rsid w:val="00EA3B9C"/>
    <w:pPr>
      <w:keepNext/>
      <w:spacing w:after="0" w:line="240" w:lineRule="auto"/>
      <w:outlineLvl w:val="4"/>
    </w:pPr>
    <w:rPr>
      <w:rFonts w:ascii=".VnTime" w:eastAsia="Times New Roman" w:hAnsi=".VnTime" w:cs="Times New Roman"/>
      <w:b/>
      <w:bCs/>
      <w:sz w:val="28"/>
      <w:szCs w:val="24"/>
      <w:lang w:val="en-US"/>
    </w:rPr>
  </w:style>
  <w:style w:type="paragraph" w:styleId="Heading6">
    <w:name w:val="heading 6"/>
    <w:basedOn w:val="Normal"/>
    <w:next w:val="Normal"/>
    <w:link w:val="Heading6Char"/>
    <w:qFormat/>
    <w:rsid w:val="00EA3B9C"/>
    <w:pPr>
      <w:keepNext/>
      <w:spacing w:after="0" w:line="240" w:lineRule="auto"/>
      <w:jc w:val="center"/>
      <w:outlineLvl w:val="5"/>
    </w:pPr>
    <w:rPr>
      <w:rFonts w:ascii=".VnTime" w:eastAsia="Times New Roman" w:hAnsi=".VnTime" w:cs="Times New Roman"/>
      <w:b/>
      <w:bCs/>
      <w:i/>
      <w:iCs/>
      <w:sz w:val="28"/>
      <w:szCs w:val="24"/>
      <w:lang w:val="en-US"/>
    </w:rPr>
  </w:style>
  <w:style w:type="paragraph" w:styleId="Heading7">
    <w:name w:val="heading 7"/>
    <w:basedOn w:val="Normal"/>
    <w:next w:val="Normal"/>
    <w:link w:val="Heading7Char"/>
    <w:qFormat/>
    <w:rsid w:val="00EA3B9C"/>
    <w:pPr>
      <w:keepNext/>
      <w:spacing w:after="0" w:line="240" w:lineRule="auto"/>
      <w:outlineLvl w:val="6"/>
    </w:pPr>
    <w:rPr>
      <w:rFonts w:ascii=".VnTime" w:eastAsia="Times New Roman" w:hAnsi=".VnTime" w:cs="Times New Roman"/>
      <w:sz w:val="28"/>
      <w:szCs w:val="24"/>
      <w:u w:val="single"/>
      <w:lang w:val="en-US"/>
    </w:rPr>
  </w:style>
  <w:style w:type="paragraph" w:styleId="Heading8">
    <w:name w:val="heading 8"/>
    <w:basedOn w:val="Normal"/>
    <w:next w:val="Normal"/>
    <w:link w:val="Heading8Char"/>
    <w:qFormat/>
    <w:rsid w:val="00EA3B9C"/>
    <w:pPr>
      <w:keepNext/>
      <w:spacing w:after="0" w:line="240" w:lineRule="auto"/>
      <w:jc w:val="both"/>
      <w:outlineLvl w:val="7"/>
    </w:pPr>
    <w:rPr>
      <w:rFonts w:ascii=".VnTime" w:eastAsia="Times New Roman" w:hAnsi=".VnTime" w:cs="Times New Roman"/>
      <w:i/>
      <w:iCs/>
      <w:sz w:val="28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EA3B9C"/>
    <w:pPr>
      <w:keepNext/>
      <w:spacing w:after="0" w:line="240" w:lineRule="auto"/>
      <w:jc w:val="both"/>
      <w:outlineLvl w:val="8"/>
    </w:pPr>
    <w:rPr>
      <w:rFonts w:ascii=".VnTime" w:eastAsia="Times New Roman" w:hAnsi=".VnTime" w:cs="Times New Roman"/>
      <w:sz w:val="28"/>
      <w:szCs w:val="24"/>
      <w:u w:val="single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A3B9C"/>
    <w:rPr>
      <w:rFonts w:ascii="Arial" w:eastAsia="Times New Roman" w:hAnsi="Arial" w:cs="Times New Roman"/>
      <w:b/>
      <w:bCs/>
      <w:noProof/>
      <w:kern w:val="32"/>
      <w:sz w:val="28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rsid w:val="00EA3B9C"/>
    <w:rPr>
      <w:rFonts w:ascii=".VnTimeH" w:eastAsia="Times New Roman" w:hAnsi=".VnTimeH" w:cs="Times New Roman"/>
      <w:b/>
      <w:sz w:val="28"/>
      <w:szCs w:val="20"/>
      <w:lang w:val="en-US"/>
    </w:rPr>
  </w:style>
  <w:style w:type="character" w:customStyle="1" w:styleId="Heading3Char">
    <w:name w:val="Heading 3 Char"/>
    <w:basedOn w:val="DefaultParagraphFont"/>
    <w:link w:val="Heading3"/>
    <w:rsid w:val="00EA3B9C"/>
    <w:rPr>
      <w:rFonts w:ascii=".VnTime" w:eastAsia="Times New Roman" w:hAnsi=".VnTime" w:cs="Times New Roman"/>
      <w:b/>
      <w:bCs/>
      <w:sz w:val="26"/>
      <w:szCs w:val="20"/>
      <w:u w:val="single"/>
      <w:lang w:val="en-US"/>
    </w:rPr>
  </w:style>
  <w:style w:type="character" w:customStyle="1" w:styleId="Heading4Char">
    <w:name w:val="Heading 4 Char"/>
    <w:basedOn w:val="DefaultParagraphFont"/>
    <w:link w:val="Heading4"/>
    <w:rsid w:val="00EA3B9C"/>
    <w:rPr>
      <w:rFonts w:ascii=".VnTime" w:eastAsia="Times New Roman" w:hAnsi=".VnTime" w:cs="Times New Roman"/>
      <w:i/>
      <w:iCs/>
      <w:sz w:val="28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EA3B9C"/>
    <w:rPr>
      <w:rFonts w:ascii=".VnTime" w:eastAsia="Times New Roman" w:hAnsi=".VnTime" w:cs="Times New Roman"/>
      <w:b/>
      <w:bCs/>
      <w:sz w:val="28"/>
      <w:szCs w:val="24"/>
      <w:lang w:val="en-US"/>
    </w:rPr>
  </w:style>
  <w:style w:type="character" w:customStyle="1" w:styleId="Heading6Char">
    <w:name w:val="Heading 6 Char"/>
    <w:basedOn w:val="DefaultParagraphFont"/>
    <w:link w:val="Heading6"/>
    <w:rsid w:val="00EA3B9C"/>
    <w:rPr>
      <w:rFonts w:ascii=".VnTime" w:eastAsia="Times New Roman" w:hAnsi=".VnTime" w:cs="Times New Roman"/>
      <w:b/>
      <w:bCs/>
      <w:i/>
      <w:iCs/>
      <w:sz w:val="28"/>
      <w:szCs w:val="24"/>
      <w:lang w:val="en-US"/>
    </w:rPr>
  </w:style>
  <w:style w:type="character" w:customStyle="1" w:styleId="Heading7Char">
    <w:name w:val="Heading 7 Char"/>
    <w:basedOn w:val="DefaultParagraphFont"/>
    <w:link w:val="Heading7"/>
    <w:rsid w:val="00EA3B9C"/>
    <w:rPr>
      <w:rFonts w:ascii=".VnTime" w:eastAsia="Times New Roman" w:hAnsi=".VnTime" w:cs="Times New Roman"/>
      <w:sz w:val="28"/>
      <w:szCs w:val="24"/>
      <w:u w:val="single"/>
      <w:lang w:val="en-US"/>
    </w:rPr>
  </w:style>
  <w:style w:type="character" w:customStyle="1" w:styleId="Heading8Char">
    <w:name w:val="Heading 8 Char"/>
    <w:basedOn w:val="DefaultParagraphFont"/>
    <w:link w:val="Heading8"/>
    <w:rsid w:val="00EA3B9C"/>
    <w:rPr>
      <w:rFonts w:ascii=".VnTime" w:eastAsia="Times New Roman" w:hAnsi=".VnTime" w:cs="Times New Roman"/>
      <w:i/>
      <w:iCs/>
      <w:sz w:val="28"/>
      <w:szCs w:val="24"/>
      <w:lang w:val="en-US"/>
    </w:rPr>
  </w:style>
  <w:style w:type="character" w:customStyle="1" w:styleId="Heading9Char">
    <w:name w:val="Heading 9 Char"/>
    <w:basedOn w:val="DefaultParagraphFont"/>
    <w:link w:val="Heading9"/>
    <w:rsid w:val="00EA3B9C"/>
    <w:rPr>
      <w:rFonts w:ascii=".VnTime" w:eastAsia="Times New Roman" w:hAnsi=".VnTime" w:cs="Times New Roman"/>
      <w:sz w:val="28"/>
      <w:szCs w:val="24"/>
      <w:u w:val="single"/>
      <w:lang w:val="en-US"/>
    </w:rPr>
  </w:style>
  <w:style w:type="numbering" w:customStyle="1" w:styleId="NoList1">
    <w:name w:val="No List1"/>
    <w:next w:val="NoList"/>
    <w:uiPriority w:val="99"/>
    <w:semiHidden/>
    <w:rsid w:val="00EA3B9C"/>
  </w:style>
  <w:style w:type="table" w:styleId="TableGrid">
    <w:name w:val="Table Grid"/>
    <w:basedOn w:val="TableNormal"/>
    <w:uiPriority w:val="39"/>
    <w:qFormat/>
    <w:rsid w:val="00EA3B9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rsid w:val="00EA3B9C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8"/>
      <w:szCs w:val="28"/>
      <w:lang w:val="en-US"/>
    </w:rPr>
  </w:style>
  <w:style w:type="character" w:customStyle="1" w:styleId="FooterChar">
    <w:name w:val="Footer Char"/>
    <w:basedOn w:val="DefaultParagraphFont"/>
    <w:link w:val="Footer"/>
    <w:rsid w:val="00EA3B9C"/>
    <w:rPr>
      <w:rFonts w:ascii=".VnTime" w:eastAsia="Times New Roman" w:hAnsi=".VnTime" w:cs="Times New Roman"/>
      <w:sz w:val="28"/>
      <w:szCs w:val="28"/>
      <w:lang w:val="en-US"/>
    </w:rPr>
  </w:style>
  <w:style w:type="character" w:styleId="PageNumber">
    <w:name w:val="page number"/>
    <w:basedOn w:val="DefaultParagraphFont"/>
    <w:rsid w:val="00EA3B9C"/>
  </w:style>
  <w:style w:type="paragraph" w:styleId="Header">
    <w:name w:val="header"/>
    <w:basedOn w:val="Normal"/>
    <w:link w:val="HeaderChar"/>
    <w:rsid w:val="00EA3B9C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noProof/>
      <w:sz w:val="28"/>
      <w:szCs w:val="32"/>
      <w:lang w:val="x-none"/>
    </w:rPr>
  </w:style>
  <w:style w:type="character" w:customStyle="1" w:styleId="HeaderChar">
    <w:name w:val="Header Char"/>
    <w:basedOn w:val="DefaultParagraphFont"/>
    <w:link w:val="Header"/>
    <w:rsid w:val="00EA3B9C"/>
    <w:rPr>
      <w:rFonts w:ascii=".VnTime" w:eastAsia="Times New Roman" w:hAnsi=".VnTime" w:cs="Times New Roman"/>
      <w:noProof/>
      <w:sz w:val="28"/>
      <w:szCs w:val="32"/>
      <w:lang w:val="x-none"/>
    </w:rPr>
  </w:style>
  <w:style w:type="paragraph" w:customStyle="1" w:styleId="gach">
    <w:name w:val="gach"/>
    <w:basedOn w:val="Normal"/>
    <w:rsid w:val="00EA3B9C"/>
    <w:pPr>
      <w:numPr>
        <w:numId w:val="1"/>
      </w:numPr>
      <w:tabs>
        <w:tab w:val="clear" w:pos="720"/>
      </w:tabs>
      <w:spacing w:after="0" w:line="240" w:lineRule="auto"/>
      <w:ind w:left="1080"/>
      <w:jc w:val="both"/>
    </w:pPr>
    <w:rPr>
      <w:rFonts w:ascii=".VnTime" w:eastAsia="Times New Roman" w:hAnsi=".VnTime" w:cs="Times New Roman"/>
      <w:noProof/>
      <w:sz w:val="24"/>
      <w:szCs w:val="24"/>
    </w:rPr>
  </w:style>
  <w:style w:type="paragraph" w:customStyle="1" w:styleId="cong">
    <w:name w:val="cong"/>
    <w:basedOn w:val="Normal"/>
    <w:rsid w:val="00EA3B9C"/>
    <w:pPr>
      <w:numPr>
        <w:ilvl w:val="1"/>
        <w:numId w:val="1"/>
      </w:numPr>
      <w:spacing w:after="0" w:line="240" w:lineRule="auto"/>
    </w:pPr>
    <w:rPr>
      <w:rFonts w:ascii=".VnTime" w:eastAsia="Times New Roman" w:hAnsi=".VnTime" w:cs="Times New Roman"/>
      <w:noProof/>
      <w:sz w:val="24"/>
      <w:szCs w:val="24"/>
    </w:rPr>
  </w:style>
  <w:style w:type="paragraph" w:customStyle="1" w:styleId="alon">
    <w:name w:val="alon"/>
    <w:basedOn w:val="Normal"/>
    <w:link w:val="alonChar"/>
    <w:rsid w:val="00EA3B9C"/>
    <w:pPr>
      <w:spacing w:before="240" w:after="0" w:line="360" w:lineRule="auto"/>
    </w:pPr>
    <w:rPr>
      <w:rFonts w:ascii=".VnTimeH" w:eastAsia="Times New Roman" w:hAnsi=".VnTimeH" w:cs="Times New Roman"/>
      <w:noProof/>
      <w:sz w:val="24"/>
      <w:szCs w:val="24"/>
    </w:rPr>
  </w:style>
  <w:style w:type="character" w:customStyle="1" w:styleId="alonChar">
    <w:name w:val="alon Char"/>
    <w:link w:val="alon"/>
    <w:rsid w:val="00EA3B9C"/>
    <w:rPr>
      <w:rFonts w:ascii=".VnTimeH" w:eastAsia="Times New Roman" w:hAnsi=".VnTimeH" w:cs="Times New Roman"/>
      <w:noProof/>
      <w:sz w:val="24"/>
      <w:szCs w:val="24"/>
    </w:rPr>
  </w:style>
  <w:style w:type="paragraph" w:customStyle="1" w:styleId="thay">
    <w:name w:val="thay"/>
    <w:basedOn w:val="Normal"/>
    <w:rsid w:val="00EA3B9C"/>
    <w:pPr>
      <w:spacing w:after="0" w:line="240" w:lineRule="auto"/>
      <w:jc w:val="center"/>
    </w:pPr>
    <w:rPr>
      <w:rFonts w:ascii=".VnUniverseH" w:eastAsia="Times New Roman" w:hAnsi=".VnUniverseH" w:cs="Times New Roman"/>
      <w:b/>
      <w:bCs/>
      <w:noProof/>
      <w:sz w:val="24"/>
      <w:szCs w:val="24"/>
    </w:rPr>
  </w:style>
  <w:style w:type="paragraph" w:customStyle="1" w:styleId="motlon">
    <w:name w:val="motlon"/>
    <w:basedOn w:val="Heading2"/>
    <w:rsid w:val="00EA3B9C"/>
    <w:pPr>
      <w:spacing w:before="240" w:line="360" w:lineRule="auto"/>
      <w:jc w:val="left"/>
    </w:pPr>
    <w:rPr>
      <w:rFonts w:ascii=".VnTeknicalH" w:hAnsi=".VnTeknicalH"/>
      <w:bCs/>
      <w:noProof/>
      <w:sz w:val="24"/>
      <w:szCs w:val="24"/>
      <w:u w:val="single"/>
      <w:lang w:val="vi-VN"/>
    </w:rPr>
  </w:style>
  <w:style w:type="paragraph" w:customStyle="1" w:styleId="ngay">
    <w:name w:val="ngay"/>
    <w:basedOn w:val="Normal"/>
    <w:rsid w:val="00EA3B9C"/>
    <w:pPr>
      <w:spacing w:after="0" w:line="240" w:lineRule="auto"/>
      <w:ind w:left="6480"/>
    </w:pPr>
    <w:rPr>
      <w:rFonts w:ascii=".VnTime" w:eastAsia="Times New Roman" w:hAnsi=".VnTime" w:cs="Times New Roman"/>
      <w:noProof/>
      <w:sz w:val="24"/>
      <w:szCs w:val="24"/>
    </w:rPr>
  </w:style>
  <w:style w:type="paragraph" w:customStyle="1" w:styleId="Tiet">
    <w:name w:val="Tiet"/>
    <w:basedOn w:val="Normal"/>
    <w:rsid w:val="00EA3B9C"/>
    <w:pPr>
      <w:spacing w:after="0" w:line="240" w:lineRule="auto"/>
      <w:ind w:left="720"/>
    </w:pPr>
    <w:rPr>
      <w:rFonts w:ascii=".VnTime" w:eastAsia="Times New Roman" w:hAnsi=".VnTime" w:cs="Times New Roman"/>
      <w:noProof/>
      <w:sz w:val="28"/>
      <w:szCs w:val="24"/>
    </w:rPr>
  </w:style>
  <w:style w:type="paragraph" w:customStyle="1" w:styleId="tenbai">
    <w:name w:val="tenbai"/>
    <w:basedOn w:val="Heading1"/>
    <w:rsid w:val="00EA3B9C"/>
    <w:pPr>
      <w:spacing w:before="0" w:after="0" w:line="360" w:lineRule="auto"/>
      <w:jc w:val="center"/>
    </w:pPr>
    <w:rPr>
      <w:rFonts w:ascii=".VnTimeH" w:hAnsi=".VnTimeH"/>
      <w:kern w:val="0"/>
      <w:szCs w:val="24"/>
    </w:rPr>
  </w:style>
  <w:style w:type="paragraph" w:customStyle="1" w:styleId="Atrubang">
    <w:name w:val="Atrubang"/>
    <w:basedOn w:val="alon"/>
    <w:link w:val="AtrubangChar"/>
    <w:rsid w:val="00EA3B9C"/>
    <w:pPr>
      <w:numPr>
        <w:numId w:val="2"/>
      </w:numPr>
      <w:tabs>
        <w:tab w:val="clear" w:pos="360"/>
        <w:tab w:val="num" w:pos="600"/>
        <w:tab w:val="num" w:pos="1080"/>
      </w:tabs>
      <w:spacing w:before="20" w:line="240" w:lineRule="auto"/>
      <w:ind w:left="0" w:firstLine="0"/>
      <w:jc w:val="both"/>
    </w:pPr>
    <w:rPr>
      <w:rFonts w:ascii=".VnTime" w:hAnsi=".VnTime"/>
    </w:rPr>
  </w:style>
  <w:style w:type="character" w:customStyle="1" w:styleId="AtrubangChar">
    <w:name w:val="Atrubang Char"/>
    <w:link w:val="Atrubang"/>
    <w:rsid w:val="00EA3B9C"/>
    <w:rPr>
      <w:rFonts w:ascii=".VnTime" w:eastAsia="Times New Roman" w:hAnsi=".VnTime" w:cs="Times New Roman"/>
      <w:noProof/>
      <w:sz w:val="24"/>
      <w:szCs w:val="24"/>
    </w:rPr>
  </w:style>
  <w:style w:type="paragraph" w:customStyle="1" w:styleId="Congbang">
    <w:name w:val="Congbang"/>
    <w:basedOn w:val="Normal"/>
    <w:rsid w:val="00EA3B9C"/>
    <w:pPr>
      <w:numPr>
        <w:ilvl w:val="1"/>
        <w:numId w:val="3"/>
      </w:numPr>
      <w:spacing w:before="20" w:after="0" w:line="240" w:lineRule="auto"/>
      <w:jc w:val="both"/>
    </w:pPr>
    <w:rPr>
      <w:rFonts w:ascii=".VnTime" w:eastAsia="Times New Roman" w:hAnsi=".VnTime" w:cs="Times New Roman"/>
      <w:noProof/>
      <w:sz w:val="24"/>
      <w:szCs w:val="24"/>
    </w:rPr>
  </w:style>
  <w:style w:type="paragraph" w:styleId="Title">
    <w:name w:val="Title"/>
    <w:basedOn w:val="Normal"/>
    <w:link w:val="TitleChar"/>
    <w:qFormat/>
    <w:rsid w:val="00EA3B9C"/>
    <w:pPr>
      <w:spacing w:after="0" w:line="240" w:lineRule="auto"/>
      <w:jc w:val="center"/>
    </w:pPr>
    <w:rPr>
      <w:rFonts w:ascii=".VnTimeH" w:eastAsia="Times New Roman" w:hAnsi=".VnTimeH" w:cs="Times New Roman"/>
      <w:b/>
      <w:noProof/>
      <w:sz w:val="24"/>
      <w:szCs w:val="20"/>
      <w:u w:val="single"/>
      <w:lang w:eastAsia="x-none"/>
    </w:rPr>
  </w:style>
  <w:style w:type="character" w:customStyle="1" w:styleId="TitleChar">
    <w:name w:val="Title Char"/>
    <w:basedOn w:val="DefaultParagraphFont"/>
    <w:link w:val="Title"/>
    <w:rsid w:val="00EA3B9C"/>
    <w:rPr>
      <w:rFonts w:ascii=".VnTimeH" w:eastAsia="Times New Roman" w:hAnsi=".VnTimeH" w:cs="Times New Roman"/>
      <w:b/>
      <w:noProof/>
      <w:sz w:val="24"/>
      <w:szCs w:val="20"/>
      <w:u w:val="single"/>
      <w:lang w:eastAsia="x-none"/>
    </w:rPr>
  </w:style>
  <w:style w:type="paragraph" w:styleId="BodyText">
    <w:name w:val="Body Text"/>
    <w:basedOn w:val="Normal"/>
    <w:link w:val="BodyTextChar"/>
    <w:rsid w:val="00EA3B9C"/>
    <w:pPr>
      <w:spacing w:after="0" w:line="340" w:lineRule="exact"/>
      <w:jc w:val="both"/>
    </w:pPr>
    <w:rPr>
      <w:rFonts w:ascii=".VnTime" w:eastAsia="Times New Roman" w:hAnsi=".VnTime" w:cs="Times New Roman"/>
      <w:noProof/>
      <w:sz w:val="28"/>
      <w:szCs w:val="20"/>
      <w:lang w:val="x-none"/>
    </w:rPr>
  </w:style>
  <w:style w:type="character" w:customStyle="1" w:styleId="BodyTextChar">
    <w:name w:val="Body Text Char"/>
    <w:basedOn w:val="DefaultParagraphFont"/>
    <w:link w:val="BodyText"/>
    <w:rsid w:val="00EA3B9C"/>
    <w:rPr>
      <w:rFonts w:ascii=".VnTime" w:eastAsia="Times New Roman" w:hAnsi=".VnTime" w:cs="Times New Roman"/>
      <w:noProof/>
      <w:sz w:val="28"/>
      <w:szCs w:val="20"/>
      <w:lang w:val="x-none"/>
    </w:rPr>
  </w:style>
  <w:style w:type="paragraph" w:styleId="BodyTextIndent">
    <w:name w:val="Body Text Indent"/>
    <w:basedOn w:val="Normal"/>
    <w:link w:val="BodyTextIndentChar"/>
    <w:rsid w:val="00EA3B9C"/>
    <w:pPr>
      <w:spacing w:after="0" w:line="240" w:lineRule="auto"/>
      <w:ind w:left="720"/>
    </w:pPr>
    <w:rPr>
      <w:rFonts w:ascii=".VnTime" w:eastAsia="Times New Roman" w:hAnsi=".VnTime" w:cs="Times New Roman"/>
      <w:sz w:val="26"/>
      <w:szCs w:val="20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EA3B9C"/>
    <w:rPr>
      <w:rFonts w:ascii=".VnTime" w:eastAsia="Times New Roman" w:hAnsi=".VnTime" w:cs="Times New Roman"/>
      <w:sz w:val="26"/>
      <w:szCs w:val="20"/>
      <w:lang w:val="en-US"/>
    </w:rPr>
  </w:style>
  <w:style w:type="paragraph" w:customStyle="1" w:styleId="2">
    <w:name w:val="2"/>
    <w:basedOn w:val="Normal"/>
    <w:link w:val="2Char"/>
    <w:rsid w:val="00EA3B9C"/>
    <w:pPr>
      <w:spacing w:after="0" w:line="240" w:lineRule="auto"/>
    </w:pPr>
    <w:rPr>
      <w:rFonts w:ascii=".VnArial Narrow" w:eastAsia="Times New Roman" w:hAnsi=".VnArial Narrow" w:cs="Times New Roman"/>
      <w:b/>
      <w:sz w:val="30"/>
      <w:szCs w:val="28"/>
      <w:lang w:val="en-US"/>
    </w:rPr>
  </w:style>
  <w:style w:type="character" w:customStyle="1" w:styleId="2Char">
    <w:name w:val="2 Char"/>
    <w:link w:val="2"/>
    <w:rsid w:val="00EA3B9C"/>
    <w:rPr>
      <w:rFonts w:ascii=".VnArial Narrow" w:eastAsia="Times New Roman" w:hAnsi=".VnArial Narrow" w:cs="Times New Roman"/>
      <w:b/>
      <w:sz w:val="30"/>
      <w:szCs w:val="28"/>
      <w:lang w:val="en-US"/>
    </w:rPr>
  </w:style>
  <w:style w:type="paragraph" w:customStyle="1" w:styleId="3">
    <w:name w:val="3"/>
    <w:basedOn w:val="Normal"/>
    <w:rsid w:val="00EA3B9C"/>
    <w:pPr>
      <w:spacing w:after="0" w:line="240" w:lineRule="auto"/>
    </w:pPr>
    <w:rPr>
      <w:rFonts w:ascii=".VnTime" w:eastAsia="Times New Roman" w:hAnsi=".VnTime" w:cs="Times New Roman"/>
      <w:b/>
      <w:i/>
      <w:sz w:val="28"/>
      <w:szCs w:val="28"/>
      <w:lang w:val="en-US"/>
    </w:rPr>
  </w:style>
  <w:style w:type="paragraph" w:customStyle="1" w:styleId="Tdb">
    <w:name w:val="Tdb"/>
    <w:basedOn w:val="Normal"/>
    <w:rsid w:val="00EA3B9C"/>
    <w:pPr>
      <w:keepNext/>
      <w:spacing w:after="0" w:line="240" w:lineRule="auto"/>
      <w:ind w:left="-1165"/>
      <w:jc w:val="center"/>
      <w:outlineLvl w:val="0"/>
    </w:pPr>
    <w:rPr>
      <w:rFonts w:ascii="VNI-Meli" w:eastAsia="Times New Roman" w:hAnsi="VNI-Meli" w:cs="Arial"/>
      <w:b/>
      <w:bCs/>
      <w:iCs/>
      <w:sz w:val="28"/>
      <w:szCs w:val="28"/>
      <w:lang w:val="en-US"/>
    </w:rPr>
  </w:style>
  <w:style w:type="paragraph" w:customStyle="1" w:styleId="Tdt">
    <w:name w:val="Tdt"/>
    <w:basedOn w:val="Normal"/>
    <w:rsid w:val="00EA3B9C"/>
    <w:pPr>
      <w:spacing w:after="0" w:line="240" w:lineRule="auto"/>
      <w:jc w:val="both"/>
    </w:pPr>
    <w:rPr>
      <w:rFonts w:ascii="VNI-Helve-Condense" w:eastAsia="Times New Roman" w:hAnsi="VNI-Helve-Condense" w:cs="Times New Roman"/>
      <w:b/>
      <w:bCs/>
      <w:i/>
      <w:sz w:val="24"/>
      <w:szCs w:val="24"/>
      <w:u w:val="single"/>
      <w:lang w:val="en-US"/>
    </w:rPr>
  </w:style>
  <w:style w:type="paragraph" w:customStyle="1" w:styleId="Tdn">
    <w:name w:val="Tdn"/>
    <w:basedOn w:val="Normal"/>
    <w:rsid w:val="00EA3B9C"/>
    <w:pPr>
      <w:spacing w:after="0" w:line="240" w:lineRule="auto"/>
      <w:jc w:val="both"/>
    </w:pPr>
    <w:rPr>
      <w:rFonts w:ascii="VNI-Ariston" w:eastAsia="Times New Roman" w:hAnsi="VNI-Ariston" w:cs="Times New Roman"/>
      <w:b/>
      <w:bCs/>
      <w:i/>
      <w:iCs/>
      <w:sz w:val="24"/>
      <w:szCs w:val="24"/>
      <w:lang w:val="en-US"/>
    </w:rPr>
  </w:style>
  <w:style w:type="paragraph" w:styleId="BodyText2">
    <w:name w:val="Body Text 2"/>
    <w:basedOn w:val="Normal"/>
    <w:link w:val="BodyText2Char"/>
    <w:rsid w:val="00EA3B9C"/>
    <w:pPr>
      <w:spacing w:after="0" w:line="240" w:lineRule="auto"/>
    </w:pPr>
    <w:rPr>
      <w:rFonts w:ascii=".VnTime" w:eastAsia="Times New Roman" w:hAnsi=".VnTime" w:cs="Times New Roman"/>
      <w:i/>
      <w:iCs/>
      <w:color w:val="FF0000"/>
      <w:sz w:val="24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rsid w:val="00EA3B9C"/>
    <w:rPr>
      <w:rFonts w:ascii=".VnTime" w:eastAsia="Times New Roman" w:hAnsi=".VnTime" w:cs="Times New Roman"/>
      <w:i/>
      <w:iCs/>
      <w:color w:val="FF0000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EA3B9C"/>
    <w:pPr>
      <w:spacing w:after="0" w:line="240" w:lineRule="auto"/>
    </w:pPr>
    <w:rPr>
      <w:rFonts w:ascii=".VnTime" w:eastAsia="Times New Roman" w:hAnsi=".VnTime" w:cs="Times New Roman"/>
      <w:i/>
      <w:iCs/>
      <w:sz w:val="28"/>
      <w:szCs w:val="24"/>
      <w:lang w:val="en-US"/>
    </w:rPr>
  </w:style>
  <w:style w:type="paragraph" w:styleId="BodyTextIndent2">
    <w:name w:val="Body Text Indent 2"/>
    <w:basedOn w:val="Normal"/>
    <w:link w:val="BodyTextIndent2Char"/>
    <w:rsid w:val="00EA3B9C"/>
    <w:pPr>
      <w:spacing w:after="0" w:line="240" w:lineRule="auto"/>
      <w:ind w:left="720"/>
    </w:pPr>
    <w:rPr>
      <w:rFonts w:ascii=".VnTime" w:eastAsia="Times New Roman" w:hAnsi=".VnTime" w:cs="Times New Roman"/>
      <w:sz w:val="28"/>
      <w:szCs w:val="24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EA3B9C"/>
    <w:rPr>
      <w:rFonts w:ascii=".VnTime" w:eastAsia="Times New Roman" w:hAnsi=".VnTime" w:cs="Times New Roman"/>
      <w:sz w:val="28"/>
      <w:szCs w:val="24"/>
      <w:lang w:val="en-US"/>
    </w:rPr>
  </w:style>
  <w:style w:type="paragraph" w:styleId="BodyTextIndent3">
    <w:name w:val="Body Text Indent 3"/>
    <w:basedOn w:val="Normal"/>
    <w:link w:val="BodyTextIndent3Char"/>
    <w:rsid w:val="00EA3B9C"/>
    <w:pPr>
      <w:tabs>
        <w:tab w:val="left" w:pos="1260"/>
      </w:tabs>
      <w:spacing w:after="0" w:line="240" w:lineRule="auto"/>
      <w:ind w:left="1080"/>
    </w:pPr>
    <w:rPr>
      <w:rFonts w:ascii=".VnTime" w:eastAsia="Times New Roman" w:hAnsi=".VnTime" w:cs="Times New Roman"/>
      <w:sz w:val="28"/>
      <w:szCs w:val="24"/>
      <w:lang w:val="en-US"/>
    </w:rPr>
  </w:style>
  <w:style w:type="character" w:customStyle="1" w:styleId="BodyTextIndent3Char">
    <w:name w:val="Body Text Indent 3 Char"/>
    <w:basedOn w:val="DefaultParagraphFont"/>
    <w:link w:val="BodyTextIndent3"/>
    <w:rsid w:val="00EA3B9C"/>
    <w:rPr>
      <w:rFonts w:ascii=".VnTime" w:eastAsia="Times New Roman" w:hAnsi=".VnTime" w:cs="Times New Roman"/>
      <w:sz w:val="28"/>
      <w:szCs w:val="24"/>
      <w:lang w:val="en-US"/>
    </w:rPr>
  </w:style>
  <w:style w:type="paragraph" w:styleId="DocumentMap">
    <w:name w:val="Document Map"/>
    <w:basedOn w:val="Normal"/>
    <w:link w:val="DocumentMapChar"/>
    <w:rsid w:val="00EA3B9C"/>
    <w:pPr>
      <w:shd w:val="clear" w:color="auto" w:fill="000080"/>
      <w:spacing w:after="0" w:line="240" w:lineRule="auto"/>
    </w:pPr>
    <w:rPr>
      <w:rFonts w:ascii="Tahoma" w:eastAsia="Times New Roman" w:hAnsi="Tahoma" w:cs="Times New Roman"/>
      <w:sz w:val="28"/>
      <w:szCs w:val="24"/>
      <w:lang w:val="en-US"/>
    </w:rPr>
  </w:style>
  <w:style w:type="character" w:customStyle="1" w:styleId="DocumentMapChar">
    <w:name w:val="Document Map Char"/>
    <w:basedOn w:val="DefaultParagraphFont"/>
    <w:link w:val="DocumentMap"/>
    <w:rsid w:val="00EA3B9C"/>
    <w:rPr>
      <w:rFonts w:ascii="Tahoma" w:eastAsia="Times New Roman" w:hAnsi="Tahoma" w:cs="Times New Roman"/>
      <w:sz w:val="28"/>
      <w:szCs w:val="24"/>
      <w:shd w:val="clear" w:color="auto" w:fill="000080"/>
      <w:lang w:val="en-US"/>
    </w:rPr>
  </w:style>
  <w:style w:type="paragraph" w:styleId="BodyText3">
    <w:name w:val="Body Text 3"/>
    <w:basedOn w:val="Normal"/>
    <w:link w:val="BodyText3Char"/>
    <w:rsid w:val="00EA3B9C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  <w:lang w:val="en-US"/>
    </w:rPr>
  </w:style>
  <w:style w:type="character" w:customStyle="1" w:styleId="BodyText3Char">
    <w:name w:val="Body Text 3 Char"/>
    <w:basedOn w:val="DefaultParagraphFont"/>
    <w:link w:val="BodyText3"/>
    <w:rsid w:val="00EA3B9C"/>
    <w:rPr>
      <w:rFonts w:ascii=".VnTime" w:eastAsia="Times New Roman" w:hAnsi=".VnTime" w:cs="Times New Roman"/>
      <w:sz w:val="28"/>
      <w:szCs w:val="24"/>
      <w:lang w:val="en-US"/>
    </w:rPr>
  </w:style>
  <w:style w:type="paragraph" w:styleId="CommentText">
    <w:name w:val="annotation text"/>
    <w:basedOn w:val="Normal"/>
    <w:link w:val="CommentTextChar"/>
    <w:rsid w:val="00EA3B9C"/>
    <w:pPr>
      <w:spacing w:after="0" w:line="240" w:lineRule="auto"/>
    </w:pPr>
    <w:rPr>
      <w:rFonts w:ascii=".VnTime" w:eastAsia="Times New Roman" w:hAnsi=".VnTime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rsid w:val="00EA3B9C"/>
    <w:rPr>
      <w:rFonts w:ascii=".VnTime" w:eastAsia="Times New Roman" w:hAnsi=".VnTime" w:cs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EA3B9C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EA3B9C"/>
    <w:rPr>
      <w:rFonts w:ascii=".VnTime" w:eastAsia="Times New Roman" w:hAnsi=".VnTime" w:cs="Times New Roman"/>
      <w:b/>
      <w:bCs/>
      <w:sz w:val="20"/>
      <w:szCs w:val="20"/>
      <w:lang w:val="en-US"/>
    </w:rPr>
  </w:style>
  <w:style w:type="paragraph" w:styleId="BalloonText">
    <w:name w:val="Balloon Text"/>
    <w:basedOn w:val="Normal"/>
    <w:link w:val="BalloonTextChar"/>
    <w:rsid w:val="00EA3B9C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rsid w:val="00EA3B9C"/>
    <w:rPr>
      <w:rFonts w:ascii="Tahoma" w:eastAsia="Times New Roman" w:hAnsi="Tahoma" w:cs="Times New Roman"/>
      <w:sz w:val="16"/>
      <w:szCs w:val="16"/>
      <w:lang w:val="en-US"/>
    </w:rPr>
  </w:style>
  <w:style w:type="paragraph" w:customStyle="1" w:styleId="Char">
    <w:name w:val="Char"/>
    <w:basedOn w:val="Normal"/>
    <w:semiHidden/>
    <w:rsid w:val="00EA3B9C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0">
    <w:name w:val="Char"/>
    <w:basedOn w:val="Normal"/>
    <w:semiHidden/>
    <w:rsid w:val="00EA3B9C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EA3B9C"/>
    <w:pPr>
      <w:spacing w:after="200" w:line="276" w:lineRule="auto"/>
      <w:ind w:left="720"/>
    </w:pPr>
    <w:rPr>
      <w:rFonts w:ascii="Calibri" w:eastAsia="Calibri" w:hAnsi="Calibri" w:cs="Times New Roman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locked/>
    <w:rsid w:val="00EA3B9C"/>
    <w:rPr>
      <w:rFonts w:ascii="Calibri" w:eastAsia="Calibri" w:hAnsi="Calibri" w:cs="Times New Roman"/>
      <w:lang w:val="x-none" w:eastAsia="x-none"/>
    </w:rPr>
  </w:style>
  <w:style w:type="paragraph" w:styleId="NormalWeb">
    <w:name w:val="Normal (Web)"/>
    <w:basedOn w:val="Normal"/>
    <w:uiPriority w:val="99"/>
    <w:rsid w:val="00EA3B9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paragraph" w:customStyle="1" w:styleId="cs95e872d0">
    <w:name w:val="cs95e872d0"/>
    <w:basedOn w:val="Normal"/>
    <w:rsid w:val="00EA3B9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s5efed22f">
    <w:name w:val="cs5efed22f"/>
    <w:basedOn w:val="DefaultParagraphFont"/>
    <w:rsid w:val="00EA3B9C"/>
  </w:style>
  <w:style w:type="paragraph" w:customStyle="1" w:styleId="oancuaDanhsach">
    <w:name w:val="Đoạn của Danh sách"/>
    <w:basedOn w:val="Normal"/>
    <w:qFormat/>
    <w:rsid w:val="00EA3B9C"/>
    <w:pPr>
      <w:spacing w:after="200" w:line="276" w:lineRule="auto"/>
      <w:ind w:left="720"/>
      <w:contextualSpacing/>
    </w:pPr>
    <w:rPr>
      <w:rFonts w:ascii="Times New Roman" w:eastAsia="Times New Roman" w:hAnsi="Times New Roman" w:cs="Times New Roman"/>
      <w:lang w:val="en-US"/>
    </w:rPr>
  </w:style>
  <w:style w:type="character" w:customStyle="1" w:styleId="fontstyle01">
    <w:name w:val="fontstyle01"/>
    <w:rsid w:val="00EA3B9C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table" w:customStyle="1" w:styleId="TableGrid1">
    <w:name w:val="Table Grid1"/>
    <w:basedOn w:val="TableNormal"/>
    <w:next w:val="TableGrid"/>
    <w:uiPriority w:val="39"/>
    <w:rsid w:val="00EA3B9C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1211A6"/>
    <w:rPr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qFormat/>
    <w:rsid w:val="00DE05F2"/>
    <w:rPr>
      <w:sz w:val="16"/>
      <w:szCs w:val="16"/>
    </w:rPr>
  </w:style>
  <w:style w:type="table" w:customStyle="1" w:styleId="TableGrid11">
    <w:name w:val="Table Grid11"/>
    <w:basedOn w:val="TableNormal"/>
    <w:uiPriority w:val="39"/>
    <w:rsid w:val="00DE05F2"/>
    <w:pPr>
      <w:spacing w:after="0" w:line="240" w:lineRule="auto"/>
    </w:pPr>
    <w:rPr>
      <w:rFonts w:ascii="Calibri" w:hAnsi="Calibri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4">
    <w:name w:val="Body text (4)_"/>
    <w:basedOn w:val="DefaultParagraphFont"/>
    <w:link w:val="Bodytext40"/>
    <w:rsid w:val="00DE05F2"/>
    <w:rPr>
      <w:rFonts w:eastAsia="Times New Roman"/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DE05F2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rFonts w:eastAsia="Times New Roman"/>
      <w:i/>
      <w:iCs/>
    </w:rPr>
  </w:style>
  <w:style w:type="character" w:customStyle="1" w:styleId="Bodytext4NotItalicExact">
    <w:name w:val="Body text (4) + Not Italic Exact"/>
    <w:basedOn w:val="Bodytext4"/>
    <w:rsid w:val="00DE05F2"/>
    <w:rPr>
      <w:rFonts w:eastAsia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vi-VN" w:eastAsia="vi-VN" w:bidi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4063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12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94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174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0.wmf"/><Relationship Id="rId299" Type="http://schemas.openxmlformats.org/officeDocument/2006/relationships/image" Target="media/image283.wmf"/><Relationship Id="rId21" Type="http://schemas.openxmlformats.org/officeDocument/2006/relationships/image" Target="media/image16.wmf"/><Relationship Id="rId63" Type="http://schemas.openxmlformats.org/officeDocument/2006/relationships/image" Target="media/image57.wmf"/><Relationship Id="rId159" Type="http://schemas.openxmlformats.org/officeDocument/2006/relationships/image" Target="media/image151.wmf"/><Relationship Id="rId324" Type="http://schemas.openxmlformats.org/officeDocument/2006/relationships/image" Target="media/image300.wmf"/><Relationship Id="rId366" Type="http://schemas.openxmlformats.org/officeDocument/2006/relationships/image" Target="media/image341.wmf"/><Relationship Id="rId170" Type="http://schemas.openxmlformats.org/officeDocument/2006/relationships/image" Target="media/image162.wmf"/><Relationship Id="rId226" Type="http://schemas.openxmlformats.org/officeDocument/2006/relationships/image" Target="media/image217.wmf"/><Relationship Id="rId268" Type="http://schemas.openxmlformats.org/officeDocument/2006/relationships/image" Target="media/image258.wmf"/><Relationship Id="rId32" Type="http://schemas.openxmlformats.org/officeDocument/2006/relationships/image" Target="media/image27.wmf"/><Relationship Id="rId74" Type="http://schemas.openxmlformats.org/officeDocument/2006/relationships/image" Target="media/image68.wmf"/><Relationship Id="rId128" Type="http://schemas.openxmlformats.org/officeDocument/2006/relationships/image" Target="media/image121.wmf"/><Relationship Id="rId335" Type="http://schemas.openxmlformats.org/officeDocument/2006/relationships/image" Target="media/image311.wmf"/><Relationship Id="rId377" Type="http://schemas.openxmlformats.org/officeDocument/2006/relationships/image" Target="media/image352.wmf"/><Relationship Id="rId5" Type="http://schemas.openxmlformats.org/officeDocument/2006/relationships/webSettings" Target="webSettings.xml"/><Relationship Id="rId181" Type="http://schemas.openxmlformats.org/officeDocument/2006/relationships/image" Target="media/image173.wmf"/><Relationship Id="rId237" Type="http://schemas.openxmlformats.org/officeDocument/2006/relationships/oleObject" Target="embeddings/oleObject5.bin"/><Relationship Id="rId279" Type="http://schemas.openxmlformats.org/officeDocument/2006/relationships/image" Target="media/image268.wmf"/><Relationship Id="rId43" Type="http://schemas.openxmlformats.org/officeDocument/2006/relationships/image" Target="media/image37.wmf"/><Relationship Id="rId139" Type="http://schemas.openxmlformats.org/officeDocument/2006/relationships/image" Target="media/image131.wmf"/><Relationship Id="rId290" Type="http://schemas.openxmlformats.org/officeDocument/2006/relationships/oleObject" Target="embeddings/oleObject7.bin"/><Relationship Id="rId304" Type="http://schemas.openxmlformats.org/officeDocument/2006/relationships/oleObject" Target="embeddings/oleObject14.bin"/><Relationship Id="rId346" Type="http://schemas.openxmlformats.org/officeDocument/2006/relationships/image" Target="media/image322.wmf"/><Relationship Id="rId388" Type="http://schemas.openxmlformats.org/officeDocument/2006/relationships/image" Target="media/image363.wmf"/><Relationship Id="rId85" Type="http://schemas.openxmlformats.org/officeDocument/2006/relationships/image" Target="media/image79.wmf"/><Relationship Id="rId150" Type="http://schemas.openxmlformats.org/officeDocument/2006/relationships/image" Target="media/image142.wmf"/><Relationship Id="rId192" Type="http://schemas.openxmlformats.org/officeDocument/2006/relationships/image" Target="media/image183.wmf"/><Relationship Id="rId206" Type="http://schemas.openxmlformats.org/officeDocument/2006/relationships/image" Target="media/image197.wmf"/><Relationship Id="rId248" Type="http://schemas.openxmlformats.org/officeDocument/2006/relationships/image" Target="media/image238.wmf"/><Relationship Id="rId12" Type="http://schemas.openxmlformats.org/officeDocument/2006/relationships/image" Target="media/image7.wmf"/><Relationship Id="rId108" Type="http://schemas.openxmlformats.org/officeDocument/2006/relationships/image" Target="media/image101.wmf"/><Relationship Id="rId315" Type="http://schemas.openxmlformats.org/officeDocument/2006/relationships/image" Target="media/image291.wmf"/><Relationship Id="rId357" Type="http://schemas.openxmlformats.org/officeDocument/2006/relationships/image" Target="media/image332.wmf"/><Relationship Id="rId54" Type="http://schemas.openxmlformats.org/officeDocument/2006/relationships/image" Target="media/image48.wmf"/><Relationship Id="rId96" Type="http://schemas.openxmlformats.org/officeDocument/2006/relationships/image" Target="media/image89.wmf"/><Relationship Id="rId161" Type="http://schemas.openxmlformats.org/officeDocument/2006/relationships/image" Target="media/image153.wmf"/><Relationship Id="rId217" Type="http://schemas.openxmlformats.org/officeDocument/2006/relationships/image" Target="media/image208.wmf"/><Relationship Id="rId259" Type="http://schemas.openxmlformats.org/officeDocument/2006/relationships/image" Target="media/image249.wmf"/><Relationship Id="rId23" Type="http://schemas.openxmlformats.org/officeDocument/2006/relationships/image" Target="media/image18.wmf"/><Relationship Id="rId119" Type="http://schemas.openxmlformats.org/officeDocument/2006/relationships/image" Target="media/image112.wmf"/><Relationship Id="rId270" Type="http://schemas.openxmlformats.org/officeDocument/2006/relationships/image" Target="media/image260.wmf"/><Relationship Id="rId326" Type="http://schemas.openxmlformats.org/officeDocument/2006/relationships/image" Target="media/image302.wmf"/><Relationship Id="rId65" Type="http://schemas.openxmlformats.org/officeDocument/2006/relationships/image" Target="media/image59.wmf"/><Relationship Id="rId130" Type="http://schemas.openxmlformats.org/officeDocument/2006/relationships/image" Target="media/image123.wmf"/><Relationship Id="rId368" Type="http://schemas.openxmlformats.org/officeDocument/2006/relationships/image" Target="media/image343.wmf"/><Relationship Id="rId172" Type="http://schemas.openxmlformats.org/officeDocument/2006/relationships/image" Target="media/image164.wmf"/><Relationship Id="rId228" Type="http://schemas.openxmlformats.org/officeDocument/2006/relationships/image" Target="media/image219.wmf"/><Relationship Id="rId281" Type="http://schemas.openxmlformats.org/officeDocument/2006/relationships/image" Target="media/image270.wmf"/><Relationship Id="rId337" Type="http://schemas.openxmlformats.org/officeDocument/2006/relationships/image" Target="media/image313.wmf"/><Relationship Id="rId34" Type="http://schemas.openxmlformats.org/officeDocument/2006/relationships/image" Target="media/image29.wmf"/><Relationship Id="rId76" Type="http://schemas.openxmlformats.org/officeDocument/2006/relationships/image" Target="media/image70.wmf"/><Relationship Id="rId141" Type="http://schemas.openxmlformats.org/officeDocument/2006/relationships/image" Target="media/image133.wmf"/><Relationship Id="rId379" Type="http://schemas.openxmlformats.org/officeDocument/2006/relationships/image" Target="media/image354.wmf"/><Relationship Id="rId7" Type="http://schemas.openxmlformats.org/officeDocument/2006/relationships/image" Target="media/image2.wmf"/><Relationship Id="rId183" Type="http://schemas.openxmlformats.org/officeDocument/2006/relationships/image" Target="media/image175.wmf"/><Relationship Id="rId239" Type="http://schemas.openxmlformats.org/officeDocument/2006/relationships/image" Target="media/image229.wmf"/><Relationship Id="rId390" Type="http://schemas.openxmlformats.org/officeDocument/2006/relationships/image" Target="media/image365.wmf"/><Relationship Id="rId250" Type="http://schemas.openxmlformats.org/officeDocument/2006/relationships/image" Target="media/image240.wmf"/><Relationship Id="rId292" Type="http://schemas.openxmlformats.org/officeDocument/2006/relationships/oleObject" Target="embeddings/oleObject8.bin"/><Relationship Id="rId306" Type="http://schemas.openxmlformats.org/officeDocument/2006/relationships/oleObject" Target="embeddings/oleObject15.bin"/><Relationship Id="rId45" Type="http://schemas.openxmlformats.org/officeDocument/2006/relationships/image" Target="media/image39.wmf"/><Relationship Id="rId87" Type="http://schemas.openxmlformats.org/officeDocument/2006/relationships/image" Target="media/image81.wmf"/><Relationship Id="rId110" Type="http://schemas.openxmlformats.org/officeDocument/2006/relationships/image" Target="media/image103.wmf"/><Relationship Id="rId348" Type="http://schemas.openxmlformats.org/officeDocument/2006/relationships/image" Target="media/image324.wmf"/><Relationship Id="rId152" Type="http://schemas.openxmlformats.org/officeDocument/2006/relationships/image" Target="media/image144.wmf"/><Relationship Id="rId194" Type="http://schemas.openxmlformats.org/officeDocument/2006/relationships/image" Target="media/image185.wmf"/><Relationship Id="rId208" Type="http://schemas.openxmlformats.org/officeDocument/2006/relationships/image" Target="media/image199.wmf"/><Relationship Id="rId261" Type="http://schemas.openxmlformats.org/officeDocument/2006/relationships/image" Target="media/image251.wmf"/><Relationship Id="rId14" Type="http://schemas.openxmlformats.org/officeDocument/2006/relationships/image" Target="media/image9.wmf"/><Relationship Id="rId56" Type="http://schemas.openxmlformats.org/officeDocument/2006/relationships/image" Target="media/image50.wmf"/><Relationship Id="rId317" Type="http://schemas.openxmlformats.org/officeDocument/2006/relationships/image" Target="media/image293.wmf"/><Relationship Id="rId359" Type="http://schemas.openxmlformats.org/officeDocument/2006/relationships/image" Target="media/image334.wmf"/><Relationship Id="rId98" Type="http://schemas.openxmlformats.org/officeDocument/2006/relationships/image" Target="media/image91.wmf"/><Relationship Id="rId121" Type="http://schemas.openxmlformats.org/officeDocument/2006/relationships/image" Target="media/image114.wmf"/><Relationship Id="rId163" Type="http://schemas.openxmlformats.org/officeDocument/2006/relationships/image" Target="media/image155.wmf"/><Relationship Id="rId219" Type="http://schemas.openxmlformats.org/officeDocument/2006/relationships/image" Target="media/image210.wmf"/><Relationship Id="rId370" Type="http://schemas.openxmlformats.org/officeDocument/2006/relationships/image" Target="media/image345.wmf"/><Relationship Id="rId230" Type="http://schemas.openxmlformats.org/officeDocument/2006/relationships/image" Target="media/image221.wmf"/><Relationship Id="rId25" Type="http://schemas.openxmlformats.org/officeDocument/2006/relationships/image" Target="media/image20.wmf"/><Relationship Id="rId67" Type="http://schemas.openxmlformats.org/officeDocument/2006/relationships/image" Target="media/image61.wmf"/><Relationship Id="rId272" Type="http://schemas.openxmlformats.org/officeDocument/2006/relationships/image" Target="media/image262.wmf"/><Relationship Id="rId328" Type="http://schemas.openxmlformats.org/officeDocument/2006/relationships/image" Target="media/image304.wmf"/><Relationship Id="rId132" Type="http://schemas.openxmlformats.org/officeDocument/2006/relationships/image" Target="media/image125.wmf"/><Relationship Id="rId174" Type="http://schemas.openxmlformats.org/officeDocument/2006/relationships/image" Target="media/image166.wmf"/><Relationship Id="rId381" Type="http://schemas.openxmlformats.org/officeDocument/2006/relationships/image" Target="media/image356.wmf"/><Relationship Id="rId241" Type="http://schemas.openxmlformats.org/officeDocument/2006/relationships/image" Target="media/image231.wmf"/><Relationship Id="rId36" Type="http://schemas.openxmlformats.org/officeDocument/2006/relationships/image" Target="media/image31.wmf"/><Relationship Id="rId283" Type="http://schemas.openxmlformats.org/officeDocument/2006/relationships/image" Target="media/image272.wmf"/><Relationship Id="rId339" Type="http://schemas.openxmlformats.org/officeDocument/2006/relationships/image" Target="media/image315.wmf"/><Relationship Id="rId78" Type="http://schemas.openxmlformats.org/officeDocument/2006/relationships/image" Target="media/image72.wmf"/><Relationship Id="rId101" Type="http://schemas.openxmlformats.org/officeDocument/2006/relationships/image" Target="media/image94.wmf"/><Relationship Id="rId143" Type="http://schemas.openxmlformats.org/officeDocument/2006/relationships/image" Target="media/image135.wmf"/><Relationship Id="rId185" Type="http://schemas.openxmlformats.org/officeDocument/2006/relationships/image" Target="media/image177.wmf"/><Relationship Id="rId350" Type="http://schemas.openxmlformats.org/officeDocument/2006/relationships/image" Target="media/image326.wmf"/><Relationship Id="rId9" Type="http://schemas.openxmlformats.org/officeDocument/2006/relationships/image" Target="media/image4.wmf"/><Relationship Id="rId210" Type="http://schemas.openxmlformats.org/officeDocument/2006/relationships/image" Target="media/image201.wmf"/><Relationship Id="rId392" Type="http://schemas.openxmlformats.org/officeDocument/2006/relationships/fontTable" Target="fontTable.xml"/><Relationship Id="rId252" Type="http://schemas.openxmlformats.org/officeDocument/2006/relationships/image" Target="media/image242.wmf"/><Relationship Id="rId294" Type="http://schemas.openxmlformats.org/officeDocument/2006/relationships/oleObject" Target="embeddings/oleObject9.bin"/><Relationship Id="rId308" Type="http://schemas.openxmlformats.org/officeDocument/2006/relationships/oleObject" Target="embeddings/oleObject16.bin"/><Relationship Id="rId47" Type="http://schemas.openxmlformats.org/officeDocument/2006/relationships/image" Target="media/image41.wmf"/><Relationship Id="rId89" Type="http://schemas.openxmlformats.org/officeDocument/2006/relationships/image" Target="media/image83.wmf"/><Relationship Id="rId112" Type="http://schemas.openxmlformats.org/officeDocument/2006/relationships/image" Target="media/image105.wmf"/><Relationship Id="rId154" Type="http://schemas.openxmlformats.org/officeDocument/2006/relationships/image" Target="media/image146.wmf"/><Relationship Id="rId361" Type="http://schemas.openxmlformats.org/officeDocument/2006/relationships/image" Target="media/image336.wmf"/><Relationship Id="rId196" Type="http://schemas.openxmlformats.org/officeDocument/2006/relationships/image" Target="media/image187.wmf"/><Relationship Id="rId16" Type="http://schemas.openxmlformats.org/officeDocument/2006/relationships/image" Target="media/image11.wmf"/><Relationship Id="rId221" Type="http://schemas.openxmlformats.org/officeDocument/2006/relationships/image" Target="media/image212.wmf"/><Relationship Id="rId242" Type="http://schemas.openxmlformats.org/officeDocument/2006/relationships/image" Target="media/image232.wmf"/><Relationship Id="rId263" Type="http://schemas.openxmlformats.org/officeDocument/2006/relationships/image" Target="media/image253.wmf"/><Relationship Id="rId284" Type="http://schemas.openxmlformats.org/officeDocument/2006/relationships/image" Target="media/image273.wmf"/><Relationship Id="rId319" Type="http://schemas.openxmlformats.org/officeDocument/2006/relationships/image" Target="media/image295.wmf"/><Relationship Id="rId37" Type="http://schemas.openxmlformats.org/officeDocument/2006/relationships/image" Target="media/image32.wmf"/><Relationship Id="rId58" Type="http://schemas.openxmlformats.org/officeDocument/2006/relationships/image" Target="media/image52.wmf"/><Relationship Id="rId79" Type="http://schemas.openxmlformats.org/officeDocument/2006/relationships/image" Target="media/image73.wmf"/><Relationship Id="rId102" Type="http://schemas.openxmlformats.org/officeDocument/2006/relationships/image" Target="media/image95.wmf"/><Relationship Id="rId123" Type="http://schemas.openxmlformats.org/officeDocument/2006/relationships/image" Target="media/image116.wmf"/><Relationship Id="rId144" Type="http://schemas.openxmlformats.org/officeDocument/2006/relationships/image" Target="media/image136.wmf"/><Relationship Id="rId330" Type="http://schemas.openxmlformats.org/officeDocument/2006/relationships/image" Target="media/image306.wmf"/><Relationship Id="rId90" Type="http://schemas.openxmlformats.org/officeDocument/2006/relationships/image" Target="media/image84.wmf"/><Relationship Id="rId165" Type="http://schemas.openxmlformats.org/officeDocument/2006/relationships/image" Target="media/image157.wmf"/><Relationship Id="rId186" Type="http://schemas.openxmlformats.org/officeDocument/2006/relationships/image" Target="media/image178.wmf"/><Relationship Id="rId351" Type="http://schemas.openxmlformats.org/officeDocument/2006/relationships/image" Target="media/image327.wmf"/><Relationship Id="rId372" Type="http://schemas.openxmlformats.org/officeDocument/2006/relationships/image" Target="media/image347.wmf"/><Relationship Id="rId393" Type="http://schemas.openxmlformats.org/officeDocument/2006/relationships/theme" Target="theme/theme1.xml"/><Relationship Id="rId211" Type="http://schemas.openxmlformats.org/officeDocument/2006/relationships/image" Target="media/image202.wmf"/><Relationship Id="rId232" Type="http://schemas.openxmlformats.org/officeDocument/2006/relationships/image" Target="media/image223.wmf"/><Relationship Id="rId253" Type="http://schemas.openxmlformats.org/officeDocument/2006/relationships/image" Target="media/image243.wmf"/><Relationship Id="rId274" Type="http://schemas.openxmlformats.org/officeDocument/2006/relationships/image" Target="media/image264.wmf"/><Relationship Id="rId295" Type="http://schemas.openxmlformats.org/officeDocument/2006/relationships/image" Target="media/image281.wmf"/><Relationship Id="rId309" Type="http://schemas.openxmlformats.org/officeDocument/2006/relationships/image" Target="media/image288.wmf"/><Relationship Id="rId27" Type="http://schemas.openxmlformats.org/officeDocument/2006/relationships/image" Target="media/image22.wmf"/><Relationship Id="rId48" Type="http://schemas.openxmlformats.org/officeDocument/2006/relationships/image" Target="media/image42.wmf"/><Relationship Id="rId69" Type="http://schemas.openxmlformats.org/officeDocument/2006/relationships/image" Target="media/image63.wmf"/><Relationship Id="rId113" Type="http://schemas.openxmlformats.org/officeDocument/2006/relationships/image" Target="media/image106.wmf"/><Relationship Id="rId134" Type="http://schemas.openxmlformats.org/officeDocument/2006/relationships/image" Target="media/image127.wmf"/><Relationship Id="rId320" Type="http://schemas.openxmlformats.org/officeDocument/2006/relationships/image" Target="media/image296.wmf"/><Relationship Id="rId80" Type="http://schemas.openxmlformats.org/officeDocument/2006/relationships/image" Target="media/image74.wmf"/><Relationship Id="rId155" Type="http://schemas.openxmlformats.org/officeDocument/2006/relationships/image" Target="media/image147.wmf"/><Relationship Id="rId176" Type="http://schemas.openxmlformats.org/officeDocument/2006/relationships/image" Target="media/image168.wmf"/><Relationship Id="rId197" Type="http://schemas.openxmlformats.org/officeDocument/2006/relationships/image" Target="media/image188.wmf"/><Relationship Id="rId341" Type="http://schemas.openxmlformats.org/officeDocument/2006/relationships/image" Target="media/image317.wmf"/><Relationship Id="rId362" Type="http://schemas.openxmlformats.org/officeDocument/2006/relationships/image" Target="media/image337.wmf"/><Relationship Id="rId383" Type="http://schemas.openxmlformats.org/officeDocument/2006/relationships/image" Target="media/image358.wmf"/><Relationship Id="rId201" Type="http://schemas.openxmlformats.org/officeDocument/2006/relationships/image" Target="media/image192.wmf"/><Relationship Id="rId222" Type="http://schemas.openxmlformats.org/officeDocument/2006/relationships/image" Target="media/image213.wmf"/><Relationship Id="rId243" Type="http://schemas.openxmlformats.org/officeDocument/2006/relationships/image" Target="media/image233.wmf"/><Relationship Id="rId264" Type="http://schemas.openxmlformats.org/officeDocument/2006/relationships/image" Target="media/image254.wmf"/><Relationship Id="rId285" Type="http://schemas.openxmlformats.org/officeDocument/2006/relationships/image" Target="media/image274.wmf"/><Relationship Id="rId17" Type="http://schemas.openxmlformats.org/officeDocument/2006/relationships/image" Target="media/image12.wmf"/><Relationship Id="rId38" Type="http://schemas.openxmlformats.org/officeDocument/2006/relationships/image" Target="media/image33.wmf"/><Relationship Id="rId59" Type="http://schemas.openxmlformats.org/officeDocument/2006/relationships/image" Target="media/image53.wmf"/><Relationship Id="rId103" Type="http://schemas.openxmlformats.org/officeDocument/2006/relationships/image" Target="media/image96.wmf"/><Relationship Id="rId124" Type="http://schemas.openxmlformats.org/officeDocument/2006/relationships/image" Target="media/image117.wmf"/><Relationship Id="rId310" Type="http://schemas.openxmlformats.org/officeDocument/2006/relationships/oleObject" Target="embeddings/oleObject17.bin"/><Relationship Id="rId70" Type="http://schemas.openxmlformats.org/officeDocument/2006/relationships/image" Target="media/image64.wmf"/><Relationship Id="rId91" Type="http://schemas.openxmlformats.org/officeDocument/2006/relationships/oleObject" Target="embeddings/oleObject2.bin"/><Relationship Id="rId145" Type="http://schemas.openxmlformats.org/officeDocument/2006/relationships/image" Target="media/image137.wmf"/><Relationship Id="rId166" Type="http://schemas.openxmlformats.org/officeDocument/2006/relationships/image" Target="media/image158.wmf"/><Relationship Id="rId187" Type="http://schemas.openxmlformats.org/officeDocument/2006/relationships/image" Target="media/image179.wmf"/><Relationship Id="rId331" Type="http://schemas.openxmlformats.org/officeDocument/2006/relationships/image" Target="media/image307.wmf"/><Relationship Id="rId352" Type="http://schemas.openxmlformats.org/officeDocument/2006/relationships/image" Target="media/image328.wmf"/><Relationship Id="rId373" Type="http://schemas.openxmlformats.org/officeDocument/2006/relationships/image" Target="media/image348.wmf"/><Relationship Id="rId1" Type="http://schemas.openxmlformats.org/officeDocument/2006/relationships/customXml" Target="../customXml/item1.xml"/><Relationship Id="rId212" Type="http://schemas.openxmlformats.org/officeDocument/2006/relationships/image" Target="media/image203.wmf"/><Relationship Id="rId233" Type="http://schemas.openxmlformats.org/officeDocument/2006/relationships/image" Target="media/image224.wmf"/><Relationship Id="rId254" Type="http://schemas.openxmlformats.org/officeDocument/2006/relationships/image" Target="media/image244.wmf"/><Relationship Id="rId28" Type="http://schemas.openxmlformats.org/officeDocument/2006/relationships/image" Target="media/image23.wmf"/><Relationship Id="rId49" Type="http://schemas.openxmlformats.org/officeDocument/2006/relationships/image" Target="media/image43.wmf"/><Relationship Id="rId114" Type="http://schemas.openxmlformats.org/officeDocument/2006/relationships/image" Target="media/image107.wmf"/><Relationship Id="rId275" Type="http://schemas.openxmlformats.org/officeDocument/2006/relationships/image" Target="media/image265.wmf"/><Relationship Id="rId296" Type="http://schemas.openxmlformats.org/officeDocument/2006/relationships/oleObject" Target="embeddings/oleObject10.bin"/><Relationship Id="rId300" Type="http://schemas.openxmlformats.org/officeDocument/2006/relationships/oleObject" Target="embeddings/oleObject12.bin"/><Relationship Id="rId60" Type="http://schemas.openxmlformats.org/officeDocument/2006/relationships/image" Target="media/image54.wmf"/><Relationship Id="rId81" Type="http://schemas.openxmlformats.org/officeDocument/2006/relationships/image" Target="media/image75.wmf"/><Relationship Id="rId135" Type="http://schemas.openxmlformats.org/officeDocument/2006/relationships/oleObject" Target="embeddings/oleObject3.bin"/><Relationship Id="rId156" Type="http://schemas.openxmlformats.org/officeDocument/2006/relationships/image" Target="media/image148.wmf"/><Relationship Id="rId177" Type="http://schemas.openxmlformats.org/officeDocument/2006/relationships/image" Target="media/image169.wmf"/><Relationship Id="rId198" Type="http://schemas.openxmlformats.org/officeDocument/2006/relationships/image" Target="media/image189.wmf"/><Relationship Id="rId321" Type="http://schemas.openxmlformats.org/officeDocument/2006/relationships/image" Target="media/image297.wmf"/><Relationship Id="rId342" Type="http://schemas.openxmlformats.org/officeDocument/2006/relationships/image" Target="media/image318.wmf"/><Relationship Id="rId363" Type="http://schemas.openxmlformats.org/officeDocument/2006/relationships/image" Target="media/image338.wmf"/><Relationship Id="rId384" Type="http://schemas.openxmlformats.org/officeDocument/2006/relationships/image" Target="media/image359.wmf"/><Relationship Id="rId202" Type="http://schemas.openxmlformats.org/officeDocument/2006/relationships/image" Target="media/image193.wmf"/><Relationship Id="rId223" Type="http://schemas.openxmlformats.org/officeDocument/2006/relationships/image" Target="media/image214.wmf"/><Relationship Id="rId244" Type="http://schemas.openxmlformats.org/officeDocument/2006/relationships/image" Target="media/image234.wmf"/><Relationship Id="rId18" Type="http://schemas.openxmlformats.org/officeDocument/2006/relationships/image" Target="media/image13.wmf"/><Relationship Id="rId39" Type="http://schemas.openxmlformats.org/officeDocument/2006/relationships/image" Target="media/image34.wmf"/><Relationship Id="rId265" Type="http://schemas.openxmlformats.org/officeDocument/2006/relationships/image" Target="media/image255.wmf"/><Relationship Id="rId286" Type="http://schemas.openxmlformats.org/officeDocument/2006/relationships/image" Target="media/image275.wmf"/><Relationship Id="rId50" Type="http://schemas.openxmlformats.org/officeDocument/2006/relationships/image" Target="media/image44.wmf"/><Relationship Id="rId104" Type="http://schemas.openxmlformats.org/officeDocument/2006/relationships/image" Target="media/image97.wmf"/><Relationship Id="rId125" Type="http://schemas.openxmlformats.org/officeDocument/2006/relationships/image" Target="media/image118.wmf"/><Relationship Id="rId146" Type="http://schemas.openxmlformats.org/officeDocument/2006/relationships/image" Target="media/image138.wmf"/><Relationship Id="rId167" Type="http://schemas.openxmlformats.org/officeDocument/2006/relationships/image" Target="media/image159.wmf"/><Relationship Id="rId188" Type="http://schemas.openxmlformats.org/officeDocument/2006/relationships/oleObject" Target="embeddings/oleObject4.bin"/><Relationship Id="rId311" Type="http://schemas.openxmlformats.org/officeDocument/2006/relationships/image" Target="media/image289.wmf"/><Relationship Id="rId332" Type="http://schemas.openxmlformats.org/officeDocument/2006/relationships/image" Target="media/image308.wmf"/><Relationship Id="rId353" Type="http://schemas.openxmlformats.org/officeDocument/2006/relationships/image" Target="media/image329.wmf"/><Relationship Id="rId374" Type="http://schemas.openxmlformats.org/officeDocument/2006/relationships/image" Target="media/image349.wmf"/><Relationship Id="rId71" Type="http://schemas.openxmlformats.org/officeDocument/2006/relationships/image" Target="media/image65.wmf"/><Relationship Id="rId92" Type="http://schemas.openxmlformats.org/officeDocument/2006/relationships/image" Target="media/image85.wmf"/><Relationship Id="rId213" Type="http://schemas.openxmlformats.org/officeDocument/2006/relationships/image" Target="media/image204.wmf"/><Relationship Id="rId234" Type="http://schemas.openxmlformats.org/officeDocument/2006/relationships/image" Target="media/image225.wmf"/><Relationship Id="rId2" Type="http://schemas.openxmlformats.org/officeDocument/2006/relationships/numbering" Target="numbering.xml"/><Relationship Id="rId29" Type="http://schemas.openxmlformats.org/officeDocument/2006/relationships/image" Target="media/image24.wmf"/><Relationship Id="rId255" Type="http://schemas.openxmlformats.org/officeDocument/2006/relationships/image" Target="media/image245.wmf"/><Relationship Id="rId276" Type="http://schemas.openxmlformats.org/officeDocument/2006/relationships/oleObject" Target="embeddings/oleObject6.bin"/><Relationship Id="rId297" Type="http://schemas.openxmlformats.org/officeDocument/2006/relationships/image" Target="media/image282.wmf"/><Relationship Id="rId40" Type="http://schemas.openxmlformats.org/officeDocument/2006/relationships/image" Target="media/image35.wmf"/><Relationship Id="rId115" Type="http://schemas.openxmlformats.org/officeDocument/2006/relationships/image" Target="media/image108.wmf"/><Relationship Id="rId136" Type="http://schemas.openxmlformats.org/officeDocument/2006/relationships/image" Target="media/image128.wmf"/><Relationship Id="rId157" Type="http://schemas.openxmlformats.org/officeDocument/2006/relationships/image" Target="media/image149.wmf"/><Relationship Id="rId178" Type="http://schemas.openxmlformats.org/officeDocument/2006/relationships/image" Target="media/image170.wmf"/><Relationship Id="rId301" Type="http://schemas.openxmlformats.org/officeDocument/2006/relationships/image" Target="media/image284.wmf"/><Relationship Id="rId322" Type="http://schemas.openxmlformats.org/officeDocument/2006/relationships/image" Target="media/image298.wmf"/><Relationship Id="rId343" Type="http://schemas.openxmlformats.org/officeDocument/2006/relationships/image" Target="media/image319.wmf"/><Relationship Id="rId364" Type="http://schemas.openxmlformats.org/officeDocument/2006/relationships/image" Target="media/image339.wmf"/><Relationship Id="rId61" Type="http://schemas.openxmlformats.org/officeDocument/2006/relationships/image" Target="media/image55.wmf"/><Relationship Id="rId82" Type="http://schemas.openxmlformats.org/officeDocument/2006/relationships/image" Target="media/image76.wmf"/><Relationship Id="rId199" Type="http://schemas.openxmlformats.org/officeDocument/2006/relationships/image" Target="media/image190.wmf"/><Relationship Id="rId203" Type="http://schemas.openxmlformats.org/officeDocument/2006/relationships/image" Target="media/image194.wmf"/><Relationship Id="rId385" Type="http://schemas.openxmlformats.org/officeDocument/2006/relationships/image" Target="media/image360.wmf"/><Relationship Id="rId19" Type="http://schemas.openxmlformats.org/officeDocument/2006/relationships/image" Target="media/image14.wmf"/><Relationship Id="rId224" Type="http://schemas.openxmlformats.org/officeDocument/2006/relationships/image" Target="media/image215.wmf"/><Relationship Id="rId245" Type="http://schemas.openxmlformats.org/officeDocument/2006/relationships/image" Target="media/image235.wmf"/><Relationship Id="rId266" Type="http://schemas.openxmlformats.org/officeDocument/2006/relationships/image" Target="media/image256.wmf"/><Relationship Id="rId287" Type="http://schemas.openxmlformats.org/officeDocument/2006/relationships/image" Target="media/image276.wmf"/><Relationship Id="rId30" Type="http://schemas.openxmlformats.org/officeDocument/2006/relationships/image" Target="media/image25.wmf"/><Relationship Id="rId105" Type="http://schemas.openxmlformats.org/officeDocument/2006/relationships/image" Target="media/image98.wmf"/><Relationship Id="rId126" Type="http://schemas.openxmlformats.org/officeDocument/2006/relationships/image" Target="media/image119.wmf"/><Relationship Id="rId147" Type="http://schemas.openxmlformats.org/officeDocument/2006/relationships/image" Target="media/image139.wmf"/><Relationship Id="rId168" Type="http://schemas.openxmlformats.org/officeDocument/2006/relationships/image" Target="media/image160.wmf"/><Relationship Id="rId312" Type="http://schemas.openxmlformats.org/officeDocument/2006/relationships/oleObject" Target="embeddings/oleObject18.bin"/><Relationship Id="rId333" Type="http://schemas.openxmlformats.org/officeDocument/2006/relationships/image" Target="media/image309.wmf"/><Relationship Id="rId354" Type="http://schemas.openxmlformats.org/officeDocument/2006/relationships/oleObject" Target="embeddings/oleObject20.bin"/><Relationship Id="rId51" Type="http://schemas.openxmlformats.org/officeDocument/2006/relationships/image" Target="media/image45.wmf"/><Relationship Id="rId72" Type="http://schemas.openxmlformats.org/officeDocument/2006/relationships/image" Target="media/image66.wmf"/><Relationship Id="rId93" Type="http://schemas.openxmlformats.org/officeDocument/2006/relationships/image" Target="media/image86.wmf"/><Relationship Id="rId189" Type="http://schemas.openxmlformats.org/officeDocument/2006/relationships/image" Target="media/image180.wmf"/><Relationship Id="rId375" Type="http://schemas.openxmlformats.org/officeDocument/2006/relationships/image" Target="media/image350.wmf"/><Relationship Id="rId3" Type="http://schemas.openxmlformats.org/officeDocument/2006/relationships/styles" Target="styles.xml"/><Relationship Id="rId214" Type="http://schemas.openxmlformats.org/officeDocument/2006/relationships/image" Target="media/image205.wmf"/><Relationship Id="rId235" Type="http://schemas.openxmlformats.org/officeDocument/2006/relationships/image" Target="media/image226.wmf"/><Relationship Id="rId256" Type="http://schemas.openxmlformats.org/officeDocument/2006/relationships/image" Target="media/image246.wmf"/><Relationship Id="rId277" Type="http://schemas.openxmlformats.org/officeDocument/2006/relationships/image" Target="media/image266.wmf"/><Relationship Id="rId298" Type="http://schemas.openxmlformats.org/officeDocument/2006/relationships/oleObject" Target="embeddings/oleObject11.bin"/><Relationship Id="rId116" Type="http://schemas.openxmlformats.org/officeDocument/2006/relationships/image" Target="media/image109.wmf"/><Relationship Id="rId137" Type="http://schemas.openxmlformats.org/officeDocument/2006/relationships/image" Target="media/image129.wmf"/><Relationship Id="rId158" Type="http://schemas.openxmlformats.org/officeDocument/2006/relationships/image" Target="media/image150.wmf"/><Relationship Id="rId302" Type="http://schemas.openxmlformats.org/officeDocument/2006/relationships/oleObject" Target="embeddings/oleObject13.bin"/><Relationship Id="rId323" Type="http://schemas.openxmlformats.org/officeDocument/2006/relationships/image" Target="media/image299.wmf"/><Relationship Id="rId344" Type="http://schemas.openxmlformats.org/officeDocument/2006/relationships/image" Target="media/image320.wmf"/><Relationship Id="rId20" Type="http://schemas.openxmlformats.org/officeDocument/2006/relationships/image" Target="media/image15.wmf"/><Relationship Id="rId41" Type="http://schemas.openxmlformats.org/officeDocument/2006/relationships/image" Target="media/image36.wmf"/><Relationship Id="rId62" Type="http://schemas.openxmlformats.org/officeDocument/2006/relationships/image" Target="media/image56.wmf"/><Relationship Id="rId83" Type="http://schemas.openxmlformats.org/officeDocument/2006/relationships/image" Target="media/image77.wmf"/><Relationship Id="rId179" Type="http://schemas.openxmlformats.org/officeDocument/2006/relationships/image" Target="media/image171.wmf"/><Relationship Id="rId365" Type="http://schemas.openxmlformats.org/officeDocument/2006/relationships/image" Target="media/image340.wmf"/><Relationship Id="rId386" Type="http://schemas.openxmlformats.org/officeDocument/2006/relationships/image" Target="media/image361.wmf"/><Relationship Id="rId190" Type="http://schemas.openxmlformats.org/officeDocument/2006/relationships/image" Target="media/image181.wmf"/><Relationship Id="rId204" Type="http://schemas.openxmlformats.org/officeDocument/2006/relationships/image" Target="media/image195.wmf"/><Relationship Id="rId225" Type="http://schemas.openxmlformats.org/officeDocument/2006/relationships/image" Target="media/image216.wmf"/><Relationship Id="rId246" Type="http://schemas.openxmlformats.org/officeDocument/2006/relationships/image" Target="media/image236.wmf"/><Relationship Id="rId267" Type="http://schemas.openxmlformats.org/officeDocument/2006/relationships/image" Target="media/image257.wmf"/><Relationship Id="rId288" Type="http://schemas.openxmlformats.org/officeDocument/2006/relationships/image" Target="media/image277.wmf"/><Relationship Id="rId106" Type="http://schemas.openxmlformats.org/officeDocument/2006/relationships/image" Target="media/image99.wmf"/><Relationship Id="rId127" Type="http://schemas.openxmlformats.org/officeDocument/2006/relationships/image" Target="media/image120.wmf"/><Relationship Id="rId313" Type="http://schemas.openxmlformats.org/officeDocument/2006/relationships/image" Target="media/image290.wmf"/><Relationship Id="rId10" Type="http://schemas.openxmlformats.org/officeDocument/2006/relationships/image" Target="media/image5.wmf"/><Relationship Id="rId31" Type="http://schemas.openxmlformats.org/officeDocument/2006/relationships/image" Target="media/image26.wmf"/><Relationship Id="rId52" Type="http://schemas.openxmlformats.org/officeDocument/2006/relationships/image" Target="media/image46.wmf"/><Relationship Id="rId73" Type="http://schemas.openxmlformats.org/officeDocument/2006/relationships/image" Target="media/image67.wmf"/><Relationship Id="rId94" Type="http://schemas.openxmlformats.org/officeDocument/2006/relationships/image" Target="media/image87.wmf"/><Relationship Id="rId148" Type="http://schemas.openxmlformats.org/officeDocument/2006/relationships/image" Target="media/image140.wmf"/><Relationship Id="rId169" Type="http://schemas.openxmlformats.org/officeDocument/2006/relationships/image" Target="media/image161.wmf"/><Relationship Id="rId334" Type="http://schemas.openxmlformats.org/officeDocument/2006/relationships/image" Target="media/image310.wmf"/><Relationship Id="rId355" Type="http://schemas.openxmlformats.org/officeDocument/2006/relationships/image" Target="media/image330.wmf"/><Relationship Id="rId376" Type="http://schemas.openxmlformats.org/officeDocument/2006/relationships/image" Target="media/image351.wmf"/><Relationship Id="rId4" Type="http://schemas.openxmlformats.org/officeDocument/2006/relationships/settings" Target="settings.xml"/><Relationship Id="rId180" Type="http://schemas.openxmlformats.org/officeDocument/2006/relationships/image" Target="media/image172.wmf"/><Relationship Id="rId215" Type="http://schemas.openxmlformats.org/officeDocument/2006/relationships/image" Target="media/image206.wmf"/><Relationship Id="rId236" Type="http://schemas.openxmlformats.org/officeDocument/2006/relationships/image" Target="media/image227.wmf"/><Relationship Id="rId257" Type="http://schemas.openxmlformats.org/officeDocument/2006/relationships/image" Target="media/image247.wmf"/><Relationship Id="rId278" Type="http://schemas.openxmlformats.org/officeDocument/2006/relationships/image" Target="media/image267.wmf"/><Relationship Id="rId303" Type="http://schemas.openxmlformats.org/officeDocument/2006/relationships/image" Target="media/image285.wmf"/><Relationship Id="rId42" Type="http://schemas.openxmlformats.org/officeDocument/2006/relationships/oleObject" Target="embeddings/oleObject1.bin"/><Relationship Id="rId84" Type="http://schemas.openxmlformats.org/officeDocument/2006/relationships/image" Target="media/image78.wmf"/><Relationship Id="rId138" Type="http://schemas.openxmlformats.org/officeDocument/2006/relationships/image" Target="media/image130.wmf"/><Relationship Id="rId345" Type="http://schemas.openxmlformats.org/officeDocument/2006/relationships/image" Target="media/image321.wmf"/><Relationship Id="rId387" Type="http://schemas.openxmlformats.org/officeDocument/2006/relationships/image" Target="media/image362.wmf"/><Relationship Id="rId191" Type="http://schemas.openxmlformats.org/officeDocument/2006/relationships/image" Target="media/image182.wmf"/><Relationship Id="rId205" Type="http://schemas.openxmlformats.org/officeDocument/2006/relationships/image" Target="media/image196.wmf"/><Relationship Id="rId247" Type="http://schemas.openxmlformats.org/officeDocument/2006/relationships/image" Target="media/image237.wmf"/><Relationship Id="rId107" Type="http://schemas.openxmlformats.org/officeDocument/2006/relationships/image" Target="media/image100.wmf"/><Relationship Id="rId289" Type="http://schemas.openxmlformats.org/officeDocument/2006/relationships/image" Target="media/image278.wmf"/><Relationship Id="rId11" Type="http://schemas.openxmlformats.org/officeDocument/2006/relationships/image" Target="media/image6.wmf"/><Relationship Id="rId53" Type="http://schemas.openxmlformats.org/officeDocument/2006/relationships/image" Target="media/image47.wmf"/><Relationship Id="rId149" Type="http://schemas.openxmlformats.org/officeDocument/2006/relationships/image" Target="media/image141.wmf"/><Relationship Id="rId314" Type="http://schemas.openxmlformats.org/officeDocument/2006/relationships/oleObject" Target="embeddings/oleObject19.bin"/><Relationship Id="rId356" Type="http://schemas.openxmlformats.org/officeDocument/2006/relationships/image" Target="media/image331.wmf"/><Relationship Id="rId95" Type="http://schemas.openxmlformats.org/officeDocument/2006/relationships/image" Target="media/image88.wmf"/><Relationship Id="rId160" Type="http://schemas.openxmlformats.org/officeDocument/2006/relationships/image" Target="media/image152.wmf"/><Relationship Id="rId216" Type="http://schemas.openxmlformats.org/officeDocument/2006/relationships/image" Target="media/image207.wmf"/><Relationship Id="rId258" Type="http://schemas.openxmlformats.org/officeDocument/2006/relationships/image" Target="media/image248.wmf"/><Relationship Id="rId22" Type="http://schemas.openxmlformats.org/officeDocument/2006/relationships/image" Target="media/image17.wmf"/><Relationship Id="rId64" Type="http://schemas.openxmlformats.org/officeDocument/2006/relationships/image" Target="media/image58.wmf"/><Relationship Id="rId118" Type="http://schemas.openxmlformats.org/officeDocument/2006/relationships/image" Target="media/image111.wmf"/><Relationship Id="rId325" Type="http://schemas.openxmlformats.org/officeDocument/2006/relationships/image" Target="media/image301.wmf"/><Relationship Id="rId367" Type="http://schemas.openxmlformats.org/officeDocument/2006/relationships/image" Target="media/image342.wmf"/><Relationship Id="rId171" Type="http://schemas.openxmlformats.org/officeDocument/2006/relationships/image" Target="media/image163.wmf"/><Relationship Id="rId227" Type="http://schemas.openxmlformats.org/officeDocument/2006/relationships/image" Target="media/image218.wmf"/><Relationship Id="rId269" Type="http://schemas.openxmlformats.org/officeDocument/2006/relationships/image" Target="media/image259.wmf"/><Relationship Id="rId33" Type="http://schemas.openxmlformats.org/officeDocument/2006/relationships/image" Target="media/image28.wmf"/><Relationship Id="rId129" Type="http://schemas.openxmlformats.org/officeDocument/2006/relationships/image" Target="media/image122.wmf"/><Relationship Id="rId280" Type="http://schemas.openxmlformats.org/officeDocument/2006/relationships/image" Target="media/image269.wmf"/><Relationship Id="rId336" Type="http://schemas.openxmlformats.org/officeDocument/2006/relationships/image" Target="media/image312.wmf"/><Relationship Id="rId75" Type="http://schemas.openxmlformats.org/officeDocument/2006/relationships/image" Target="media/image69.wmf"/><Relationship Id="rId140" Type="http://schemas.openxmlformats.org/officeDocument/2006/relationships/image" Target="media/image132.wmf"/><Relationship Id="rId182" Type="http://schemas.openxmlformats.org/officeDocument/2006/relationships/image" Target="media/image174.wmf"/><Relationship Id="rId378" Type="http://schemas.openxmlformats.org/officeDocument/2006/relationships/image" Target="media/image353.wmf"/><Relationship Id="rId6" Type="http://schemas.openxmlformats.org/officeDocument/2006/relationships/image" Target="media/image1.wmf"/><Relationship Id="rId238" Type="http://schemas.openxmlformats.org/officeDocument/2006/relationships/image" Target="media/image228.wmf"/><Relationship Id="rId291" Type="http://schemas.openxmlformats.org/officeDocument/2006/relationships/image" Target="media/image279.wmf"/><Relationship Id="rId305" Type="http://schemas.openxmlformats.org/officeDocument/2006/relationships/image" Target="media/image286.wmf"/><Relationship Id="rId347" Type="http://schemas.openxmlformats.org/officeDocument/2006/relationships/image" Target="media/image323.wmf"/><Relationship Id="rId44" Type="http://schemas.openxmlformats.org/officeDocument/2006/relationships/image" Target="media/image38.wmf"/><Relationship Id="rId86" Type="http://schemas.openxmlformats.org/officeDocument/2006/relationships/image" Target="media/image80.wmf"/><Relationship Id="rId151" Type="http://schemas.openxmlformats.org/officeDocument/2006/relationships/image" Target="media/image143.wmf"/><Relationship Id="rId389" Type="http://schemas.openxmlformats.org/officeDocument/2006/relationships/image" Target="media/image364.wmf"/><Relationship Id="rId193" Type="http://schemas.openxmlformats.org/officeDocument/2006/relationships/image" Target="media/image184.wmf"/><Relationship Id="rId207" Type="http://schemas.openxmlformats.org/officeDocument/2006/relationships/image" Target="media/image198.wmf"/><Relationship Id="rId249" Type="http://schemas.openxmlformats.org/officeDocument/2006/relationships/image" Target="media/image239.wmf"/><Relationship Id="rId13" Type="http://schemas.openxmlformats.org/officeDocument/2006/relationships/image" Target="media/image8.wmf"/><Relationship Id="rId109" Type="http://schemas.openxmlformats.org/officeDocument/2006/relationships/image" Target="media/image102.wmf"/><Relationship Id="rId260" Type="http://schemas.openxmlformats.org/officeDocument/2006/relationships/image" Target="media/image250.wmf"/><Relationship Id="rId316" Type="http://schemas.openxmlformats.org/officeDocument/2006/relationships/image" Target="media/image292.wmf"/><Relationship Id="rId55" Type="http://schemas.openxmlformats.org/officeDocument/2006/relationships/image" Target="media/image49.wmf"/><Relationship Id="rId97" Type="http://schemas.openxmlformats.org/officeDocument/2006/relationships/image" Target="media/image90.wmf"/><Relationship Id="rId120" Type="http://schemas.openxmlformats.org/officeDocument/2006/relationships/image" Target="media/image113.wmf"/><Relationship Id="rId358" Type="http://schemas.openxmlformats.org/officeDocument/2006/relationships/image" Target="media/image333.wmf"/><Relationship Id="rId162" Type="http://schemas.openxmlformats.org/officeDocument/2006/relationships/image" Target="media/image154.wmf"/><Relationship Id="rId218" Type="http://schemas.openxmlformats.org/officeDocument/2006/relationships/image" Target="media/image209.wmf"/><Relationship Id="rId271" Type="http://schemas.openxmlformats.org/officeDocument/2006/relationships/image" Target="media/image261.wmf"/><Relationship Id="rId24" Type="http://schemas.openxmlformats.org/officeDocument/2006/relationships/image" Target="media/image19.wmf"/><Relationship Id="rId66" Type="http://schemas.openxmlformats.org/officeDocument/2006/relationships/image" Target="media/image60.wmf"/><Relationship Id="rId131" Type="http://schemas.openxmlformats.org/officeDocument/2006/relationships/image" Target="media/image124.wmf"/><Relationship Id="rId327" Type="http://schemas.openxmlformats.org/officeDocument/2006/relationships/image" Target="media/image303.wmf"/><Relationship Id="rId369" Type="http://schemas.openxmlformats.org/officeDocument/2006/relationships/image" Target="media/image344.wmf"/><Relationship Id="rId173" Type="http://schemas.openxmlformats.org/officeDocument/2006/relationships/image" Target="media/image165.wmf"/><Relationship Id="rId229" Type="http://schemas.openxmlformats.org/officeDocument/2006/relationships/image" Target="media/image220.wmf"/><Relationship Id="rId380" Type="http://schemas.openxmlformats.org/officeDocument/2006/relationships/image" Target="media/image355.wmf"/><Relationship Id="rId240" Type="http://schemas.openxmlformats.org/officeDocument/2006/relationships/image" Target="media/image230.wmf"/><Relationship Id="rId35" Type="http://schemas.openxmlformats.org/officeDocument/2006/relationships/image" Target="media/image30.wmf"/><Relationship Id="rId77" Type="http://schemas.openxmlformats.org/officeDocument/2006/relationships/image" Target="media/image71.wmf"/><Relationship Id="rId100" Type="http://schemas.openxmlformats.org/officeDocument/2006/relationships/image" Target="media/image93.wmf"/><Relationship Id="rId282" Type="http://schemas.openxmlformats.org/officeDocument/2006/relationships/image" Target="media/image271.wmf"/><Relationship Id="rId338" Type="http://schemas.openxmlformats.org/officeDocument/2006/relationships/image" Target="media/image314.wmf"/><Relationship Id="rId8" Type="http://schemas.openxmlformats.org/officeDocument/2006/relationships/image" Target="media/image3.png"/><Relationship Id="rId142" Type="http://schemas.openxmlformats.org/officeDocument/2006/relationships/image" Target="media/image134.wmf"/><Relationship Id="rId184" Type="http://schemas.openxmlformats.org/officeDocument/2006/relationships/image" Target="media/image176.wmf"/><Relationship Id="rId391" Type="http://schemas.openxmlformats.org/officeDocument/2006/relationships/image" Target="media/image366.wmf"/><Relationship Id="rId251" Type="http://schemas.openxmlformats.org/officeDocument/2006/relationships/image" Target="media/image241.wmf"/><Relationship Id="rId46" Type="http://schemas.openxmlformats.org/officeDocument/2006/relationships/image" Target="media/image40.wmf"/><Relationship Id="rId293" Type="http://schemas.openxmlformats.org/officeDocument/2006/relationships/image" Target="media/image280.wmf"/><Relationship Id="rId307" Type="http://schemas.openxmlformats.org/officeDocument/2006/relationships/image" Target="media/image287.wmf"/><Relationship Id="rId349" Type="http://schemas.openxmlformats.org/officeDocument/2006/relationships/image" Target="media/image325.wmf"/><Relationship Id="rId88" Type="http://schemas.openxmlformats.org/officeDocument/2006/relationships/image" Target="media/image82.wmf"/><Relationship Id="rId111" Type="http://schemas.openxmlformats.org/officeDocument/2006/relationships/image" Target="media/image104.wmf"/><Relationship Id="rId153" Type="http://schemas.openxmlformats.org/officeDocument/2006/relationships/image" Target="media/image145.wmf"/><Relationship Id="rId195" Type="http://schemas.openxmlformats.org/officeDocument/2006/relationships/image" Target="media/image186.wmf"/><Relationship Id="rId209" Type="http://schemas.openxmlformats.org/officeDocument/2006/relationships/image" Target="media/image200.wmf"/><Relationship Id="rId360" Type="http://schemas.openxmlformats.org/officeDocument/2006/relationships/image" Target="media/image335.wmf"/><Relationship Id="rId220" Type="http://schemas.openxmlformats.org/officeDocument/2006/relationships/image" Target="media/image211.wmf"/><Relationship Id="rId15" Type="http://schemas.openxmlformats.org/officeDocument/2006/relationships/image" Target="media/image10.wmf"/><Relationship Id="rId57" Type="http://schemas.openxmlformats.org/officeDocument/2006/relationships/image" Target="media/image51.wmf"/><Relationship Id="rId262" Type="http://schemas.openxmlformats.org/officeDocument/2006/relationships/image" Target="media/image252.wmf"/><Relationship Id="rId318" Type="http://schemas.openxmlformats.org/officeDocument/2006/relationships/image" Target="media/image294.wmf"/><Relationship Id="rId99" Type="http://schemas.openxmlformats.org/officeDocument/2006/relationships/image" Target="media/image92.wmf"/><Relationship Id="rId122" Type="http://schemas.openxmlformats.org/officeDocument/2006/relationships/image" Target="media/image115.wmf"/><Relationship Id="rId164" Type="http://schemas.openxmlformats.org/officeDocument/2006/relationships/image" Target="media/image156.wmf"/><Relationship Id="rId371" Type="http://schemas.openxmlformats.org/officeDocument/2006/relationships/image" Target="media/image346.wmf"/><Relationship Id="rId26" Type="http://schemas.openxmlformats.org/officeDocument/2006/relationships/image" Target="media/image21.wmf"/><Relationship Id="rId231" Type="http://schemas.openxmlformats.org/officeDocument/2006/relationships/image" Target="media/image222.wmf"/><Relationship Id="rId273" Type="http://schemas.openxmlformats.org/officeDocument/2006/relationships/image" Target="media/image263.wmf"/><Relationship Id="rId329" Type="http://schemas.openxmlformats.org/officeDocument/2006/relationships/image" Target="media/image305.wmf"/><Relationship Id="rId68" Type="http://schemas.openxmlformats.org/officeDocument/2006/relationships/image" Target="media/image62.wmf"/><Relationship Id="rId133" Type="http://schemas.openxmlformats.org/officeDocument/2006/relationships/image" Target="media/image126.wmf"/><Relationship Id="rId175" Type="http://schemas.openxmlformats.org/officeDocument/2006/relationships/image" Target="media/image167.wmf"/><Relationship Id="rId340" Type="http://schemas.openxmlformats.org/officeDocument/2006/relationships/image" Target="media/image316.wmf"/><Relationship Id="rId200" Type="http://schemas.openxmlformats.org/officeDocument/2006/relationships/image" Target="media/image191.wmf"/><Relationship Id="rId382" Type="http://schemas.openxmlformats.org/officeDocument/2006/relationships/image" Target="media/image35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AEE12C-27BB-4E31-83D5-A247087727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3</Pages>
  <Words>4235</Words>
  <Characters>24142</Characters>
  <Application>Microsoft Office Word</Application>
  <DocSecurity>0</DocSecurity>
  <Lines>201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Administrator</cp:lastModifiedBy>
  <cp:revision>2</cp:revision>
  <cp:lastPrinted>2025-08-13T14:47:00Z</cp:lastPrinted>
  <dcterms:created xsi:type="dcterms:W3CDTF">2026-03-11T14:48:00Z</dcterms:created>
  <dcterms:modified xsi:type="dcterms:W3CDTF">2026-03-11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